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044BB46" w14:textId="7F246A22" w:rsidR="006F27B5" w:rsidRPr="004B1D88" w:rsidRDefault="006F27B5" w:rsidP="006F27B5">
      <w:pPr>
        <w:rPr>
          <w:b/>
        </w:rPr>
      </w:pPr>
      <w:r w:rsidRPr="004B1D88">
        <w:rPr>
          <w:b/>
        </w:rPr>
        <w:t xml:space="preserve">Chapter </w:t>
      </w:r>
      <w:r w:rsidR="008632E3">
        <w:rPr>
          <w:b/>
        </w:rPr>
        <w:t>4</w:t>
      </w:r>
      <w:r w:rsidRPr="004B1D88">
        <w:rPr>
          <w:b/>
        </w:rPr>
        <w:t xml:space="preserve"> – </w:t>
      </w:r>
      <w:r w:rsidR="00C75EAF" w:rsidRPr="00C75EAF">
        <w:rPr>
          <w:b/>
        </w:rPr>
        <w:t xml:space="preserve">Analyzing a </w:t>
      </w:r>
      <w:r w:rsidR="008632E3">
        <w:rPr>
          <w:b/>
        </w:rPr>
        <w:t>count</w:t>
      </w:r>
      <w:r w:rsidR="00C75EAF" w:rsidRPr="00C75EAF">
        <w:rPr>
          <w:b/>
        </w:rPr>
        <w:t xml:space="preserve"> response</w:t>
      </w:r>
    </w:p>
    <w:p w14:paraId="47D15C39" w14:textId="78E46FB7" w:rsidR="006F27B5" w:rsidRDefault="006F27B5" w:rsidP="006F27B5"/>
    <w:p w14:paraId="45CBD0D9" w14:textId="5EBE4E2E" w:rsidR="005C6E8F" w:rsidRDefault="00EC67CB" w:rsidP="00EC67CB">
      <w:pPr>
        <w:ind w:left="720"/>
      </w:pPr>
      <w:r>
        <w:t xml:space="preserve">Chapter 1 and 2 examined a binomial response (a count) arising from a FIXED number of trials. Thus, W, a binomial random variable, could be 0, 1, …, n, where n is the number of trials. </w:t>
      </w:r>
    </w:p>
    <w:p w14:paraId="3717DC04" w14:textId="6A52E5B8" w:rsidR="005C6E8F" w:rsidRDefault="005C6E8F" w:rsidP="00EC67CB">
      <w:pPr>
        <w:ind w:left="720"/>
      </w:pPr>
    </w:p>
    <w:p w14:paraId="29604E5C" w14:textId="77777777" w:rsidR="005C6E8F" w:rsidRDefault="005C6E8F" w:rsidP="00EC67CB">
      <w:pPr>
        <w:ind w:left="720"/>
      </w:pPr>
      <w:r>
        <w:t>Count response</w:t>
      </w:r>
      <w:r w:rsidR="008B547A">
        <w:t>s</w:t>
      </w:r>
      <w:r>
        <w:t xml:space="preserve"> can also arise from </w:t>
      </w:r>
      <w:r w:rsidRPr="005C6E8F">
        <w:t xml:space="preserve">other mechanisms that have nothing to do with Bernoulli trials. </w:t>
      </w:r>
      <w:r>
        <w:t xml:space="preserve">Examples include: </w:t>
      </w:r>
    </w:p>
    <w:p w14:paraId="6EAAEF25" w14:textId="77777777" w:rsidR="0029670F" w:rsidRDefault="0029670F" w:rsidP="00EC67CB">
      <w:pPr>
        <w:ind w:left="720"/>
      </w:pPr>
    </w:p>
    <w:p w14:paraId="2EA54279" w14:textId="77777777" w:rsidR="00E2330E" w:rsidRDefault="00E2330E" w:rsidP="005C6E8F">
      <w:pPr>
        <w:pStyle w:val="ListParagraph"/>
        <w:numPr>
          <w:ilvl w:val="0"/>
          <w:numId w:val="25"/>
        </w:numPr>
      </w:pPr>
      <w:r>
        <w:t xml:space="preserve">The number of credit cards an individual </w:t>
      </w:r>
      <w:r w:rsidR="008B547A">
        <w:t>owns</w:t>
      </w:r>
      <w:r>
        <w:t xml:space="preserve"> </w:t>
      </w:r>
    </w:p>
    <w:p w14:paraId="14F3E251" w14:textId="77777777" w:rsidR="00E2330E" w:rsidRDefault="00E2330E" w:rsidP="005C6E8F">
      <w:pPr>
        <w:pStyle w:val="ListParagraph"/>
        <w:numPr>
          <w:ilvl w:val="0"/>
          <w:numId w:val="25"/>
        </w:numPr>
      </w:pPr>
      <w:r>
        <w:t>The number of arrests for a city per year</w:t>
      </w:r>
    </w:p>
    <w:p w14:paraId="6B3E0667" w14:textId="77777777" w:rsidR="00E2330E" w:rsidRDefault="00E2330E" w:rsidP="00E2330E">
      <w:pPr>
        <w:pStyle w:val="ListParagraph"/>
        <w:numPr>
          <w:ilvl w:val="0"/>
          <w:numId w:val="25"/>
        </w:numPr>
      </w:pPr>
      <w:r>
        <w:t xml:space="preserve">The number of people arriving at an airport on a given day </w:t>
      </w:r>
    </w:p>
    <w:p w14:paraId="45889A79" w14:textId="77777777" w:rsidR="00E2330E" w:rsidRDefault="00E2330E" w:rsidP="00E2330E">
      <w:pPr>
        <w:pStyle w:val="ListParagraph"/>
        <w:numPr>
          <w:ilvl w:val="0"/>
          <w:numId w:val="25"/>
        </w:numPr>
      </w:pPr>
      <w:r>
        <w:t>The number of cars stopped at the 33</w:t>
      </w:r>
      <w:r w:rsidRPr="00E2330E">
        <w:rPr>
          <w:vertAlign w:val="superscript"/>
        </w:rPr>
        <w:t>rd</w:t>
      </w:r>
      <w:r>
        <w:t xml:space="preserve"> and Holdrege streets intersection</w:t>
      </w:r>
    </w:p>
    <w:p w14:paraId="249AF3F1" w14:textId="77777777" w:rsidR="0029670F" w:rsidRDefault="00E2330E" w:rsidP="00E2330E">
      <w:pPr>
        <w:pStyle w:val="ListParagraph"/>
        <w:numPr>
          <w:ilvl w:val="0"/>
          <w:numId w:val="25"/>
        </w:numPr>
      </w:pPr>
      <w:r>
        <w:t>The number of people standing in line at Starbucks.</w:t>
      </w:r>
    </w:p>
    <w:p w14:paraId="678D322D" w14:textId="77777777" w:rsidR="00E2330E" w:rsidRDefault="00E2330E" w:rsidP="0029670F">
      <w:pPr>
        <w:pStyle w:val="ListParagraph"/>
        <w:ind w:left="1440"/>
      </w:pPr>
      <w:r>
        <w:t xml:space="preserve"> </w:t>
      </w:r>
    </w:p>
    <w:p w14:paraId="2ECAC915" w14:textId="77777777" w:rsidR="00D035D1" w:rsidRDefault="00D035D1" w:rsidP="00D035D1">
      <w:pPr>
        <w:pStyle w:val="ListParagraph"/>
      </w:pPr>
      <w:r>
        <w:t xml:space="preserve">For these settings, a Poisson distribution can be used to model the count responses. </w:t>
      </w:r>
    </w:p>
    <w:p w14:paraId="3490F136" w14:textId="77777777" w:rsidR="00D035D1" w:rsidRDefault="00D035D1" w:rsidP="00E2330E">
      <w:pPr>
        <w:pStyle w:val="ListParagraph"/>
        <w:ind w:left="1080"/>
      </w:pPr>
    </w:p>
    <w:p w14:paraId="37828281" w14:textId="77777777" w:rsidR="00E2330E" w:rsidRDefault="00E2330E" w:rsidP="00E2330E">
      <w:pPr>
        <w:ind w:left="720"/>
      </w:pPr>
      <w:r>
        <w:t xml:space="preserve">You may also think of particular explanatory variables that could affect these count responses. For example, the number of credit cards an individual </w:t>
      </w:r>
      <w:r w:rsidR="008B547A">
        <w:t>owns</w:t>
      </w:r>
      <w:r>
        <w:t xml:space="preserve"> could be dependent on income level, gender, where they live, … .</w:t>
      </w:r>
      <w:r w:rsidR="00183274">
        <w:t xml:space="preserve"> We will examine how to do this in Section 4.2. </w:t>
      </w:r>
      <w:r>
        <w:t xml:space="preserve"> </w:t>
      </w:r>
    </w:p>
    <w:p w14:paraId="24D55932" w14:textId="77777777" w:rsidR="00E2330E" w:rsidRDefault="00E2330E" w:rsidP="00E2330E">
      <w:pPr>
        <w:ind w:left="720"/>
      </w:pPr>
    </w:p>
    <w:p w14:paraId="27CB8DD6" w14:textId="77777777" w:rsidR="00183274" w:rsidRDefault="00E2330E" w:rsidP="00E2330E">
      <w:pPr>
        <w:ind w:left="720"/>
      </w:pPr>
      <w:r>
        <w:lastRenderedPageBreak/>
        <w:t>You may also want to control for other items that are not necessarily explanatory variables. If the purpose of the number of arrests example was to make comparisons across cities in the United States, we would want to account for city sizes. For example, it would not make sense to compare Omaha directly to New York City without taking into account their vastly different sizes.</w:t>
      </w:r>
      <w:r w:rsidR="00183274">
        <w:t xml:space="preserve"> We will examine how to do this in Section 4.3. </w:t>
      </w:r>
    </w:p>
    <w:p w14:paraId="470D06D6" w14:textId="77777777" w:rsidR="00183274" w:rsidRDefault="00183274" w:rsidP="00E2330E">
      <w:pPr>
        <w:ind w:left="720"/>
      </w:pPr>
    </w:p>
    <w:p w14:paraId="59CC0D24" w14:textId="77777777" w:rsidR="00E2330E" w:rsidRDefault="00183274" w:rsidP="00E2330E">
      <w:pPr>
        <w:ind w:left="720"/>
      </w:pPr>
      <w:r>
        <w:t xml:space="preserve">Next, we begin with the basics of how we model counts through using a Poisson probability distribution. </w:t>
      </w:r>
      <w:r w:rsidR="00E2330E">
        <w:t xml:space="preserve"> </w:t>
      </w:r>
    </w:p>
    <w:p w14:paraId="04211046" w14:textId="77777777" w:rsidR="00E2330E" w:rsidRDefault="00E2330E" w:rsidP="00E2330E">
      <w:pPr>
        <w:ind w:left="720"/>
      </w:pPr>
    </w:p>
    <w:p w14:paraId="0379FA04" w14:textId="77777777" w:rsidR="00EC67CB" w:rsidRDefault="00EC67CB" w:rsidP="00EC67CB">
      <w:pPr>
        <w:ind w:left="720"/>
      </w:pPr>
    </w:p>
    <w:p w14:paraId="797921D9" w14:textId="77777777" w:rsidR="00E606B0" w:rsidRDefault="00E606B0">
      <w:pPr>
        <w:spacing w:after="200" w:line="276" w:lineRule="auto"/>
        <w:rPr>
          <w:b/>
        </w:rPr>
      </w:pPr>
      <w:r>
        <w:rPr>
          <w:b/>
        </w:rPr>
        <w:br w:type="page"/>
      </w:r>
    </w:p>
    <w:p w14:paraId="37147D17" w14:textId="77777777" w:rsidR="006F27B5" w:rsidRPr="0037287D" w:rsidRDefault="006F27B5" w:rsidP="006F27B5">
      <w:pPr>
        <w:tabs>
          <w:tab w:val="left" w:pos="5982"/>
        </w:tabs>
        <w:rPr>
          <w:b/>
        </w:rPr>
      </w:pPr>
      <w:r w:rsidRPr="0037287D">
        <w:rPr>
          <w:b/>
        </w:rPr>
        <w:lastRenderedPageBreak/>
        <w:t xml:space="preserve">Section </w:t>
      </w:r>
      <w:r w:rsidR="008632E3">
        <w:rPr>
          <w:b/>
        </w:rPr>
        <w:t>4</w:t>
      </w:r>
      <w:r w:rsidRPr="0037287D">
        <w:rPr>
          <w:b/>
        </w:rPr>
        <w:t>.1</w:t>
      </w:r>
      <w:r>
        <w:rPr>
          <w:b/>
        </w:rPr>
        <w:t xml:space="preserve"> – </w:t>
      </w:r>
      <w:r w:rsidR="008632E3">
        <w:rPr>
          <w:b/>
        </w:rPr>
        <w:t>Poisson model for count data</w:t>
      </w:r>
    </w:p>
    <w:p w14:paraId="280FAD8E" w14:textId="77777777" w:rsidR="006F27B5" w:rsidRDefault="006F27B5" w:rsidP="006F27B5"/>
    <w:p w14:paraId="7C81DE06" w14:textId="77777777" w:rsidR="00E606B0" w:rsidRDefault="00E606B0" w:rsidP="00E606B0">
      <w:pPr>
        <w:ind w:left="720"/>
      </w:pPr>
      <w:r>
        <w:t xml:space="preserve">Poisson PMF: </w:t>
      </w:r>
    </w:p>
    <w:p w14:paraId="1D2F8A49" w14:textId="77777777" w:rsidR="00E606B0" w:rsidRDefault="00E606B0" w:rsidP="00E606B0">
      <w:pPr>
        <w:ind w:left="720"/>
      </w:pPr>
    </w:p>
    <w:p w14:paraId="43D8E0F8" w14:textId="77777777" w:rsidR="00E606B0" w:rsidRDefault="00E606B0" w:rsidP="00E606B0">
      <w:pPr>
        <w:ind w:left="1440"/>
      </w:pPr>
      <w:r w:rsidRPr="00F80B74">
        <w:rPr>
          <w:position w:val="-46"/>
        </w:rPr>
        <w:object w:dxaOrig="2960" w:dyaOrig="1120" w14:anchorId="2FD0B9B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1pt;height:55.65pt" o:ole="">
            <v:imagedata r:id="rId8" o:title=""/>
          </v:shape>
          <o:OLEObject Type="Embed" ProgID="Equation.DSMT4" ShapeID="_x0000_i1025" DrawAspect="Content" ObjectID="_1486381158" r:id="rId9"/>
        </w:object>
      </w:r>
      <w:r>
        <w:t xml:space="preserve"> </w:t>
      </w:r>
    </w:p>
    <w:p w14:paraId="723B6AC0" w14:textId="77777777" w:rsidR="00E606B0" w:rsidRDefault="00E606B0" w:rsidP="00E606B0">
      <w:pPr>
        <w:ind w:left="1440"/>
      </w:pPr>
    </w:p>
    <w:p w14:paraId="6C7B2DBA" w14:textId="77777777" w:rsidR="00E606B0" w:rsidRDefault="00E606B0" w:rsidP="00E606B0">
      <w:pPr>
        <w:ind w:left="720"/>
      </w:pPr>
      <w:r>
        <w:t>for y = 0, 1, 2, …</w:t>
      </w:r>
      <w:r w:rsidR="002F08F7">
        <w:t>,</w:t>
      </w:r>
      <w:r>
        <w:t xml:space="preserve"> where </w:t>
      </w:r>
    </w:p>
    <w:p w14:paraId="4C961AA7" w14:textId="77777777" w:rsidR="002F08F7" w:rsidRDefault="002F08F7" w:rsidP="00E606B0">
      <w:pPr>
        <w:ind w:left="1440"/>
      </w:pPr>
    </w:p>
    <w:p w14:paraId="358949AB" w14:textId="77777777" w:rsidR="00E606B0" w:rsidRDefault="00E606B0" w:rsidP="00E606B0">
      <w:pPr>
        <w:ind w:left="1440"/>
      </w:pPr>
      <w:r>
        <w:t xml:space="preserve">Y is a random variable </w:t>
      </w:r>
    </w:p>
    <w:p w14:paraId="6EDBE628" w14:textId="77777777" w:rsidR="00E606B0" w:rsidRDefault="00E606B0" w:rsidP="00E606B0">
      <w:pPr>
        <w:ind w:left="1440"/>
      </w:pPr>
      <w:r>
        <w:t>y denotes the possible outcomes of Y</w:t>
      </w:r>
    </w:p>
    <w:p w14:paraId="05197FDA" w14:textId="77777777" w:rsidR="00E606B0" w:rsidRDefault="00E606B0" w:rsidP="00E606B0">
      <w:pPr>
        <w:ind w:left="1440"/>
      </w:pPr>
      <w:r>
        <w:sym w:font="Symbol" w:char="F06D"/>
      </w:r>
      <w:r w:rsidR="00561F9D">
        <w:t xml:space="preserve"> is a parameter that is greater than </w:t>
      </w:r>
      <w:r>
        <w:t>0</w:t>
      </w:r>
    </w:p>
    <w:p w14:paraId="3E4A704A" w14:textId="77777777" w:rsidR="00E606B0" w:rsidRDefault="00E606B0" w:rsidP="00E606B0">
      <w:pPr>
        <w:ind w:left="1440"/>
      </w:pPr>
    </w:p>
    <w:p w14:paraId="48C29329" w14:textId="77777777" w:rsidR="00561F9D" w:rsidRDefault="00561F9D" w:rsidP="00E606B0">
      <w:pPr>
        <w:ind w:left="720"/>
      </w:pPr>
      <w:r>
        <w:t xml:space="preserve">I will sometimes write </w:t>
      </w:r>
      <w:r w:rsidR="002F08F7">
        <w:t>Y</w:t>
      </w:r>
      <w:r w:rsidR="00D035D1">
        <w:t xml:space="preserve"> </w:t>
      </w:r>
      <w:r w:rsidR="002F08F7">
        <w:t>~</w:t>
      </w:r>
      <w:r w:rsidR="00D035D1">
        <w:t xml:space="preserve"> </w:t>
      </w:r>
      <w:r w:rsidR="002F08F7">
        <w:t>Po(</w:t>
      </w:r>
      <w:r w:rsidR="002F08F7">
        <w:sym w:font="Symbol" w:char="F06D"/>
      </w:r>
      <w:r>
        <w:t xml:space="preserve">) as shorthand notation to mean that Y has a Poisson distribution with parameter </w:t>
      </w:r>
      <w:r>
        <w:sym w:font="Symbol" w:char="F06D"/>
      </w:r>
      <w:r>
        <w:t xml:space="preserve">. </w:t>
      </w:r>
    </w:p>
    <w:p w14:paraId="6B946249" w14:textId="77777777" w:rsidR="00561F9D" w:rsidRDefault="00561F9D" w:rsidP="00E606B0">
      <w:pPr>
        <w:ind w:left="720"/>
      </w:pPr>
    </w:p>
    <w:p w14:paraId="368B74EB" w14:textId="77777777" w:rsidR="00561F9D" w:rsidRDefault="00E606B0" w:rsidP="00E606B0">
      <w:pPr>
        <w:ind w:left="720"/>
      </w:pPr>
      <w:r>
        <w:t xml:space="preserve">Y </w:t>
      </w:r>
      <w:r w:rsidR="00561F9D">
        <w:t>will denote the</w:t>
      </w:r>
      <w:r>
        <w:t xml:space="preserve"> number of occurrences of an event.  </w:t>
      </w:r>
    </w:p>
    <w:p w14:paraId="1F113284" w14:textId="77777777" w:rsidR="00561F9D" w:rsidRDefault="00561F9D" w:rsidP="00E606B0">
      <w:pPr>
        <w:ind w:left="720"/>
      </w:pPr>
    </w:p>
    <w:p w14:paraId="71CBAEF1" w14:textId="77777777" w:rsidR="00561F9D" w:rsidRDefault="00561F9D" w:rsidP="00E606B0">
      <w:pPr>
        <w:ind w:left="720"/>
      </w:pPr>
    </w:p>
    <w:p w14:paraId="2E034E36" w14:textId="77777777" w:rsidR="00E606B0" w:rsidRPr="00561F9D" w:rsidRDefault="00561F9D" w:rsidP="00561F9D">
      <w:pPr>
        <w:rPr>
          <w:u w:val="single"/>
        </w:rPr>
      </w:pPr>
      <w:r w:rsidRPr="00561F9D">
        <w:rPr>
          <w:u w:val="single"/>
        </w:rPr>
        <w:t>Properties</w:t>
      </w:r>
    </w:p>
    <w:p w14:paraId="4FDC2E6E" w14:textId="77777777" w:rsidR="00561F9D" w:rsidRDefault="00561F9D" w:rsidP="00E606B0">
      <w:pPr>
        <w:ind w:left="720"/>
      </w:pPr>
    </w:p>
    <w:p w14:paraId="4CEE105F" w14:textId="77777777" w:rsidR="00561F9D" w:rsidRDefault="0051442C" w:rsidP="00E606B0">
      <w:pPr>
        <w:ind w:left="720"/>
      </w:pPr>
      <w:r>
        <w:t>B</w:t>
      </w:r>
      <w:r w:rsidR="00561F9D">
        <w:t xml:space="preserve">elow are characteristics of </w:t>
      </w:r>
      <w:r>
        <w:t>a Poisson distribution and associated items of interest:</w:t>
      </w:r>
    </w:p>
    <w:p w14:paraId="63F6E141" w14:textId="77777777" w:rsidR="00561F9D" w:rsidRDefault="00561F9D" w:rsidP="00E606B0">
      <w:pPr>
        <w:ind w:left="720"/>
      </w:pPr>
    </w:p>
    <w:p w14:paraId="112C652A" w14:textId="77777777" w:rsidR="0051442C" w:rsidRDefault="004A7F02" w:rsidP="00561F9D">
      <w:pPr>
        <w:pStyle w:val="BodyTextIndent"/>
        <w:numPr>
          <w:ilvl w:val="0"/>
          <w:numId w:val="26"/>
        </w:numPr>
      </w:pPr>
      <w:r>
        <w:t xml:space="preserve">One can show the mean and variance of Y to be: </w:t>
      </w:r>
      <w:r>
        <w:br/>
      </w:r>
    </w:p>
    <w:p w14:paraId="6F31BAF8" w14:textId="77777777" w:rsidR="00561F9D" w:rsidRDefault="00561F9D" w:rsidP="0051442C">
      <w:pPr>
        <w:pStyle w:val="BodyTextIndent"/>
        <w:ind w:left="1440"/>
      </w:pPr>
      <w:r>
        <w:t xml:space="preserve">E(Y) = </w:t>
      </w:r>
      <w:r>
        <w:sym w:font="Symbol" w:char="F06D"/>
      </w:r>
      <w:r>
        <w:t xml:space="preserve"> and Var(Y) = </w:t>
      </w:r>
      <w:r>
        <w:sym w:font="Symbol" w:char="F06D"/>
      </w:r>
    </w:p>
    <w:p w14:paraId="61DEBD91" w14:textId="77777777" w:rsidR="0051442C" w:rsidRDefault="0051442C" w:rsidP="0051442C">
      <w:pPr>
        <w:pStyle w:val="BodyTextIndent"/>
        <w:ind w:left="1440"/>
      </w:pPr>
    </w:p>
    <w:p w14:paraId="391B5F15" w14:textId="77777777" w:rsidR="0051442C" w:rsidRDefault="0051442C" w:rsidP="0051442C">
      <w:pPr>
        <w:pStyle w:val="BodyTextIndent"/>
        <w:ind w:left="1080"/>
      </w:pPr>
      <w:r>
        <w:lastRenderedPageBreak/>
        <w:t xml:space="preserve">Having the mean and variance BOTH equal to </w:t>
      </w:r>
      <w:r>
        <w:sym w:font="Symbol" w:char="F06D"/>
      </w:r>
      <w:r>
        <w:t xml:space="preserve"> is nice, but this is also limiting. Often, the actual variability observed in a sample is GREATER than </w:t>
      </w:r>
      <w:r>
        <w:sym w:font="Symbol" w:char="F06D"/>
      </w:r>
      <w:r>
        <w:t xml:space="preserve">. This is referred to as overdispersion. We will discuss how to handle this in Chapter 5. </w:t>
      </w:r>
    </w:p>
    <w:p w14:paraId="6A1B88AF" w14:textId="77777777" w:rsidR="00573304" w:rsidRDefault="00573304" w:rsidP="00573304">
      <w:pPr>
        <w:pStyle w:val="BodyTextIndent"/>
        <w:numPr>
          <w:ilvl w:val="0"/>
          <w:numId w:val="26"/>
        </w:numPr>
      </w:pPr>
      <w:r>
        <w:t>If Y</w:t>
      </w:r>
      <w:r>
        <w:rPr>
          <w:vertAlign w:val="subscript"/>
        </w:rPr>
        <w:t>1</w:t>
      </w:r>
      <w:r>
        <w:t>, …, Y</w:t>
      </w:r>
      <w:r>
        <w:rPr>
          <w:vertAlign w:val="subscript"/>
        </w:rPr>
        <w:t>n</w:t>
      </w:r>
      <w:r>
        <w:t xml:space="preserve"> are independent with distribution Po(</w:t>
      </w:r>
      <w:r>
        <w:sym w:font="Symbol" w:char="F06D"/>
      </w:r>
      <w:r>
        <w:t xml:space="preserve">), then </w:t>
      </w:r>
      <w:r w:rsidRPr="00780E3B">
        <w:rPr>
          <w:position w:val="-14"/>
        </w:rPr>
        <w:object w:dxaOrig="4140" w:dyaOrig="540" w14:anchorId="757215D2">
          <v:shape id="_x0000_i1026" type="#_x0000_t75" style="width:207pt;height:27pt" o:ole="">
            <v:imagedata r:id="rId10" o:title=""/>
          </v:shape>
          <o:OLEObject Type="Embed" ProgID="Equation.DSMT4" ShapeID="_x0000_i1026" DrawAspect="Content" ObjectID="_1486381159" r:id="rId11"/>
        </w:object>
      </w:r>
      <w:r>
        <w:t>. If each Y</w:t>
      </w:r>
      <w:r>
        <w:rPr>
          <w:vertAlign w:val="subscript"/>
        </w:rPr>
        <w:t>k</w:t>
      </w:r>
      <w:r>
        <w:t xml:space="preserve"> had a different mean, we would have </w:t>
      </w:r>
      <w:r w:rsidRPr="00780E3B">
        <w:rPr>
          <w:position w:val="-14"/>
        </w:rPr>
        <w:object w:dxaOrig="3420" w:dyaOrig="540" w14:anchorId="34BBFFCB">
          <v:shape id="_x0000_i1027" type="#_x0000_t75" style="width:171pt;height:27pt" o:ole="">
            <v:imagedata r:id="rId12" o:title=""/>
          </v:shape>
          <o:OLEObject Type="Embed" ProgID="Equation.DSMT4" ShapeID="_x0000_i1027" DrawAspect="Content" ObjectID="_1486381160" r:id="rId13"/>
        </w:object>
      </w:r>
    </w:p>
    <w:p w14:paraId="3D579C88" w14:textId="77777777" w:rsidR="00047C23" w:rsidRDefault="00F1656A" w:rsidP="00561F9D">
      <w:pPr>
        <w:pStyle w:val="BodyTextIndent"/>
        <w:numPr>
          <w:ilvl w:val="0"/>
          <w:numId w:val="26"/>
        </w:numPr>
      </w:pPr>
      <w:r>
        <w:t>Likelihood function:</w:t>
      </w:r>
    </w:p>
    <w:p w14:paraId="651CEA04" w14:textId="77777777" w:rsidR="00047C23" w:rsidRDefault="00047C23" w:rsidP="00047C23">
      <w:pPr>
        <w:pStyle w:val="BodyTextIndent"/>
        <w:ind w:left="1080"/>
      </w:pPr>
    </w:p>
    <w:p w14:paraId="214A88C7" w14:textId="77777777" w:rsidR="00047C23" w:rsidRDefault="008625C0" w:rsidP="00047C23">
      <w:pPr>
        <w:pStyle w:val="BodyTextIndent"/>
        <w:ind w:left="1440"/>
      </w:pPr>
      <w:r w:rsidRPr="00047C23">
        <w:rPr>
          <w:position w:val="-44"/>
        </w:rPr>
        <w:object w:dxaOrig="4060" w:dyaOrig="1100" w14:anchorId="2B50D4CE">
          <v:shape id="_x0000_i1028" type="#_x0000_t75" style="width:202.9pt;height:54pt" o:ole="">
            <v:imagedata r:id="rId14" o:title=""/>
          </v:shape>
          <o:OLEObject Type="Embed" ProgID="Equation.DSMT4" ShapeID="_x0000_i1028" DrawAspect="Content" ObjectID="_1486381161" r:id="rId15"/>
        </w:object>
      </w:r>
    </w:p>
    <w:p w14:paraId="436DEE4B" w14:textId="77777777" w:rsidR="00047C23" w:rsidRDefault="00047C23" w:rsidP="00047C23">
      <w:pPr>
        <w:pStyle w:val="BodyTextIndent"/>
        <w:ind w:left="1080"/>
      </w:pPr>
    </w:p>
    <w:p w14:paraId="6B5B8F55" w14:textId="77777777" w:rsidR="00AE14BC" w:rsidRDefault="00974E25" w:rsidP="008625C0">
      <w:pPr>
        <w:pStyle w:val="BodyTextIndent"/>
        <w:numPr>
          <w:ilvl w:val="0"/>
          <w:numId w:val="26"/>
        </w:numPr>
      </w:pPr>
      <w:r>
        <w:t>MLE</w:t>
      </w:r>
      <w:r w:rsidR="00AE14BC">
        <w:t xml:space="preserve"> for </w:t>
      </w:r>
      <w:r w:rsidR="00AE14BC">
        <w:sym w:font="Symbol" w:char="F06D"/>
      </w:r>
      <w:r w:rsidR="00AE14BC">
        <w:t xml:space="preserve"> is </w:t>
      </w:r>
      <w:r w:rsidRPr="00AE14BC">
        <w:rPr>
          <w:position w:val="-14"/>
        </w:rPr>
        <w:object w:dxaOrig="2280" w:dyaOrig="560" w14:anchorId="5700B64E">
          <v:shape id="_x0000_i1029" type="#_x0000_t75" style="width:114.55pt;height:28.65pt" o:ole="">
            <v:imagedata r:id="rId16" o:title=""/>
          </v:shape>
          <o:OLEObject Type="Embed" ProgID="Equation.DSMT4" ShapeID="_x0000_i1029" DrawAspect="Content" ObjectID="_1486381162" r:id="rId17"/>
        </w:object>
      </w:r>
      <w:r w:rsidR="008B547A">
        <w:t>, i.e., the sample mean</w:t>
      </w:r>
      <w:r>
        <w:t xml:space="preserve"> </w:t>
      </w:r>
    </w:p>
    <w:p w14:paraId="329692C9" w14:textId="00C17708" w:rsidR="00974E25" w:rsidRDefault="00974E25" w:rsidP="008625C0">
      <w:pPr>
        <w:pStyle w:val="BodyTextIndent"/>
        <w:numPr>
          <w:ilvl w:val="0"/>
          <w:numId w:val="26"/>
        </w:numPr>
      </w:pPr>
      <w:r>
        <w:t xml:space="preserve">The estimated variance for </w:t>
      </w:r>
      <w:r w:rsidR="00400B7A" w:rsidRPr="00AE14BC">
        <w:rPr>
          <w:position w:val="-14"/>
        </w:rPr>
        <w:object w:dxaOrig="279" w:dyaOrig="480" w14:anchorId="67091AEC">
          <v:shape id="_x0000_i1073" type="#_x0000_t75" style="width:13.9pt;height:24.55pt" o:ole="">
            <v:imagedata r:id="rId18" o:title=""/>
          </v:shape>
          <o:OLEObject Type="Embed" ProgID="Equation.DSMT4" ShapeID="_x0000_i1073" DrawAspect="Content" ObjectID="_1486381163" r:id="rId19"/>
        </w:object>
      </w:r>
      <w:r w:rsidR="00400B7A">
        <w:t xml:space="preserve"> </w:t>
      </w:r>
      <w:r>
        <w:t xml:space="preserve">is </w:t>
      </w:r>
    </w:p>
    <w:p w14:paraId="5589F9DE" w14:textId="77777777" w:rsidR="00974E25" w:rsidRDefault="00974E25" w:rsidP="00974E25">
      <w:pPr>
        <w:pStyle w:val="BodyTextIndent"/>
        <w:ind w:left="1080"/>
      </w:pPr>
    </w:p>
    <w:p w14:paraId="2943931D" w14:textId="77777777" w:rsidR="00D941E0" w:rsidRDefault="00277DC1" w:rsidP="00974E25">
      <w:pPr>
        <w:pStyle w:val="BodyTextIndent"/>
        <w:ind w:left="1440"/>
        <w:rPr>
          <w:position w:val="-68"/>
        </w:rPr>
      </w:pPr>
      <w:r w:rsidRPr="00974E25">
        <w:rPr>
          <w:position w:val="-72"/>
        </w:rPr>
        <w:object w:dxaOrig="8059" w:dyaOrig="1579" w14:anchorId="515EB583">
          <v:shape id="_x0000_i1030" type="#_x0000_t75" style="width:402.55pt;height:79.35pt" o:ole="">
            <v:imagedata r:id="rId20" o:title=""/>
          </v:shape>
          <o:OLEObject Type="Embed" ProgID="Equation.DSMT4" ShapeID="_x0000_i1030" DrawAspect="Content" ObjectID="_1486381164" r:id="rId21"/>
        </w:object>
      </w:r>
    </w:p>
    <w:p w14:paraId="206F94BB" w14:textId="77777777" w:rsidR="00561F9D" w:rsidRDefault="00561F9D" w:rsidP="00E606B0">
      <w:pPr>
        <w:pStyle w:val="BodyTextIndent"/>
      </w:pPr>
    </w:p>
    <w:p w14:paraId="73A99190" w14:textId="77777777" w:rsidR="00561F9D" w:rsidRDefault="00561F9D" w:rsidP="00E606B0">
      <w:pPr>
        <w:pStyle w:val="BodyTextIndent"/>
      </w:pPr>
    </w:p>
    <w:p w14:paraId="4B423407" w14:textId="77777777" w:rsidR="00E606B0" w:rsidRPr="00916846" w:rsidRDefault="00916846" w:rsidP="00916846">
      <w:pPr>
        <w:pStyle w:val="BodyTextIndent"/>
        <w:ind w:left="0"/>
        <w:rPr>
          <w:u w:val="single"/>
        </w:rPr>
      </w:pPr>
      <w:r w:rsidRPr="00916846">
        <w:rPr>
          <w:u w:val="single"/>
        </w:rPr>
        <w:t xml:space="preserve">Wald confidence interval for </w:t>
      </w:r>
      <w:r w:rsidRPr="00916846">
        <w:rPr>
          <w:u w:val="single"/>
        </w:rPr>
        <w:sym w:font="Symbol" w:char="F06D"/>
      </w:r>
    </w:p>
    <w:p w14:paraId="45D2CDFB" w14:textId="77777777" w:rsidR="00916846" w:rsidRDefault="00916846" w:rsidP="00916846">
      <w:pPr>
        <w:pStyle w:val="BodyTextIndent"/>
        <w:ind w:left="0"/>
      </w:pPr>
    </w:p>
    <w:p w14:paraId="4334DD11" w14:textId="77777777" w:rsidR="008B547A" w:rsidRDefault="00916846" w:rsidP="00916846">
      <w:pPr>
        <w:pStyle w:val="BodyTextIndent"/>
      </w:pPr>
      <w:r>
        <w:t xml:space="preserve">What is the interval? </w:t>
      </w:r>
    </w:p>
    <w:p w14:paraId="5E11A892" w14:textId="77777777" w:rsidR="008B547A" w:rsidRDefault="008B547A" w:rsidP="00916846">
      <w:pPr>
        <w:pStyle w:val="BodyTextIndent"/>
      </w:pPr>
    </w:p>
    <w:p w14:paraId="667CC93F" w14:textId="77777777" w:rsidR="00916846" w:rsidRDefault="00D2664F" w:rsidP="00916846">
      <w:pPr>
        <w:pStyle w:val="BodyTextIndent"/>
      </w:pPr>
      <w:r>
        <w:t>Can this interval have a lower bound less than 0? If so, how can we fix it?</w:t>
      </w:r>
    </w:p>
    <w:p w14:paraId="5C41586B" w14:textId="77777777" w:rsidR="00916846" w:rsidRDefault="00916846" w:rsidP="00916846">
      <w:pPr>
        <w:pStyle w:val="BodyTextIndent"/>
        <w:ind w:left="0"/>
      </w:pPr>
    </w:p>
    <w:p w14:paraId="51E9D53D" w14:textId="77777777" w:rsidR="009D5241" w:rsidRPr="00916846" w:rsidRDefault="009D5241" w:rsidP="009D5241">
      <w:pPr>
        <w:pStyle w:val="BodyTextIndent"/>
        <w:ind w:left="0"/>
        <w:rPr>
          <w:u w:val="single"/>
        </w:rPr>
      </w:pPr>
      <w:r>
        <w:rPr>
          <w:u w:val="single"/>
        </w:rPr>
        <w:t xml:space="preserve">Hypothesis </w:t>
      </w:r>
      <w:r w:rsidRPr="00916846">
        <w:rPr>
          <w:u w:val="single"/>
        </w:rPr>
        <w:t xml:space="preserve">test for </w:t>
      </w:r>
      <w:r w:rsidRPr="00916846">
        <w:rPr>
          <w:u w:val="single"/>
        </w:rPr>
        <w:sym w:font="Symbol" w:char="F06D"/>
      </w:r>
    </w:p>
    <w:p w14:paraId="12A6733C" w14:textId="77777777" w:rsidR="009D5241" w:rsidRDefault="009D5241" w:rsidP="009D5241">
      <w:pPr>
        <w:pStyle w:val="BodyTextIndent"/>
        <w:ind w:left="1440"/>
      </w:pPr>
    </w:p>
    <w:p w14:paraId="1900176B" w14:textId="1EE8B645" w:rsidR="00400B7A" w:rsidRPr="00400B7A" w:rsidRDefault="00400B7A" w:rsidP="009D5241">
      <w:pPr>
        <w:pStyle w:val="BodyTextIndent"/>
      </w:pPr>
      <w:r>
        <w:t>H</w:t>
      </w:r>
      <w:r>
        <w:rPr>
          <w:vertAlign w:val="subscript"/>
        </w:rPr>
        <w:t>0</w:t>
      </w:r>
      <w:r>
        <w:t xml:space="preserve">: </w:t>
      </w:r>
      <w:r>
        <w:sym w:font="Symbol" w:char="F06D"/>
      </w:r>
      <w:r>
        <w:t xml:space="preserve"> = </w:t>
      </w:r>
      <w:r>
        <w:sym w:font="Symbol" w:char="F06D"/>
      </w:r>
      <w:r>
        <w:rPr>
          <w:vertAlign w:val="subscript"/>
        </w:rPr>
        <w:t>0</w:t>
      </w:r>
      <w:r>
        <w:t xml:space="preserve"> vs. H</w:t>
      </w:r>
      <w:r>
        <w:rPr>
          <w:vertAlign w:val="subscript"/>
        </w:rPr>
        <w:t>a</w:t>
      </w:r>
      <w:r>
        <w:t xml:space="preserve">: </w:t>
      </w:r>
      <w:r>
        <w:sym w:font="Symbol" w:char="F06D"/>
      </w:r>
      <w:r>
        <w:t xml:space="preserve"> </w:t>
      </w:r>
      <w:r>
        <w:sym w:font="Symbol" w:char="F0B9"/>
      </w:r>
      <w:r>
        <w:t xml:space="preserve"> </w:t>
      </w:r>
      <w:r>
        <w:sym w:font="Symbol" w:char="F06D"/>
      </w:r>
      <w:r>
        <w:rPr>
          <w:vertAlign w:val="subscript"/>
        </w:rPr>
        <w:t>0</w:t>
      </w:r>
    </w:p>
    <w:p w14:paraId="338F2F7A" w14:textId="77777777" w:rsidR="00400B7A" w:rsidRDefault="00400B7A" w:rsidP="009D5241">
      <w:pPr>
        <w:pStyle w:val="BodyTextIndent"/>
      </w:pPr>
    </w:p>
    <w:p w14:paraId="169F71C2" w14:textId="77777777" w:rsidR="009D5241" w:rsidRDefault="009D5241" w:rsidP="009D5241">
      <w:pPr>
        <w:pStyle w:val="BodyTextIndent"/>
      </w:pPr>
      <w:r>
        <w:t xml:space="preserve">Wald test statistic: </w:t>
      </w:r>
      <w:r w:rsidRPr="009D5241">
        <w:rPr>
          <w:position w:val="-52"/>
        </w:rPr>
        <w:object w:dxaOrig="2000" w:dyaOrig="1140" w14:anchorId="39664100">
          <v:shape id="_x0000_i1031" type="#_x0000_t75" style="width:100.65pt;height:56.45pt" o:ole="">
            <v:imagedata r:id="rId22" o:title=""/>
          </v:shape>
          <o:OLEObject Type="Embed" ProgID="Equation.DSMT4" ShapeID="_x0000_i1031" DrawAspect="Content" ObjectID="_1486381165" r:id="rId23"/>
        </w:object>
      </w:r>
    </w:p>
    <w:p w14:paraId="7DDBD259" w14:textId="77777777" w:rsidR="009D5241" w:rsidRDefault="009D5241" w:rsidP="009D5241">
      <w:pPr>
        <w:pStyle w:val="BodyTextIndent"/>
      </w:pPr>
    </w:p>
    <w:p w14:paraId="7521AD58" w14:textId="77777777" w:rsidR="009D5241" w:rsidRDefault="009D5241" w:rsidP="009D5241">
      <w:pPr>
        <w:pStyle w:val="BodyTextIndent"/>
      </w:pPr>
      <w:r>
        <w:t xml:space="preserve">Score test statistic: </w:t>
      </w:r>
      <w:r w:rsidRPr="009D5241">
        <w:rPr>
          <w:position w:val="-52"/>
        </w:rPr>
        <w:object w:dxaOrig="2160" w:dyaOrig="1140" w14:anchorId="22D871BF">
          <v:shape id="_x0000_i1032" type="#_x0000_t75" style="width:109.65pt;height:56.45pt" o:ole="">
            <v:imagedata r:id="rId24" o:title=""/>
          </v:shape>
          <o:OLEObject Type="Embed" ProgID="Equation.DSMT4" ShapeID="_x0000_i1032" DrawAspect="Content" ObjectID="_1486381166" r:id="rId25"/>
        </w:object>
      </w:r>
    </w:p>
    <w:p w14:paraId="2804037A" w14:textId="77777777" w:rsidR="009D5241" w:rsidRDefault="009D5241" w:rsidP="009D5241">
      <w:pPr>
        <w:pStyle w:val="BodyTextIndent"/>
      </w:pPr>
    </w:p>
    <w:p w14:paraId="3D06388F" w14:textId="77777777" w:rsidR="009D5241" w:rsidRPr="00916846" w:rsidRDefault="009D5241" w:rsidP="009D5241">
      <w:pPr>
        <w:pStyle w:val="BodyTextIndent"/>
      </w:pPr>
      <w:r>
        <w:t>How would you decide on rejection of the null hypothesis?</w:t>
      </w:r>
    </w:p>
    <w:p w14:paraId="32B4AC9A" w14:textId="77777777" w:rsidR="009D5241" w:rsidRDefault="009D5241" w:rsidP="00916846">
      <w:pPr>
        <w:pStyle w:val="BodyTextIndent"/>
        <w:ind w:left="0"/>
        <w:rPr>
          <w:u w:val="single"/>
        </w:rPr>
      </w:pPr>
    </w:p>
    <w:p w14:paraId="584E63F0" w14:textId="77777777" w:rsidR="009D5241" w:rsidRDefault="009D5241" w:rsidP="00916846">
      <w:pPr>
        <w:pStyle w:val="BodyTextIndent"/>
        <w:ind w:left="0"/>
        <w:rPr>
          <w:u w:val="single"/>
        </w:rPr>
      </w:pPr>
    </w:p>
    <w:p w14:paraId="525CDFC7" w14:textId="77777777" w:rsidR="00916846" w:rsidRPr="00916846" w:rsidRDefault="00916846" w:rsidP="00916846">
      <w:pPr>
        <w:pStyle w:val="BodyTextIndent"/>
        <w:ind w:left="0"/>
        <w:rPr>
          <w:u w:val="single"/>
        </w:rPr>
      </w:pPr>
      <w:r w:rsidRPr="00916846">
        <w:rPr>
          <w:u w:val="single"/>
        </w:rPr>
        <w:t xml:space="preserve">Score confidence interval for </w:t>
      </w:r>
      <w:r w:rsidRPr="00916846">
        <w:rPr>
          <w:u w:val="single"/>
        </w:rPr>
        <w:sym w:font="Symbol" w:char="F06D"/>
      </w:r>
    </w:p>
    <w:p w14:paraId="5001BD38" w14:textId="77777777" w:rsidR="00916846" w:rsidRDefault="00916846" w:rsidP="00916846">
      <w:pPr>
        <w:pStyle w:val="BodyTextIndent"/>
        <w:ind w:left="0"/>
      </w:pPr>
    </w:p>
    <w:p w14:paraId="6DC4E4B5" w14:textId="77777777" w:rsidR="00916846" w:rsidRDefault="00916846" w:rsidP="00916846">
      <w:pPr>
        <w:pStyle w:val="BodyTextIndent"/>
      </w:pPr>
      <w:r w:rsidRPr="00916846">
        <w:rPr>
          <w:position w:val="-50"/>
        </w:rPr>
        <w:object w:dxaOrig="5899" w:dyaOrig="1240" w14:anchorId="64907092">
          <v:shape id="_x0000_i1033" type="#_x0000_t75" style="width:294.55pt;height:61.35pt" o:ole="">
            <v:imagedata r:id="rId26" o:title=""/>
          </v:shape>
          <o:OLEObject Type="Embed" ProgID="Equation.DSMT4" ShapeID="_x0000_i1033" DrawAspect="Content" ObjectID="_1486381167" r:id="rId27"/>
        </w:object>
      </w:r>
    </w:p>
    <w:p w14:paraId="3586EC04" w14:textId="77777777" w:rsidR="00916846" w:rsidRDefault="00916846" w:rsidP="00916846">
      <w:pPr>
        <w:pStyle w:val="BodyTextIndent"/>
      </w:pPr>
    </w:p>
    <w:p w14:paraId="14191D76" w14:textId="77777777" w:rsidR="00916846" w:rsidRDefault="00916846" w:rsidP="00916846">
      <w:pPr>
        <w:pStyle w:val="BodyTextIndent"/>
      </w:pPr>
      <w:r>
        <w:t xml:space="preserve">How </w:t>
      </w:r>
      <w:r w:rsidR="00203C46">
        <w:t xml:space="preserve">was this interval </w:t>
      </w:r>
      <w:r>
        <w:t xml:space="preserve">derived? </w:t>
      </w:r>
    </w:p>
    <w:p w14:paraId="228C00B3" w14:textId="77777777" w:rsidR="009720E4" w:rsidRDefault="009720E4" w:rsidP="00916846">
      <w:pPr>
        <w:pStyle w:val="BodyTextIndent"/>
      </w:pPr>
    </w:p>
    <w:p w14:paraId="70039BC8" w14:textId="77777777" w:rsidR="009720E4" w:rsidRDefault="009720E4" w:rsidP="00916846">
      <w:pPr>
        <w:pStyle w:val="BodyTextIndent"/>
      </w:pPr>
      <w:r>
        <w:t>Which interval do you think is better: Wald or Score?</w:t>
      </w:r>
      <w:r w:rsidR="001B0020">
        <w:t xml:space="preserve"> Please see an example in Section 4.1 of the book for true confidence level plots. </w:t>
      </w:r>
    </w:p>
    <w:p w14:paraId="557C2FCE" w14:textId="77777777" w:rsidR="009720E4" w:rsidRDefault="009720E4" w:rsidP="00916846">
      <w:pPr>
        <w:pStyle w:val="BodyTextIndent"/>
      </w:pPr>
    </w:p>
    <w:p w14:paraId="1842DE43" w14:textId="77777777" w:rsidR="00B716A9" w:rsidRDefault="00B716A9" w:rsidP="00916846">
      <w:pPr>
        <w:pStyle w:val="BodyTextIndent"/>
      </w:pPr>
    </w:p>
    <w:p w14:paraId="58555D72" w14:textId="77777777" w:rsidR="009720E4" w:rsidRDefault="009720E4" w:rsidP="00916846">
      <w:pPr>
        <w:pStyle w:val="BodyTextIndent"/>
      </w:pPr>
      <w:r>
        <w:lastRenderedPageBreak/>
        <w:t xml:space="preserve">How else could you find a confidence interval for </w:t>
      </w:r>
      <w:r>
        <w:sym w:font="Symbol" w:char="F06D"/>
      </w:r>
      <w:r>
        <w:t xml:space="preserve">? </w:t>
      </w:r>
    </w:p>
    <w:p w14:paraId="5DEEC597" w14:textId="77777777" w:rsidR="009720E4" w:rsidRDefault="009720E4" w:rsidP="00916846">
      <w:pPr>
        <w:pStyle w:val="BodyTextIndent"/>
      </w:pPr>
    </w:p>
    <w:p w14:paraId="2C1F1044" w14:textId="77777777" w:rsidR="00B716A9" w:rsidRDefault="00B716A9" w:rsidP="00B716A9">
      <w:pPr>
        <w:pStyle w:val="BodyTextIndent"/>
        <w:ind w:left="0"/>
      </w:pPr>
    </w:p>
    <w:p w14:paraId="3EBFD573" w14:textId="67FDAC38" w:rsidR="00B716A9" w:rsidRDefault="00B716A9" w:rsidP="00B716A9">
      <w:r>
        <w:rPr>
          <w:u w:val="single"/>
        </w:rPr>
        <w:t>Example</w:t>
      </w:r>
      <w:r>
        <w:t xml:space="preserve">: </w:t>
      </w:r>
      <w:r w:rsidR="00605B28">
        <w:t xml:space="preserve">33rd and Holdrege </w:t>
      </w:r>
      <w:r>
        <w:t>(</w:t>
      </w:r>
      <w:r w:rsidR="00C410FF">
        <w:t>S</w:t>
      </w:r>
      <w:r w:rsidR="00D33F2A">
        <w:t>toplight</w:t>
      </w:r>
      <w:r>
        <w:t>.R</w:t>
      </w:r>
      <w:r w:rsidR="00092278">
        <w:t xml:space="preserve">, </w:t>
      </w:r>
      <w:r w:rsidR="005849BF">
        <w:t xml:space="preserve">StoplightAdditional.R, </w:t>
      </w:r>
      <w:r w:rsidR="00092278">
        <w:t>Stoplight.csv</w:t>
      </w:r>
      <w:r>
        <w:t xml:space="preserve">) </w:t>
      </w:r>
    </w:p>
    <w:p w14:paraId="606C60F6" w14:textId="77777777" w:rsidR="00B716A9" w:rsidRDefault="00B716A9" w:rsidP="00B716A9"/>
    <w:p w14:paraId="38D0A272" w14:textId="77777777" w:rsidR="00F34E5B" w:rsidRDefault="00605B28" w:rsidP="00605B28">
      <w:pPr>
        <w:ind w:left="720"/>
      </w:pPr>
      <w:r>
        <w:t>Th</w:t>
      </w:r>
      <w:r w:rsidRPr="00605B28">
        <w:t xml:space="preserve">e intersection </w:t>
      </w:r>
      <w:r w:rsidR="00497D41">
        <w:t>at</w:t>
      </w:r>
      <w:r w:rsidRPr="00605B28">
        <w:t xml:space="preserve"> 33rd a</w:t>
      </w:r>
      <w:r w:rsidR="000461B7">
        <w:t xml:space="preserve">nd Holdrege Streets </w:t>
      </w:r>
      <w:r w:rsidRPr="00605B28">
        <w:t xml:space="preserve">is a typical north-south/east-west, 4-way intersection. </w:t>
      </w:r>
    </w:p>
    <w:p w14:paraId="36F4CA87" w14:textId="77777777" w:rsidR="00F34E5B" w:rsidRDefault="00F34E5B" w:rsidP="00605B28">
      <w:pPr>
        <w:ind w:left="720"/>
      </w:pPr>
    </w:p>
    <w:p w14:paraId="680A7216" w14:textId="77777777" w:rsidR="00F34E5B" w:rsidRDefault="00F34E5B" w:rsidP="00605B28">
      <w:pPr>
        <w:ind w:left="720"/>
      </w:pPr>
      <w:r>
        <w:rPr>
          <w:noProof/>
        </w:rPr>
        <w:drawing>
          <wp:inline distT="0" distB="0" distL="0" distR="0" wp14:anchorId="143B761F" wp14:editId="482F3803">
            <wp:extent cx="5493756" cy="4299284"/>
            <wp:effectExtent l="0" t="0" r="0" b="6350"/>
            <wp:docPr id="1" name="Picture 1" descr="C:\Users\unl\Desktop\33rd_Holdrege_Lincoln_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unl\Desktop\33rd_Holdrege_Lincoln_NE.JPG"/>
                    <pic:cNvPicPr>
                      <a:picLocks noChangeAspect="1" noChangeArrowheads="1"/>
                    </pic:cNvPicPr>
                  </pic:nvPicPr>
                  <pic:blipFill rotWithShape="1">
                    <a:blip r:embed="rId28">
                      <a:extLst>
                        <a:ext uri="{28A0092B-C50C-407E-A947-70E740481C1C}">
                          <a14:useLocalDpi xmlns:a14="http://schemas.microsoft.com/office/drawing/2010/main" val="0"/>
                        </a:ext>
                      </a:extLst>
                    </a:blip>
                    <a:srcRect l="-308" t="10448" r="29539"/>
                    <a:stretch/>
                  </pic:blipFill>
                  <pic:spPr bwMode="auto">
                    <a:xfrm>
                      <a:off x="0" y="0"/>
                      <a:ext cx="5494073" cy="4299532"/>
                    </a:xfrm>
                    <a:prstGeom prst="rect">
                      <a:avLst/>
                    </a:prstGeom>
                    <a:noFill/>
                    <a:ln>
                      <a:noFill/>
                    </a:ln>
                    <a:extLst>
                      <a:ext uri="{53640926-AAD7-44D8-BBD7-CCE9431645EC}">
                        <a14:shadowObscured xmlns:a14="http://schemas.microsoft.com/office/drawing/2010/main"/>
                      </a:ext>
                    </a:extLst>
                  </pic:spPr>
                </pic:pic>
              </a:graphicData>
            </a:graphic>
          </wp:inline>
        </w:drawing>
      </w:r>
    </w:p>
    <w:p w14:paraId="73C7960C" w14:textId="77777777" w:rsidR="00F34E5B" w:rsidRDefault="00F34E5B" w:rsidP="00605B28">
      <w:pPr>
        <w:ind w:left="720"/>
      </w:pPr>
    </w:p>
    <w:p w14:paraId="4AD44551" w14:textId="77777777" w:rsidR="00F42B58" w:rsidRDefault="00F42B58" w:rsidP="00F42B58">
      <w:pPr>
        <w:ind w:left="720"/>
      </w:pPr>
      <w:r>
        <w:t xml:space="preserve">Below is a picture taken </w:t>
      </w:r>
      <w:r w:rsidR="00497D41">
        <w:t xml:space="preserve">from a location </w:t>
      </w:r>
      <w:r>
        <w:t xml:space="preserve">northwest of the intersection: </w:t>
      </w:r>
    </w:p>
    <w:p w14:paraId="4C74111D" w14:textId="77777777" w:rsidR="00F42B58" w:rsidRDefault="00F42B58" w:rsidP="00605B28">
      <w:pPr>
        <w:ind w:left="720"/>
      </w:pPr>
    </w:p>
    <w:p w14:paraId="1BC15377" w14:textId="77777777" w:rsidR="00F42B58" w:rsidRDefault="00F42B58" w:rsidP="00605B28">
      <w:pPr>
        <w:ind w:left="720"/>
        <w:sectPr w:rsidR="00F42B58" w:rsidSect="002B6218">
          <w:headerReference w:type="default" r:id="rId29"/>
          <w:pgSz w:w="12240" w:h="15840"/>
          <w:pgMar w:top="720" w:right="720" w:bottom="720" w:left="720" w:header="720" w:footer="720" w:gutter="0"/>
          <w:cols w:space="720"/>
          <w:docGrid w:linePitch="360"/>
        </w:sectPr>
      </w:pPr>
    </w:p>
    <w:p w14:paraId="62ABAC1C" w14:textId="77777777" w:rsidR="00F42B58" w:rsidRDefault="00F42B58" w:rsidP="00605B28">
      <w:pPr>
        <w:ind w:left="720"/>
      </w:pPr>
      <w:r>
        <w:rPr>
          <w:noProof/>
        </w:rPr>
        <w:lastRenderedPageBreak/>
        <w:drawing>
          <wp:inline distT="0" distB="0" distL="0" distR="0" wp14:anchorId="5684A022" wp14:editId="39001869">
            <wp:extent cx="8573675" cy="2711116"/>
            <wp:effectExtent l="0" t="0" r="0" b="0"/>
            <wp:docPr id="2" name="Picture 2" descr="C:\Users\unl\Desktop\Fire_s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unl\Desktop\Fire_station.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8574863" cy="2711492"/>
                    </a:xfrm>
                    <a:prstGeom prst="rect">
                      <a:avLst/>
                    </a:prstGeom>
                    <a:noFill/>
                    <a:ln>
                      <a:noFill/>
                    </a:ln>
                  </pic:spPr>
                </pic:pic>
              </a:graphicData>
            </a:graphic>
          </wp:inline>
        </w:drawing>
      </w:r>
    </w:p>
    <w:p w14:paraId="6EF68AA1" w14:textId="77777777" w:rsidR="00643DD9" w:rsidRDefault="00643DD9" w:rsidP="00605B28">
      <w:pPr>
        <w:ind w:left="720"/>
      </w:pPr>
    </w:p>
    <w:p w14:paraId="0331483D" w14:textId="77777777" w:rsidR="00643DD9" w:rsidRDefault="000461B7" w:rsidP="00643DD9">
      <w:pPr>
        <w:ind w:left="720"/>
      </w:pPr>
      <w:r>
        <w:t>A</w:t>
      </w:r>
      <w:r w:rsidRPr="00605B28">
        <w:t>pproximately 150 feet north of the intersection</w:t>
      </w:r>
      <w:r>
        <w:t xml:space="preserve"> </w:t>
      </w:r>
      <w:r w:rsidR="00643DD9" w:rsidRPr="00605B28">
        <w:t xml:space="preserve">is a fire station </w:t>
      </w:r>
      <w:r w:rsidR="00A47F3A">
        <w:t xml:space="preserve">located </w:t>
      </w:r>
      <w:r w:rsidR="00643DD9" w:rsidRPr="00605B28">
        <w:t xml:space="preserve">on the west side of the street. A back-up of vehicles </w:t>
      </w:r>
      <w:r w:rsidR="00BA77C2">
        <w:t xml:space="preserve">at the stoplight </w:t>
      </w:r>
      <w:r w:rsidR="00643DD9" w:rsidRPr="00605B28">
        <w:t xml:space="preserve">waiting to go south could block the fire station's driveway, which would prevent emergency vehicles from exiting the station. </w:t>
      </w:r>
    </w:p>
    <w:p w14:paraId="14AD087B" w14:textId="77777777" w:rsidR="00643DD9" w:rsidRDefault="00643DD9" w:rsidP="00605B28">
      <w:pPr>
        <w:ind w:left="720"/>
        <w:sectPr w:rsidR="00643DD9" w:rsidSect="00F42B58">
          <w:pgSz w:w="15840" w:h="12240" w:orient="landscape"/>
          <w:pgMar w:top="720" w:right="720" w:bottom="720" w:left="720" w:header="720" w:footer="720" w:gutter="0"/>
          <w:cols w:space="720"/>
          <w:docGrid w:linePitch="544"/>
        </w:sectPr>
      </w:pPr>
    </w:p>
    <w:p w14:paraId="4D2B12A1" w14:textId="77777777" w:rsidR="00643DD9" w:rsidRDefault="00643DD9" w:rsidP="00605B28">
      <w:pPr>
        <w:ind w:left="720"/>
      </w:pPr>
    </w:p>
    <w:p w14:paraId="087680F6" w14:textId="77777777" w:rsidR="00380FC5" w:rsidRDefault="00605B28" w:rsidP="00547D93">
      <w:pPr>
        <w:ind w:left="720"/>
      </w:pPr>
      <w:r w:rsidRPr="00605B28">
        <w:t xml:space="preserve">To </w:t>
      </w:r>
      <w:r w:rsidR="00643DD9">
        <w:t xml:space="preserve">examine </w:t>
      </w:r>
      <w:r w:rsidR="00BA77C2">
        <w:t xml:space="preserve">this more closely, I took a </w:t>
      </w:r>
      <w:r w:rsidRPr="00605B28">
        <w:t xml:space="preserve">sample of 40 consecutive stoplight cycles </w:t>
      </w:r>
      <w:r w:rsidR="00BA77C2">
        <w:t>f</w:t>
      </w:r>
      <w:r w:rsidR="00547D93">
        <w:t>rom 3:25PM to 4:05PM on a non-holiday weekday</w:t>
      </w:r>
      <w:r w:rsidRPr="00605B28">
        <w:t xml:space="preserve">, and the number </w:t>
      </w:r>
      <w:r w:rsidR="00D8180C">
        <w:t>of vehicles stopped at the stop</w:t>
      </w:r>
      <w:r w:rsidRPr="00605B28">
        <w:t xml:space="preserve">light going south were counted. </w:t>
      </w:r>
      <w:r w:rsidR="00380FC5">
        <w:t>Below is part of the data:</w:t>
      </w:r>
    </w:p>
    <w:p w14:paraId="453E0202" w14:textId="77777777" w:rsidR="00380FC5" w:rsidRDefault="00380FC5" w:rsidP="00605B28">
      <w:pPr>
        <w:ind w:left="720"/>
      </w:pPr>
    </w:p>
    <w:p w14:paraId="228E47C0" w14:textId="4DB11A42" w:rsidR="00380FC5" w:rsidRDefault="00400B7A" w:rsidP="00380FC5">
      <w:pPr>
        <w:pStyle w:val="R-14"/>
      </w:pPr>
      <w:r w:rsidRPr="00400B7A">
        <w:t>&gt; stoplight &lt;- read.csv(file  = "C:\\data\\stoplight.csv")</w:t>
      </w:r>
    </w:p>
    <w:p w14:paraId="0E09DEF7" w14:textId="77777777" w:rsidR="00380FC5" w:rsidRDefault="00380FC5" w:rsidP="00380FC5">
      <w:pPr>
        <w:pStyle w:val="R-14"/>
      </w:pPr>
      <w:r>
        <w:t>&gt; head(stoplight)</w:t>
      </w:r>
    </w:p>
    <w:p w14:paraId="2BBB4FB8" w14:textId="77777777" w:rsidR="00380FC5" w:rsidRDefault="00380FC5" w:rsidP="00380FC5">
      <w:pPr>
        <w:pStyle w:val="R-14"/>
      </w:pPr>
      <w:r>
        <w:t xml:space="preserve">  Observation vehicles</w:t>
      </w:r>
    </w:p>
    <w:p w14:paraId="4BEE2334" w14:textId="77777777" w:rsidR="00380FC5" w:rsidRDefault="00380FC5" w:rsidP="00380FC5">
      <w:pPr>
        <w:pStyle w:val="R-14"/>
      </w:pPr>
      <w:r>
        <w:t>1           1        4</w:t>
      </w:r>
    </w:p>
    <w:p w14:paraId="09C9682C" w14:textId="77777777" w:rsidR="00380FC5" w:rsidRDefault="00380FC5" w:rsidP="00380FC5">
      <w:pPr>
        <w:pStyle w:val="R-14"/>
      </w:pPr>
      <w:r>
        <w:t>2           2        6</w:t>
      </w:r>
    </w:p>
    <w:p w14:paraId="0EAE1124" w14:textId="77777777" w:rsidR="00380FC5" w:rsidRDefault="00380FC5" w:rsidP="00380FC5">
      <w:pPr>
        <w:pStyle w:val="R-14"/>
      </w:pPr>
      <w:r>
        <w:t>3           3        1</w:t>
      </w:r>
    </w:p>
    <w:p w14:paraId="46D44B8C" w14:textId="77777777" w:rsidR="00380FC5" w:rsidRDefault="00380FC5" w:rsidP="00380FC5">
      <w:pPr>
        <w:pStyle w:val="R-14"/>
      </w:pPr>
      <w:r>
        <w:t>4           4        2</w:t>
      </w:r>
    </w:p>
    <w:p w14:paraId="59631FE9" w14:textId="77777777" w:rsidR="00380FC5" w:rsidRDefault="00380FC5" w:rsidP="00380FC5">
      <w:pPr>
        <w:pStyle w:val="R-14"/>
      </w:pPr>
      <w:r>
        <w:t>5           5        3</w:t>
      </w:r>
    </w:p>
    <w:p w14:paraId="4ACC169E" w14:textId="77777777" w:rsidR="00380FC5" w:rsidRDefault="00380FC5" w:rsidP="00380FC5">
      <w:pPr>
        <w:pStyle w:val="R-14"/>
      </w:pPr>
      <w:r>
        <w:t>6           6        3</w:t>
      </w:r>
    </w:p>
    <w:p w14:paraId="128C9799" w14:textId="77777777" w:rsidR="00380FC5" w:rsidRDefault="00380FC5" w:rsidP="00605B28">
      <w:pPr>
        <w:ind w:left="720"/>
      </w:pPr>
    </w:p>
    <w:p w14:paraId="36A08726" w14:textId="77777777" w:rsidR="00643DD9" w:rsidRDefault="00605B28" w:rsidP="00605B28">
      <w:pPr>
        <w:ind w:left="720"/>
      </w:pPr>
      <w:r w:rsidRPr="00605B28">
        <w:t>Note that there were no vehicles remaining in the inte</w:t>
      </w:r>
      <w:r w:rsidR="001734F6">
        <w:t>rsection for more than one stop</w:t>
      </w:r>
      <w:r w:rsidRPr="00605B28">
        <w:t>light cycle.</w:t>
      </w:r>
      <w:r w:rsidR="00D8180C">
        <w:t xml:space="preserve"> Why is this important to know? </w:t>
      </w:r>
      <w:r w:rsidRPr="00605B28">
        <w:t xml:space="preserve"> </w:t>
      </w:r>
    </w:p>
    <w:p w14:paraId="476D89FB" w14:textId="77777777" w:rsidR="00643DD9" w:rsidRDefault="00643DD9" w:rsidP="00605B28">
      <w:pPr>
        <w:ind w:left="720"/>
      </w:pPr>
    </w:p>
    <w:p w14:paraId="50533F78" w14:textId="77777777" w:rsidR="00643DD9" w:rsidRDefault="00643DD9" w:rsidP="00605B28">
      <w:pPr>
        <w:ind w:left="720"/>
      </w:pPr>
      <w:r>
        <w:t xml:space="preserve">Is a Poisson distribution appropriate for this data? </w:t>
      </w:r>
    </w:p>
    <w:p w14:paraId="24B6BDE8" w14:textId="77777777" w:rsidR="00643DD9" w:rsidRDefault="00643DD9" w:rsidP="00605B28">
      <w:pPr>
        <w:ind w:left="720"/>
      </w:pPr>
    </w:p>
    <w:p w14:paraId="11A0228F" w14:textId="77777777" w:rsidR="007A447D" w:rsidRDefault="007A447D" w:rsidP="007A447D">
      <w:pPr>
        <w:pStyle w:val="R-14"/>
      </w:pPr>
      <w:r>
        <w:t>&gt; #Summary statistics</w:t>
      </w:r>
    </w:p>
    <w:p w14:paraId="475A810B" w14:textId="77777777" w:rsidR="007A447D" w:rsidRDefault="007A447D" w:rsidP="007A447D">
      <w:pPr>
        <w:pStyle w:val="R-14"/>
      </w:pPr>
      <w:r>
        <w:t>&gt; mean(stoplight$vehicles)</w:t>
      </w:r>
    </w:p>
    <w:p w14:paraId="76156C91" w14:textId="77777777" w:rsidR="007A447D" w:rsidRDefault="007A447D" w:rsidP="007A447D">
      <w:pPr>
        <w:pStyle w:val="R-14"/>
      </w:pPr>
      <w:r>
        <w:t>[1] 3.875</w:t>
      </w:r>
    </w:p>
    <w:p w14:paraId="2EF2F442" w14:textId="77777777" w:rsidR="007A447D" w:rsidRDefault="007A447D" w:rsidP="007A447D">
      <w:pPr>
        <w:pStyle w:val="R-14"/>
      </w:pPr>
      <w:r>
        <w:t>&gt; var(stoplight$vehicles)</w:t>
      </w:r>
    </w:p>
    <w:p w14:paraId="39914BF0" w14:textId="77777777" w:rsidR="007A447D" w:rsidRDefault="007A447D" w:rsidP="007A447D">
      <w:pPr>
        <w:pStyle w:val="R-14"/>
      </w:pPr>
      <w:r>
        <w:t>[1] 4.317308</w:t>
      </w:r>
    </w:p>
    <w:p w14:paraId="161B065D" w14:textId="77777777" w:rsidR="005B5B32" w:rsidRDefault="005B5B32" w:rsidP="007A447D">
      <w:pPr>
        <w:pStyle w:val="R-14"/>
      </w:pPr>
    </w:p>
    <w:p w14:paraId="25CFDEE6" w14:textId="77777777" w:rsidR="005B5B32" w:rsidRDefault="005B5B32" w:rsidP="005B5B32">
      <w:pPr>
        <w:pStyle w:val="R-14"/>
      </w:pPr>
      <w:r>
        <w:t>&gt; #</w:t>
      </w:r>
      <w:r w:rsidR="00A52387">
        <w:t>Frequencies</w:t>
      </w:r>
    </w:p>
    <w:p w14:paraId="32A6F17A" w14:textId="77777777" w:rsidR="005B5B32" w:rsidRDefault="005B5B32" w:rsidP="005B5B32">
      <w:pPr>
        <w:pStyle w:val="R-14"/>
      </w:pPr>
      <w:r>
        <w:t xml:space="preserve">&gt; table(stoplight$vehicles) </w:t>
      </w:r>
    </w:p>
    <w:p w14:paraId="498A9994" w14:textId="77777777" w:rsidR="005B5B32" w:rsidRDefault="005B5B32" w:rsidP="005B5B32">
      <w:pPr>
        <w:pStyle w:val="R-14"/>
      </w:pPr>
    </w:p>
    <w:p w14:paraId="6532AECF" w14:textId="77777777" w:rsidR="005B5B32" w:rsidRDefault="005B5B32" w:rsidP="005B5B32">
      <w:pPr>
        <w:pStyle w:val="R-14"/>
      </w:pPr>
      <w:r>
        <w:t xml:space="preserve">0 1 2 3 4 5 6 7 8 </w:t>
      </w:r>
    </w:p>
    <w:p w14:paraId="6469388D" w14:textId="77777777" w:rsidR="005B5B32" w:rsidRDefault="005B5B32" w:rsidP="005B5B32">
      <w:pPr>
        <w:pStyle w:val="R-14"/>
      </w:pPr>
      <w:r>
        <w:t xml:space="preserve">1 5 7 3 8 7 5 2 2 </w:t>
      </w:r>
    </w:p>
    <w:p w14:paraId="33AB7501" w14:textId="77777777" w:rsidR="005B5B32" w:rsidRDefault="005B5B32" w:rsidP="005B5B32">
      <w:pPr>
        <w:pStyle w:val="R-14"/>
      </w:pPr>
    </w:p>
    <w:p w14:paraId="53B483E6" w14:textId="77777777" w:rsidR="005B5B32" w:rsidRDefault="005B5B32" w:rsidP="005B5B32">
      <w:pPr>
        <w:pStyle w:val="R-14"/>
      </w:pPr>
      <w:r>
        <w:t xml:space="preserve">&gt; rel.freq&lt;-table(stoplight$vehicles) / </w:t>
      </w:r>
    </w:p>
    <w:p w14:paraId="4F34F4E8" w14:textId="77777777" w:rsidR="005B5B32" w:rsidRDefault="005B5B32" w:rsidP="005B5B32">
      <w:pPr>
        <w:pStyle w:val="R-14"/>
      </w:pPr>
      <w:r>
        <w:lastRenderedPageBreak/>
        <w:t xml:space="preserve">    length(stoplight$vehicles)</w:t>
      </w:r>
    </w:p>
    <w:p w14:paraId="3DA446C4" w14:textId="77777777" w:rsidR="005B5B32" w:rsidRDefault="005B5B32" w:rsidP="005B5B32">
      <w:pPr>
        <w:pStyle w:val="R-14"/>
      </w:pPr>
      <w:r>
        <w:t>&gt; rel.freq2&lt;-c(rel.freq, rep(0, times = 7))</w:t>
      </w:r>
    </w:p>
    <w:p w14:paraId="623BA8EA" w14:textId="77777777" w:rsidR="00B3616B" w:rsidRDefault="00B3616B" w:rsidP="005B5B32">
      <w:pPr>
        <w:pStyle w:val="R-14"/>
      </w:pPr>
    </w:p>
    <w:p w14:paraId="25CBFF70" w14:textId="77777777" w:rsidR="005B5B32" w:rsidRDefault="005B5B32" w:rsidP="005B5B32">
      <w:pPr>
        <w:pStyle w:val="R-14"/>
      </w:pPr>
      <w:r>
        <w:t>&gt; #Poisson calculations</w:t>
      </w:r>
    </w:p>
    <w:p w14:paraId="1E132AC8" w14:textId="77777777" w:rsidR="005B5B32" w:rsidRDefault="005B5B32" w:rsidP="005B5B32">
      <w:pPr>
        <w:pStyle w:val="R-14"/>
      </w:pPr>
      <w:r>
        <w:t>&gt; y&lt;-0:15</w:t>
      </w:r>
    </w:p>
    <w:p w14:paraId="605CEBE2" w14:textId="77777777" w:rsidR="00A52387" w:rsidRDefault="005B5B32" w:rsidP="005B5B32">
      <w:pPr>
        <w:pStyle w:val="R-14"/>
      </w:pPr>
      <w:r>
        <w:t>&gt; pr</w:t>
      </w:r>
      <w:r w:rsidR="00A52387">
        <w:t>ob&lt;-round(dpois(x=y, lambda=</w:t>
      </w:r>
      <w:r>
        <w:t xml:space="preserve">mean(stoplight$vehicles)), </w:t>
      </w:r>
    </w:p>
    <w:p w14:paraId="67D223E7" w14:textId="77777777" w:rsidR="005B5B32" w:rsidRDefault="00A52387" w:rsidP="005B5B32">
      <w:pPr>
        <w:pStyle w:val="R-14"/>
      </w:pPr>
      <w:r>
        <w:t xml:space="preserve">    </w:t>
      </w:r>
      <w:r w:rsidR="005B5B32">
        <w:t>4)</w:t>
      </w:r>
    </w:p>
    <w:p w14:paraId="03B836DA" w14:textId="77777777" w:rsidR="005B5B32" w:rsidRDefault="005B5B32" w:rsidP="005B5B32">
      <w:pPr>
        <w:pStyle w:val="R-14"/>
      </w:pPr>
      <w:r>
        <w:t>&gt; data.frame(y, prob, rel.freq = rel.freq2)</w:t>
      </w:r>
    </w:p>
    <w:p w14:paraId="4D1D0C2E" w14:textId="77777777" w:rsidR="005B5B32" w:rsidRDefault="005B5B32" w:rsidP="005B5B32">
      <w:pPr>
        <w:pStyle w:val="R-14"/>
      </w:pPr>
      <w:r>
        <w:t xml:space="preserve">    y   prob rel.freq</w:t>
      </w:r>
    </w:p>
    <w:p w14:paraId="6E692962" w14:textId="77777777" w:rsidR="005B5B32" w:rsidRDefault="005B5B32" w:rsidP="005B5B32">
      <w:pPr>
        <w:pStyle w:val="R-14"/>
      </w:pPr>
      <w:r>
        <w:t>1   0 0.0208    0.025</w:t>
      </w:r>
    </w:p>
    <w:p w14:paraId="53658B4A" w14:textId="77777777" w:rsidR="005B5B32" w:rsidRDefault="005B5B32" w:rsidP="005B5B32">
      <w:pPr>
        <w:pStyle w:val="R-14"/>
      </w:pPr>
      <w:r>
        <w:t>2   1 0.0804    0.125</w:t>
      </w:r>
    </w:p>
    <w:p w14:paraId="799D64EE" w14:textId="77777777" w:rsidR="005B5B32" w:rsidRDefault="005B5B32" w:rsidP="005B5B32">
      <w:pPr>
        <w:pStyle w:val="R-14"/>
      </w:pPr>
      <w:r>
        <w:t>3   2 0.1558    0.175</w:t>
      </w:r>
    </w:p>
    <w:p w14:paraId="2635F081" w14:textId="77777777" w:rsidR="005B5B32" w:rsidRDefault="005B5B32" w:rsidP="005B5B32">
      <w:pPr>
        <w:pStyle w:val="R-14"/>
      </w:pPr>
      <w:r>
        <w:t>4   3 0.2013    0.075</w:t>
      </w:r>
    </w:p>
    <w:p w14:paraId="7E584A05" w14:textId="77777777" w:rsidR="005B5B32" w:rsidRDefault="005B5B32" w:rsidP="005B5B32">
      <w:pPr>
        <w:pStyle w:val="R-14"/>
      </w:pPr>
      <w:r>
        <w:t>5   4 0.1950    0.200</w:t>
      </w:r>
    </w:p>
    <w:p w14:paraId="1C1C94C2" w14:textId="77777777" w:rsidR="005B5B32" w:rsidRDefault="005B5B32" w:rsidP="005B5B32">
      <w:pPr>
        <w:pStyle w:val="R-14"/>
      </w:pPr>
      <w:r>
        <w:t>6   5 0.1511    0.175</w:t>
      </w:r>
    </w:p>
    <w:p w14:paraId="0F83A288" w14:textId="77777777" w:rsidR="005B5B32" w:rsidRDefault="005B5B32" w:rsidP="005B5B32">
      <w:pPr>
        <w:pStyle w:val="R-14"/>
      </w:pPr>
      <w:r>
        <w:t>7   6 0.0976    0.125</w:t>
      </w:r>
    </w:p>
    <w:p w14:paraId="47FEFCE5" w14:textId="77777777" w:rsidR="005B5B32" w:rsidRDefault="005B5B32" w:rsidP="005B5B32">
      <w:pPr>
        <w:pStyle w:val="R-14"/>
      </w:pPr>
      <w:r>
        <w:t>8   7 0.0540    0.050</w:t>
      </w:r>
    </w:p>
    <w:p w14:paraId="1C38AD98" w14:textId="77777777" w:rsidR="005B5B32" w:rsidRDefault="005B5B32" w:rsidP="005B5B32">
      <w:pPr>
        <w:pStyle w:val="R-14"/>
      </w:pPr>
      <w:r>
        <w:t>9   8 0.0262    0.050</w:t>
      </w:r>
    </w:p>
    <w:p w14:paraId="45684FE0" w14:textId="77777777" w:rsidR="005B5B32" w:rsidRDefault="005B5B32" w:rsidP="005B5B32">
      <w:pPr>
        <w:pStyle w:val="R-14"/>
      </w:pPr>
      <w:r>
        <w:t>10  9 0.0113    0.000</w:t>
      </w:r>
    </w:p>
    <w:p w14:paraId="4DCD0BEE" w14:textId="77777777" w:rsidR="005B5B32" w:rsidRDefault="005B5B32" w:rsidP="005B5B32">
      <w:pPr>
        <w:pStyle w:val="R-14"/>
      </w:pPr>
      <w:r>
        <w:t>11 10 0.0044    0.000</w:t>
      </w:r>
    </w:p>
    <w:p w14:paraId="4E4F9535" w14:textId="77777777" w:rsidR="005B5B32" w:rsidRDefault="005B5B32" w:rsidP="005B5B32">
      <w:pPr>
        <w:pStyle w:val="R-14"/>
      </w:pPr>
      <w:r>
        <w:t>12 11 0.0015    0.000</w:t>
      </w:r>
    </w:p>
    <w:p w14:paraId="5E1BF3BC" w14:textId="77777777" w:rsidR="005B5B32" w:rsidRDefault="005B5B32" w:rsidP="005B5B32">
      <w:pPr>
        <w:pStyle w:val="R-14"/>
      </w:pPr>
      <w:r>
        <w:t>13 12 0.0005    0.000</w:t>
      </w:r>
    </w:p>
    <w:p w14:paraId="71625932" w14:textId="77777777" w:rsidR="005B5B32" w:rsidRDefault="005B5B32" w:rsidP="005B5B32">
      <w:pPr>
        <w:pStyle w:val="R-14"/>
      </w:pPr>
      <w:r>
        <w:t>14 13 0.0001    0.000</w:t>
      </w:r>
    </w:p>
    <w:p w14:paraId="6504D490" w14:textId="77777777" w:rsidR="005B5B32" w:rsidRDefault="005B5B32" w:rsidP="005B5B32">
      <w:pPr>
        <w:pStyle w:val="R-14"/>
      </w:pPr>
      <w:r>
        <w:t>15 14 0.0000    0.000</w:t>
      </w:r>
    </w:p>
    <w:p w14:paraId="055B8CD4" w14:textId="77777777" w:rsidR="00643DD9" w:rsidRDefault="005B5B32" w:rsidP="005B5B32">
      <w:pPr>
        <w:pStyle w:val="R-14"/>
      </w:pPr>
      <w:r>
        <w:t>16 15 0.0000    0.000</w:t>
      </w:r>
    </w:p>
    <w:p w14:paraId="243665CD" w14:textId="77777777" w:rsidR="00643DD9" w:rsidRDefault="00643DD9" w:rsidP="007A447D">
      <w:pPr>
        <w:pStyle w:val="R-14"/>
      </w:pPr>
    </w:p>
    <w:p w14:paraId="55EC3992" w14:textId="77777777" w:rsidR="00DB3A82" w:rsidRDefault="00DB3A82" w:rsidP="00DB3A82">
      <w:pPr>
        <w:pStyle w:val="R-14"/>
      </w:pPr>
      <w:r>
        <w:t xml:space="preserve">&gt; plot(x = y-0.1, y = prob, type = "h", ylab = </w:t>
      </w:r>
    </w:p>
    <w:p w14:paraId="6269768C" w14:textId="77777777" w:rsidR="00DB3A82" w:rsidRDefault="00DB3A82" w:rsidP="00DB3A82">
      <w:pPr>
        <w:pStyle w:val="R-14"/>
      </w:pPr>
      <w:r>
        <w:t xml:space="preserve">   "Probability", xlab = "Number of vehicles", lwd = 2,</w:t>
      </w:r>
    </w:p>
    <w:p w14:paraId="02F5B0E7" w14:textId="77777777" w:rsidR="00DB3A82" w:rsidRDefault="00DB3A82" w:rsidP="00DB3A82">
      <w:pPr>
        <w:pStyle w:val="R-14"/>
      </w:pPr>
      <w:r>
        <w:t xml:space="preserve">    xaxt = "n")</w:t>
      </w:r>
    </w:p>
    <w:p w14:paraId="269051CE" w14:textId="77777777" w:rsidR="00DB3A82" w:rsidRDefault="00DB3A82" w:rsidP="00DB3A82">
      <w:pPr>
        <w:pStyle w:val="R-14"/>
      </w:pPr>
      <w:r>
        <w:t>&gt; axis(side = 1, at = 0:15)</w:t>
      </w:r>
    </w:p>
    <w:p w14:paraId="099F150C" w14:textId="77777777" w:rsidR="00DB3A82" w:rsidRDefault="00DB3A82" w:rsidP="00DB3A82">
      <w:pPr>
        <w:pStyle w:val="R-14"/>
      </w:pPr>
      <w:r>
        <w:t xml:space="preserve">&gt; lines(x = y+0.1, y = rel.freq2, type = "h", lwd = 2, lty </w:t>
      </w:r>
    </w:p>
    <w:p w14:paraId="36F7233C" w14:textId="77777777" w:rsidR="00DB3A82" w:rsidRDefault="00DB3A82" w:rsidP="00DB3A82">
      <w:pPr>
        <w:pStyle w:val="R-14"/>
      </w:pPr>
      <w:r>
        <w:t xml:space="preserve">    = "solid", col = "red")</w:t>
      </w:r>
    </w:p>
    <w:p w14:paraId="420F7F47" w14:textId="77777777" w:rsidR="00DB3A82" w:rsidRDefault="00DB3A82" w:rsidP="00DB3A82">
      <w:pPr>
        <w:pStyle w:val="R-14"/>
      </w:pPr>
      <w:r>
        <w:t>&gt; abline(h = 0)</w:t>
      </w:r>
    </w:p>
    <w:p w14:paraId="67928F65" w14:textId="77777777" w:rsidR="00DB3A82" w:rsidRDefault="00DB3A82" w:rsidP="00DB3A82">
      <w:pPr>
        <w:pStyle w:val="R-14"/>
      </w:pPr>
      <w:r>
        <w:t xml:space="preserve">&gt; legend(x = 9, y = 0.15, legend = c("Poisson", </w:t>
      </w:r>
    </w:p>
    <w:p w14:paraId="7C941644" w14:textId="77777777" w:rsidR="00DB3A82" w:rsidRDefault="00DB3A82" w:rsidP="00DB3A82">
      <w:pPr>
        <w:pStyle w:val="R-14"/>
      </w:pPr>
      <w:r>
        <w:t xml:space="preserve">    "Observed"), lty = c("solid", "solid"), lwd = c(2,2), </w:t>
      </w:r>
    </w:p>
    <w:p w14:paraId="58272337" w14:textId="77777777" w:rsidR="00DB3A82" w:rsidRDefault="00DB3A82" w:rsidP="00DB3A82">
      <w:pPr>
        <w:pStyle w:val="R-14"/>
      </w:pPr>
      <w:r>
        <w:t xml:space="preserve">    col = c(</w:t>
      </w:r>
      <w:r w:rsidR="005E1154">
        <w:t>“</w:t>
      </w:r>
      <w:r>
        <w:t>black</w:t>
      </w:r>
      <w:r w:rsidR="005E1154">
        <w:t>”</w:t>
      </w:r>
      <w:r>
        <w:t xml:space="preserve">, </w:t>
      </w:r>
      <w:r w:rsidR="005E1154">
        <w:t>“</w:t>
      </w:r>
      <w:r>
        <w:t>red</w:t>
      </w:r>
      <w:r w:rsidR="005E1154">
        <w:t>”</w:t>
      </w:r>
      <w:r>
        <w:t xml:space="preserve">), bty = </w:t>
      </w:r>
      <w:r w:rsidR="005E1154">
        <w:t>“</w:t>
      </w:r>
      <w:r>
        <w:t>n</w:t>
      </w:r>
      <w:r w:rsidR="005E1154">
        <w:t>”</w:t>
      </w:r>
      <w:r>
        <w:t>)</w:t>
      </w:r>
    </w:p>
    <w:p w14:paraId="707EE033" w14:textId="77777777" w:rsidR="00DB3A82" w:rsidRDefault="00DB3A82" w:rsidP="00DB3A82">
      <w:pPr>
        <w:pStyle w:val="R-14"/>
      </w:pPr>
    </w:p>
    <w:p w14:paraId="4E6C01F5" w14:textId="77777777" w:rsidR="00DB3A82" w:rsidRDefault="00DB3A82" w:rsidP="00DB3A82">
      <w:pPr>
        <w:pStyle w:val="R-14"/>
      </w:pPr>
      <w:r>
        <w:t xml:space="preserve">    </w:t>
      </w:r>
    </w:p>
    <w:p w14:paraId="2093F08B" w14:textId="77777777" w:rsidR="00DB3A82" w:rsidRDefault="00DB3A82" w:rsidP="00DB3A82">
      <w:pPr>
        <w:pStyle w:val="R-14"/>
      </w:pPr>
      <w:r>
        <w:rPr>
          <w:noProof/>
        </w:rPr>
        <w:lastRenderedPageBreak/>
        <w:drawing>
          <wp:inline distT="0" distB="0" distL="0" distR="0" wp14:anchorId="53B548BD" wp14:editId="6CB45745">
            <wp:extent cx="6400607" cy="463616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rotWithShape="1">
                    <a:blip r:embed="rId31">
                      <a:extLst>
                        <a:ext uri="{28A0092B-C50C-407E-A947-70E740481C1C}">
                          <a14:useLocalDpi xmlns:a14="http://schemas.microsoft.com/office/drawing/2010/main" val="0"/>
                        </a:ext>
                      </a:extLst>
                    </a:blip>
                    <a:srcRect t="12316" b="2932"/>
                    <a:stretch/>
                  </pic:blipFill>
                  <pic:spPr bwMode="auto">
                    <a:xfrm>
                      <a:off x="0" y="0"/>
                      <a:ext cx="6400800" cy="4636309"/>
                    </a:xfrm>
                    <a:prstGeom prst="rect">
                      <a:avLst/>
                    </a:prstGeom>
                    <a:noFill/>
                    <a:ln>
                      <a:noFill/>
                    </a:ln>
                    <a:extLst>
                      <a:ext uri="{53640926-AAD7-44D8-BBD7-CCE9431645EC}">
                        <a14:shadowObscured xmlns:a14="http://schemas.microsoft.com/office/drawing/2010/main"/>
                      </a:ext>
                    </a:extLst>
                  </pic:spPr>
                </pic:pic>
              </a:graphicData>
            </a:graphic>
          </wp:inline>
        </w:drawing>
      </w:r>
    </w:p>
    <w:p w14:paraId="667FC47C" w14:textId="77777777" w:rsidR="005E1154" w:rsidRDefault="005E1154" w:rsidP="005E1154">
      <w:pPr>
        <w:pStyle w:val="BodyTextIndent"/>
      </w:pPr>
    </w:p>
    <w:p w14:paraId="4EA1A788" w14:textId="77777777" w:rsidR="00927F89" w:rsidRDefault="005E1154" w:rsidP="005E1154">
      <w:pPr>
        <w:pStyle w:val="BodyTextIndent"/>
      </w:pPr>
      <w:r>
        <w:t>Confidence interval calculations:</w:t>
      </w:r>
    </w:p>
    <w:p w14:paraId="2AA4E81F" w14:textId="77777777" w:rsidR="005E1154" w:rsidRDefault="005E1154" w:rsidP="005E1154">
      <w:pPr>
        <w:pStyle w:val="BodyTextIndent"/>
      </w:pPr>
    </w:p>
    <w:p w14:paraId="1369AD54" w14:textId="77777777" w:rsidR="005E1154" w:rsidRDefault="005E1154" w:rsidP="005E1154">
      <w:pPr>
        <w:pStyle w:val="R-14"/>
      </w:pPr>
      <w:r>
        <w:t>&gt; alpha&lt;-0.05</w:t>
      </w:r>
    </w:p>
    <w:p w14:paraId="582B2E9B" w14:textId="77777777" w:rsidR="005E1154" w:rsidRDefault="005E1154" w:rsidP="005E1154">
      <w:pPr>
        <w:pStyle w:val="R-14"/>
      </w:pPr>
      <w:r>
        <w:t>&gt; n&lt;-length(stoplight$vehicles)</w:t>
      </w:r>
    </w:p>
    <w:p w14:paraId="0BA7C7E7" w14:textId="77777777" w:rsidR="005E1154" w:rsidRDefault="005E1154" w:rsidP="005E1154">
      <w:pPr>
        <w:pStyle w:val="R-14"/>
      </w:pPr>
      <w:r>
        <w:t>&gt; mu.hat&lt;-mean(stoplight$vehicles)</w:t>
      </w:r>
    </w:p>
    <w:p w14:paraId="3EACA95B" w14:textId="77777777" w:rsidR="005E1154" w:rsidRDefault="005E1154" w:rsidP="005E1154">
      <w:pPr>
        <w:pStyle w:val="R-14"/>
      </w:pPr>
      <w:r>
        <w:t xml:space="preserve"> </w:t>
      </w:r>
    </w:p>
    <w:p w14:paraId="00E9E9FE" w14:textId="77777777" w:rsidR="005E1154" w:rsidRDefault="005E1154" w:rsidP="005E1154">
      <w:pPr>
        <w:pStyle w:val="R-14"/>
      </w:pPr>
      <w:r>
        <w:t>&gt; #Wald</w:t>
      </w:r>
    </w:p>
    <w:p w14:paraId="28C27843" w14:textId="77777777" w:rsidR="005E1154" w:rsidRDefault="005E1154" w:rsidP="005E1154">
      <w:pPr>
        <w:pStyle w:val="R-14"/>
      </w:pPr>
      <w:r>
        <w:t>&gt; mu.hat + qnorm(p = c(alpha/2, 1-alpha/2))*sqrt(mu.hat/n)</w:t>
      </w:r>
    </w:p>
    <w:p w14:paraId="478C64A7" w14:textId="77777777" w:rsidR="005E1154" w:rsidRDefault="005E1154" w:rsidP="005E1154">
      <w:pPr>
        <w:pStyle w:val="R-14"/>
      </w:pPr>
      <w:r>
        <w:t>[1] 3.264966 4.485034</w:t>
      </w:r>
    </w:p>
    <w:p w14:paraId="6FFE367D" w14:textId="77777777" w:rsidR="00E71FA4" w:rsidRDefault="00E71FA4">
      <w:pPr>
        <w:spacing w:after="200" w:line="276" w:lineRule="auto"/>
        <w:rPr>
          <w:rFonts w:ascii="Courier New" w:hAnsi="Courier New"/>
          <w:sz w:val="28"/>
          <w:szCs w:val="24"/>
        </w:rPr>
      </w:pPr>
      <w:r>
        <w:br w:type="page"/>
      </w:r>
    </w:p>
    <w:p w14:paraId="270B7FB8" w14:textId="77777777" w:rsidR="00DB1131" w:rsidRDefault="00E71FA4" w:rsidP="00E71FA4">
      <w:pPr>
        <w:pStyle w:val="R-14"/>
      </w:pPr>
      <w:r>
        <w:lastRenderedPageBreak/>
        <w:t>&gt; #Wald using a log() transformation</w:t>
      </w:r>
      <w:r w:rsidR="00400B7A">
        <w:t xml:space="preserve"> – not in book</w:t>
      </w:r>
      <w:r w:rsidR="00DB1131">
        <w:t xml:space="preserve">’s </w:t>
      </w:r>
    </w:p>
    <w:p w14:paraId="067D5D70" w14:textId="5DA549E2" w:rsidR="00E71FA4" w:rsidRDefault="00DB1131" w:rsidP="00E71FA4">
      <w:pPr>
        <w:pStyle w:val="R-14"/>
      </w:pPr>
      <w:r>
        <w:t xml:space="preserve">    p</w:t>
      </w:r>
      <w:r w:rsidR="00400B7A">
        <w:t>rogram</w:t>
      </w:r>
    </w:p>
    <w:p w14:paraId="12764744" w14:textId="77777777" w:rsidR="00E71FA4" w:rsidRDefault="00E71FA4" w:rsidP="00E71FA4">
      <w:pPr>
        <w:pStyle w:val="R-14"/>
      </w:pPr>
      <w:r>
        <w:t xml:space="preserve">&gt; exp(log(mu.hat) + qnorm(p = c(alpha/2, 1-alpha/2)) * </w:t>
      </w:r>
    </w:p>
    <w:p w14:paraId="5E98AA4F" w14:textId="77777777" w:rsidR="00E71FA4" w:rsidRDefault="00E71FA4" w:rsidP="00E71FA4">
      <w:pPr>
        <w:pStyle w:val="R-14"/>
      </w:pPr>
      <w:r>
        <w:t xml:space="preserve">    sqrt(1/(mu.hat*n)))</w:t>
      </w:r>
    </w:p>
    <w:p w14:paraId="21CA71CB" w14:textId="77777777" w:rsidR="005E1154" w:rsidRDefault="00E71FA4" w:rsidP="00E71FA4">
      <w:pPr>
        <w:pStyle w:val="R-14"/>
      </w:pPr>
      <w:r>
        <w:t>[1] 3.310561 4.535674</w:t>
      </w:r>
    </w:p>
    <w:p w14:paraId="6E7C2B18" w14:textId="77777777" w:rsidR="00E71FA4" w:rsidRDefault="00E71FA4" w:rsidP="00E71FA4">
      <w:pPr>
        <w:pStyle w:val="R-14"/>
      </w:pPr>
    </w:p>
    <w:p w14:paraId="2C8E3A52" w14:textId="77777777" w:rsidR="005E1154" w:rsidRDefault="005E1154" w:rsidP="005E1154">
      <w:pPr>
        <w:pStyle w:val="R-14"/>
      </w:pPr>
      <w:r>
        <w:t>&gt; #Score</w:t>
      </w:r>
    </w:p>
    <w:p w14:paraId="67602657" w14:textId="77777777" w:rsidR="005E1154" w:rsidRDefault="005E1154" w:rsidP="005E1154">
      <w:pPr>
        <w:pStyle w:val="R-14"/>
      </w:pPr>
      <w:r>
        <w:t xml:space="preserve">&gt; (mu.hat + qnorm(p = c(alpha/2, 1-alpha/2))/(2*n)) + </w:t>
      </w:r>
    </w:p>
    <w:p w14:paraId="6EABCD8A" w14:textId="77777777" w:rsidR="005E1154" w:rsidRDefault="005E1154" w:rsidP="005E1154">
      <w:pPr>
        <w:pStyle w:val="R-14"/>
      </w:pPr>
      <w:r>
        <w:t xml:space="preserve">    qnorm(p = c(alpha/2, 1-alpha/2)) * sqrt((mu.hat + </w:t>
      </w:r>
    </w:p>
    <w:p w14:paraId="4FF92397" w14:textId="77777777" w:rsidR="005E1154" w:rsidRDefault="005E1154" w:rsidP="005E1154">
      <w:pPr>
        <w:pStyle w:val="R-14"/>
      </w:pPr>
      <w:r>
        <w:t xml:space="preserve">    qnorm(p = 1-alpha/2)/(4*n))/n)</w:t>
      </w:r>
    </w:p>
    <w:p w14:paraId="23D72675" w14:textId="77777777" w:rsidR="005E1154" w:rsidRDefault="005E1154" w:rsidP="005E1154">
      <w:pPr>
        <w:pStyle w:val="R-14"/>
      </w:pPr>
      <w:r>
        <w:t>[1] 3.239503 4.510497</w:t>
      </w:r>
    </w:p>
    <w:p w14:paraId="0FEB1EBD" w14:textId="77777777" w:rsidR="005E1154" w:rsidRDefault="005E1154" w:rsidP="005E1154">
      <w:pPr>
        <w:pStyle w:val="R-14"/>
      </w:pPr>
      <w:r>
        <w:t xml:space="preserve"> </w:t>
      </w:r>
    </w:p>
    <w:p w14:paraId="4A06F008" w14:textId="77777777" w:rsidR="005E1154" w:rsidRDefault="005E1154" w:rsidP="005E1154">
      <w:pPr>
        <w:pStyle w:val="R-14"/>
      </w:pPr>
      <w:r>
        <w:t>&gt; #Usual t-distribution based interval</w:t>
      </w:r>
    </w:p>
    <w:p w14:paraId="073345AA" w14:textId="77777777" w:rsidR="005E1154" w:rsidRDefault="005E1154" w:rsidP="005E1154">
      <w:pPr>
        <w:pStyle w:val="R-14"/>
      </w:pPr>
      <w:r>
        <w:t>&gt; t.test(x = stoplight$vehicles, conf.level = 0.95)</w:t>
      </w:r>
    </w:p>
    <w:p w14:paraId="55044DAB" w14:textId="77777777" w:rsidR="005E1154" w:rsidRDefault="005E1154" w:rsidP="005E1154">
      <w:pPr>
        <w:pStyle w:val="R-14"/>
      </w:pPr>
    </w:p>
    <w:p w14:paraId="21247AD4" w14:textId="77777777" w:rsidR="005E1154" w:rsidRDefault="005E1154" w:rsidP="005E1154">
      <w:pPr>
        <w:pStyle w:val="R-14"/>
      </w:pPr>
      <w:r>
        <w:t xml:space="preserve">        One Sample t-test</w:t>
      </w:r>
    </w:p>
    <w:p w14:paraId="0F88EB77" w14:textId="77777777" w:rsidR="005E1154" w:rsidRDefault="005E1154" w:rsidP="005E1154">
      <w:pPr>
        <w:pStyle w:val="R-14"/>
      </w:pPr>
    </w:p>
    <w:p w14:paraId="12BDDC8C" w14:textId="77777777" w:rsidR="005E1154" w:rsidRDefault="005E1154" w:rsidP="005E1154">
      <w:pPr>
        <w:pStyle w:val="R-14"/>
      </w:pPr>
      <w:r>
        <w:t xml:space="preserve">data:  stoplight$vehicles </w:t>
      </w:r>
    </w:p>
    <w:p w14:paraId="18C28FB3" w14:textId="77777777" w:rsidR="005E1154" w:rsidRDefault="005E1154" w:rsidP="005E1154">
      <w:pPr>
        <w:pStyle w:val="R-14"/>
      </w:pPr>
      <w:r>
        <w:t>t = 11.7949, df = 39, p-value = 1.955e-14</w:t>
      </w:r>
    </w:p>
    <w:p w14:paraId="7B0F7946" w14:textId="77777777" w:rsidR="005E1154" w:rsidRDefault="005E1154" w:rsidP="005E1154">
      <w:pPr>
        <w:pStyle w:val="R-14"/>
      </w:pPr>
      <w:r>
        <w:t xml:space="preserve">alternative hypothesis: true mean is not equal to 0 </w:t>
      </w:r>
    </w:p>
    <w:p w14:paraId="1BAC7BED" w14:textId="77777777" w:rsidR="005E1154" w:rsidRDefault="005E1154" w:rsidP="005E1154">
      <w:pPr>
        <w:pStyle w:val="R-14"/>
      </w:pPr>
      <w:r>
        <w:t>95 percent confidence interval:</w:t>
      </w:r>
    </w:p>
    <w:p w14:paraId="431AF290" w14:textId="77777777" w:rsidR="005E1154" w:rsidRDefault="005E1154" w:rsidP="005E1154">
      <w:pPr>
        <w:pStyle w:val="R-14"/>
      </w:pPr>
      <w:r>
        <w:t xml:space="preserve"> 3.210483 4.539517 </w:t>
      </w:r>
    </w:p>
    <w:p w14:paraId="7BD85261" w14:textId="77777777" w:rsidR="005E1154" w:rsidRDefault="005E1154" w:rsidP="005E1154">
      <w:pPr>
        <w:pStyle w:val="R-14"/>
      </w:pPr>
      <w:r>
        <w:t>sample estimates:</w:t>
      </w:r>
    </w:p>
    <w:p w14:paraId="34DD4BCD" w14:textId="77777777" w:rsidR="005E1154" w:rsidRDefault="005E1154" w:rsidP="005E1154">
      <w:pPr>
        <w:pStyle w:val="R-14"/>
      </w:pPr>
      <w:r>
        <w:t xml:space="preserve">mean of x </w:t>
      </w:r>
    </w:p>
    <w:p w14:paraId="28B1B4FE" w14:textId="77777777" w:rsidR="005E1154" w:rsidRDefault="005E1154" w:rsidP="005E1154">
      <w:pPr>
        <w:pStyle w:val="R-14"/>
      </w:pPr>
      <w:r>
        <w:t xml:space="preserve">    3.875</w:t>
      </w:r>
    </w:p>
    <w:p w14:paraId="44792C9F" w14:textId="77777777" w:rsidR="00E71FA4" w:rsidRDefault="00E71FA4" w:rsidP="00E71FA4">
      <w:pPr>
        <w:rPr>
          <w:rFonts w:ascii="Courier New" w:hAnsi="Courier New"/>
          <w:sz w:val="28"/>
          <w:szCs w:val="24"/>
        </w:rPr>
      </w:pPr>
    </w:p>
    <w:p w14:paraId="77B19A03" w14:textId="77777777" w:rsidR="00E71FA4" w:rsidRDefault="00E71FA4" w:rsidP="00E71FA4">
      <w:pPr>
        <w:ind w:left="720"/>
      </w:pPr>
      <w:r>
        <w:t>Note that the Wald interval using the log(</w:t>
      </w:r>
      <w:r>
        <w:sym w:font="Symbol" w:char="F06D"/>
      </w:r>
      <w:r>
        <w:t xml:space="preserve">) transformation is </w:t>
      </w:r>
    </w:p>
    <w:p w14:paraId="736E6584" w14:textId="77777777" w:rsidR="00E71FA4" w:rsidRDefault="00E71FA4" w:rsidP="00E71FA4">
      <w:pPr>
        <w:ind w:left="720"/>
      </w:pPr>
    </w:p>
    <w:p w14:paraId="6D395FAD" w14:textId="77777777" w:rsidR="00E71FA4" w:rsidRDefault="00E71FA4" w:rsidP="00E71FA4">
      <w:pPr>
        <w:ind w:left="1440"/>
      </w:pPr>
      <w:r w:rsidRPr="00E71FA4">
        <w:rPr>
          <w:position w:val="-6"/>
        </w:rPr>
        <w:object w:dxaOrig="2439" w:dyaOrig="520" w14:anchorId="5D84DF63">
          <v:shape id="_x0000_i1034" type="#_x0000_t75" style="width:121.9pt;height:27pt" o:ole="">
            <v:imagedata r:id="rId32" o:title=""/>
          </v:shape>
          <o:OLEObject Type="Embed" ProgID="Equation.DSMT4" ShapeID="_x0000_i1034" DrawAspect="Content" ObjectID="_1486381168" r:id="rId33"/>
        </w:object>
      </w:r>
    </w:p>
    <w:p w14:paraId="4D187140" w14:textId="77777777" w:rsidR="00E71FA4" w:rsidRDefault="00E71FA4" w:rsidP="00547D93">
      <w:pPr>
        <w:ind w:left="720"/>
      </w:pPr>
    </w:p>
    <w:p w14:paraId="3DBD7267" w14:textId="77777777" w:rsidR="00931BA6" w:rsidRDefault="00931BA6" w:rsidP="00547D93">
      <w:pPr>
        <w:ind w:left="720"/>
      </w:pPr>
      <w:r>
        <w:t xml:space="preserve">One can show through a </w:t>
      </w:r>
      <w:commentRangeStart w:id="0"/>
      <w:r>
        <w:t>delta-method approximation</w:t>
      </w:r>
      <w:commentRangeEnd w:id="0"/>
      <w:r w:rsidR="002E0D18">
        <w:rPr>
          <w:rStyle w:val="CommentReference"/>
        </w:rPr>
        <w:commentReference w:id="0"/>
      </w:r>
      <w:r w:rsidR="002E0D18">
        <w:t xml:space="preserve"> </w:t>
      </w:r>
      <w:r>
        <w:t xml:space="preserve">that </w:t>
      </w:r>
      <w:r w:rsidRPr="00931BA6">
        <w:rPr>
          <w:position w:val="-14"/>
        </w:rPr>
        <w:object w:dxaOrig="3580" w:dyaOrig="600" w14:anchorId="4D7AB367">
          <v:shape id="_x0000_i1035" type="#_x0000_t75" style="width:180pt;height:31.1pt" o:ole="">
            <v:imagedata r:id="rId36" o:title=""/>
          </v:shape>
          <o:OLEObject Type="Embed" ProgID="Equation.DSMT4" ShapeID="_x0000_i1035" DrawAspect="Content" ObjectID="_1486381169" r:id="rId37"/>
        </w:object>
      </w:r>
      <w:r>
        <w:t xml:space="preserve">. </w:t>
      </w:r>
    </w:p>
    <w:p w14:paraId="27DA9E34" w14:textId="77777777" w:rsidR="00931BA6" w:rsidRDefault="00931BA6" w:rsidP="00547D93">
      <w:pPr>
        <w:ind w:left="720"/>
      </w:pPr>
    </w:p>
    <w:p w14:paraId="08F400FE" w14:textId="77777777" w:rsidR="00547D93" w:rsidRDefault="00547D93" w:rsidP="00547D93">
      <w:pPr>
        <w:ind w:left="720"/>
      </w:pPr>
      <w:r>
        <w:t>Suppose all vehicles are 14 feet long with a distance</w:t>
      </w:r>
    </w:p>
    <w:p w14:paraId="13D6CA6C" w14:textId="77777777" w:rsidR="005A3009" w:rsidRDefault="00547D93" w:rsidP="00547D93">
      <w:pPr>
        <w:ind w:left="720"/>
      </w:pPr>
      <w:r>
        <w:lastRenderedPageBreak/>
        <w:t xml:space="preserve">between cars of 4 feet when stopped at the intersection. This suggests that 9 vehicles (150/18 = 8.3) or more </w:t>
      </w:r>
      <w:r w:rsidR="00225AAD">
        <w:t xml:space="preserve">waiting at the intersection could </w:t>
      </w:r>
      <w:r>
        <w:t>at least partially block the fire station's driveway. Using the estimated Poisson distribution, estimate the probability this will happen.</w:t>
      </w:r>
    </w:p>
    <w:p w14:paraId="322042EA" w14:textId="77777777" w:rsidR="00547D93" w:rsidRDefault="00547D93" w:rsidP="00547D93">
      <w:pPr>
        <w:ind w:left="720"/>
        <w:rPr>
          <w:b/>
        </w:rPr>
      </w:pPr>
    </w:p>
    <w:p w14:paraId="1AB3CEE5" w14:textId="77777777" w:rsidR="00547D93" w:rsidRPr="00547D93" w:rsidRDefault="00547D93" w:rsidP="00547D93">
      <w:pPr>
        <w:pStyle w:val="R-14"/>
      </w:pPr>
      <w:r>
        <w:t xml:space="preserve">&gt; </w:t>
      </w:r>
      <w:r w:rsidRPr="00547D93">
        <w:t>prob9&lt;-1 - ppois(q = 8, lambda =</w:t>
      </w:r>
      <w:r>
        <w:t xml:space="preserve"> mu.hat</w:t>
      </w:r>
      <w:r w:rsidRPr="00547D93">
        <w:t>)</w:t>
      </w:r>
    </w:p>
    <w:p w14:paraId="7F14F065" w14:textId="77777777" w:rsidR="00547D93" w:rsidRPr="00547D93" w:rsidRDefault="00547D93" w:rsidP="00547D93">
      <w:pPr>
        <w:pStyle w:val="R-14"/>
      </w:pPr>
      <w:r>
        <w:t xml:space="preserve">&gt; </w:t>
      </w:r>
      <w:r w:rsidRPr="00547D93">
        <w:t>prob9</w:t>
      </w:r>
    </w:p>
    <w:p w14:paraId="61573E49" w14:textId="77777777" w:rsidR="00547D93" w:rsidRDefault="00547D93" w:rsidP="00547D93">
      <w:pPr>
        <w:pStyle w:val="R-14"/>
      </w:pPr>
      <w:r w:rsidRPr="00547D93">
        <w:t>[1] 0.01786982</w:t>
      </w:r>
    </w:p>
    <w:p w14:paraId="6AFD706D" w14:textId="77777777" w:rsidR="00547D93" w:rsidRDefault="00547D93" w:rsidP="00547D93">
      <w:pPr>
        <w:pStyle w:val="R-14"/>
      </w:pPr>
    </w:p>
    <w:p w14:paraId="57D54E4D" w14:textId="77777777" w:rsidR="005849BF" w:rsidRDefault="005849BF" w:rsidP="005849BF">
      <w:pPr>
        <w:ind w:left="720"/>
      </w:pPr>
      <w:r>
        <w:t xml:space="preserve">This is the probability for one stoplight cycle. What about this even occur at least once over the 60 stoplight cycles that would occur over one hour? </w:t>
      </w:r>
    </w:p>
    <w:p w14:paraId="33F57BCE" w14:textId="77777777" w:rsidR="005849BF" w:rsidRDefault="005849BF" w:rsidP="005849BF">
      <w:pPr>
        <w:ind w:left="720"/>
      </w:pPr>
    </w:p>
    <w:p w14:paraId="6EAFEBFD" w14:textId="222D062D" w:rsidR="005849BF" w:rsidRDefault="005849BF" w:rsidP="005849BF">
      <w:pPr>
        <w:ind w:left="1440"/>
      </w:pPr>
      <w:r>
        <w:t xml:space="preserve">Let W be a binomial random variable with n = 60 and </w:t>
      </w:r>
      <w:r>
        <w:sym w:font="Symbol" w:char="F070"/>
      </w:r>
      <w:r>
        <w:t xml:space="preserve"> = 0.01786982. Then P(W </w:t>
      </w:r>
      <w:r>
        <w:sym w:font="Symbol" w:char="F0B3"/>
      </w:r>
      <w:r>
        <w:t xml:space="preserve"> 1) = 1 – P(W = 0) = 0.66.</w:t>
      </w:r>
    </w:p>
    <w:p w14:paraId="296EE956" w14:textId="77777777" w:rsidR="005849BF" w:rsidRDefault="005849BF" w:rsidP="00547D93">
      <w:pPr>
        <w:pStyle w:val="R-14"/>
      </w:pPr>
    </w:p>
    <w:p w14:paraId="1EFA4490" w14:textId="35D9491F" w:rsidR="005849BF" w:rsidRPr="00547D93" w:rsidRDefault="005849BF" w:rsidP="005849BF">
      <w:pPr>
        <w:pStyle w:val="R-14"/>
        <w:ind w:left="1440"/>
      </w:pPr>
      <w:r>
        <w:t xml:space="preserve">&gt; #Not in </w:t>
      </w:r>
      <w:r w:rsidR="00DB1131">
        <w:t xml:space="preserve">book’s </w:t>
      </w:r>
      <w:r>
        <w:t>program</w:t>
      </w:r>
    </w:p>
    <w:p w14:paraId="79699A75" w14:textId="77777777" w:rsidR="00547D93" w:rsidRPr="00547D93" w:rsidRDefault="00547D93" w:rsidP="005849BF">
      <w:pPr>
        <w:pStyle w:val="R-14"/>
        <w:ind w:left="1440"/>
      </w:pPr>
      <w:r w:rsidRPr="00547D93">
        <w:t>&gt; 1</w:t>
      </w:r>
      <w:r w:rsidR="00225AAD">
        <w:t xml:space="preserve"> </w:t>
      </w:r>
      <w:r w:rsidRPr="00547D93">
        <w:t>-</w:t>
      </w:r>
      <w:r w:rsidR="00225AAD">
        <w:t xml:space="preserve"> </w:t>
      </w:r>
      <w:r w:rsidRPr="00547D93">
        <w:t>dbinom(x = 0, size = 60, prob = prob9)</w:t>
      </w:r>
    </w:p>
    <w:p w14:paraId="635783EC" w14:textId="77777777" w:rsidR="007F0CF6" w:rsidRDefault="00547D93" w:rsidP="005849BF">
      <w:pPr>
        <w:pStyle w:val="R-14"/>
        <w:ind w:left="1440"/>
      </w:pPr>
      <w:r w:rsidRPr="00547D93">
        <w:t>[1] 0.661044</w:t>
      </w:r>
    </w:p>
    <w:p w14:paraId="2F6CD3AB" w14:textId="77777777" w:rsidR="007F0CF6" w:rsidRDefault="007F0CF6" w:rsidP="00547D93">
      <w:pPr>
        <w:pStyle w:val="R-14"/>
      </w:pPr>
    </w:p>
    <w:p w14:paraId="6353D618" w14:textId="77777777" w:rsidR="005849BF" w:rsidRDefault="005849BF" w:rsidP="007F0CF6">
      <w:pPr>
        <w:ind w:left="720"/>
      </w:pPr>
      <w:r w:rsidRPr="005849BF">
        <w:rPr>
          <w:u w:val="single"/>
        </w:rPr>
        <w:t>Questions</w:t>
      </w:r>
      <w:r>
        <w:t>:</w:t>
      </w:r>
    </w:p>
    <w:p w14:paraId="005EDAD2" w14:textId="77777777" w:rsidR="005849BF" w:rsidRDefault="007F0CF6" w:rsidP="005849BF">
      <w:pPr>
        <w:pStyle w:val="ListParagraph"/>
        <w:numPr>
          <w:ilvl w:val="0"/>
          <w:numId w:val="46"/>
        </w:numPr>
      </w:pPr>
      <w:r>
        <w:t xml:space="preserve">What do you think will happen to this probability during rush-hour? </w:t>
      </w:r>
    </w:p>
    <w:p w14:paraId="67305A2E" w14:textId="51FD6748" w:rsidR="005849BF" w:rsidRDefault="007F0CF6" w:rsidP="005849BF">
      <w:pPr>
        <w:pStyle w:val="ListParagraph"/>
        <w:numPr>
          <w:ilvl w:val="0"/>
          <w:numId w:val="46"/>
        </w:numPr>
      </w:pPr>
      <w:r>
        <w:t xml:space="preserve">How could we take into account different time periods of the day? </w:t>
      </w:r>
    </w:p>
    <w:p w14:paraId="01700975" w14:textId="1FF6F7DE" w:rsidR="005849BF" w:rsidRDefault="005849BF" w:rsidP="00DB1131">
      <w:pPr>
        <w:pStyle w:val="ListParagraph"/>
        <w:numPr>
          <w:ilvl w:val="0"/>
          <w:numId w:val="46"/>
        </w:numPr>
      </w:pPr>
      <w:r>
        <w:t xml:space="preserve">This is an estimated probability. How could we find a confidence interval for it? </w:t>
      </w:r>
      <w:r w:rsidR="00DB1131">
        <w:t xml:space="preserve">The interval is (0.3305, 0.9916). See my additional program for details. </w:t>
      </w:r>
    </w:p>
    <w:p w14:paraId="40405C7C" w14:textId="77777777" w:rsidR="005849BF" w:rsidRDefault="005849BF" w:rsidP="007F0CF6">
      <w:pPr>
        <w:ind w:left="720"/>
      </w:pPr>
    </w:p>
    <w:p w14:paraId="0028DE1D" w14:textId="77777777" w:rsidR="005849BF" w:rsidRDefault="005849BF" w:rsidP="007F0CF6">
      <w:pPr>
        <w:ind w:left="720"/>
      </w:pPr>
    </w:p>
    <w:p w14:paraId="4C1E6A55" w14:textId="3567EB05" w:rsidR="00055A3E" w:rsidRDefault="005849BF" w:rsidP="007F0CF6">
      <w:pPr>
        <w:ind w:left="720"/>
      </w:pPr>
      <w:r>
        <w:lastRenderedPageBreak/>
        <w:t xml:space="preserve">Other intervals for </w:t>
      </w:r>
      <w:r>
        <w:sym w:font="Symbol" w:char="F06D"/>
      </w:r>
      <w:r>
        <w:t xml:space="preserve"> exist. Please see the book for the likelihood ratio and exact confidence intervals. </w:t>
      </w:r>
      <w:r w:rsidR="00055A3E">
        <w:br w:type="page"/>
      </w:r>
    </w:p>
    <w:p w14:paraId="45E22EAC" w14:textId="77777777" w:rsidR="00055A3E" w:rsidRDefault="00055A3E" w:rsidP="008632E3">
      <w:pPr>
        <w:tabs>
          <w:tab w:val="left" w:pos="5982"/>
        </w:tabs>
        <w:rPr>
          <w:b/>
        </w:rPr>
      </w:pPr>
      <w:r w:rsidRPr="0037287D">
        <w:rPr>
          <w:b/>
        </w:rPr>
        <w:lastRenderedPageBreak/>
        <w:t xml:space="preserve">Section </w:t>
      </w:r>
      <w:r w:rsidR="008632E3">
        <w:rPr>
          <w:b/>
        </w:rPr>
        <w:t>4</w:t>
      </w:r>
      <w:r w:rsidRPr="0037287D">
        <w:rPr>
          <w:b/>
        </w:rPr>
        <w:t>.</w:t>
      </w:r>
      <w:r>
        <w:rPr>
          <w:b/>
        </w:rPr>
        <w:t xml:space="preserve">2 – </w:t>
      </w:r>
      <w:r w:rsidR="008632E3">
        <w:rPr>
          <w:b/>
        </w:rPr>
        <w:t xml:space="preserve">Poisson regression models for count responses </w:t>
      </w:r>
    </w:p>
    <w:p w14:paraId="5AE26899" w14:textId="77777777" w:rsidR="004E077B" w:rsidRDefault="004E077B" w:rsidP="004E077B"/>
    <w:p w14:paraId="3AD3A0E1" w14:textId="6802ADC7" w:rsidR="004E077B" w:rsidRPr="004E077B" w:rsidRDefault="004E077B" w:rsidP="004E077B">
      <w:pPr>
        <w:rPr>
          <w:b/>
        </w:rPr>
      </w:pPr>
      <w:r w:rsidRPr="004E077B">
        <w:rPr>
          <w:b/>
        </w:rPr>
        <w:t xml:space="preserve">Section </w:t>
      </w:r>
      <w:r>
        <w:rPr>
          <w:b/>
        </w:rPr>
        <w:t>4.2.</w:t>
      </w:r>
      <w:r>
        <w:rPr>
          <w:b/>
        </w:rPr>
        <w:t>1</w:t>
      </w:r>
      <w:r w:rsidRPr="004E077B">
        <w:rPr>
          <w:b/>
        </w:rPr>
        <w:t xml:space="preserve"> </w:t>
      </w:r>
      <w:r>
        <w:rPr>
          <w:b/>
        </w:rPr>
        <w:t>–</w:t>
      </w:r>
      <w:r w:rsidRPr="004E077B">
        <w:rPr>
          <w:b/>
        </w:rPr>
        <w:t xml:space="preserve"> </w:t>
      </w:r>
      <w:r>
        <w:rPr>
          <w:b/>
        </w:rPr>
        <w:t>Model for mean: Log link</w:t>
      </w:r>
    </w:p>
    <w:p w14:paraId="63CFB5C5" w14:textId="77777777" w:rsidR="004E077B" w:rsidRPr="00827CDD" w:rsidRDefault="004E077B" w:rsidP="004E077B"/>
    <w:p w14:paraId="6078FF4E" w14:textId="77777777" w:rsidR="00571EF9" w:rsidRDefault="00827CDD" w:rsidP="00055A3E">
      <w:pPr>
        <w:ind w:left="720"/>
      </w:pPr>
      <w:r>
        <w:t xml:space="preserve">Suppose the mean parameter of a Poisson distribution is now dependent on a function of explanatory variables. For example, suppose there is only one explanatory variable x. We could represent this dependence by  </w:t>
      </w:r>
    </w:p>
    <w:p w14:paraId="1CE7429B" w14:textId="77777777" w:rsidR="00827CDD" w:rsidRDefault="00827CDD" w:rsidP="00055A3E">
      <w:pPr>
        <w:ind w:left="720"/>
      </w:pPr>
    </w:p>
    <w:p w14:paraId="6EF30408" w14:textId="3CA5754B" w:rsidR="00827CDD" w:rsidRDefault="00827CDD" w:rsidP="00827CDD">
      <w:pPr>
        <w:ind w:left="1440"/>
      </w:pPr>
      <w:r>
        <w:sym w:font="Symbol" w:char="F06D"/>
      </w:r>
      <w:r>
        <w:t xml:space="preserve"> = </w:t>
      </w:r>
      <w:r>
        <w:sym w:font="Symbol" w:char="F062"/>
      </w:r>
      <w:r>
        <w:rPr>
          <w:vertAlign w:val="subscript"/>
        </w:rPr>
        <w:t>0</w:t>
      </w:r>
      <w:r>
        <w:t xml:space="preserve"> + </w:t>
      </w:r>
      <w:r>
        <w:sym w:font="Symbol" w:char="F062"/>
      </w:r>
      <w:r>
        <w:rPr>
          <w:vertAlign w:val="subscript"/>
        </w:rPr>
        <w:t>1</w:t>
      </w:r>
      <w:r>
        <w:t>x</w:t>
      </w:r>
    </w:p>
    <w:p w14:paraId="7BEE8AEF" w14:textId="77777777" w:rsidR="00827CDD" w:rsidRDefault="00827CDD" w:rsidP="00827CDD">
      <w:pPr>
        <w:ind w:left="1440"/>
      </w:pPr>
    </w:p>
    <w:p w14:paraId="0954DF8D" w14:textId="3CF4AE60" w:rsidR="00827CDD" w:rsidRDefault="00BC240C" w:rsidP="00BC240C">
      <w:pPr>
        <w:ind w:left="720"/>
      </w:pPr>
      <w:r>
        <w:t xml:space="preserve">Depending on the value of the parameters and x, we could obtain a negative value for </w:t>
      </w:r>
      <w:r>
        <w:sym w:font="Symbol" w:char="F06D"/>
      </w:r>
      <w:r w:rsidR="00BF534B">
        <w:t xml:space="preserve"> which would not make sense for a count! Instead, we can use </w:t>
      </w:r>
    </w:p>
    <w:p w14:paraId="1810C6EB" w14:textId="77777777" w:rsidR="00BF534B" w:rsidRDefault="00BF534B" w:rsidP="00BF534B">
      <w:pPr>
        <w:ind w:left="720"/>
      </w:pPr>
    </w:p>
    <w:p w14:paraId="56ABDCAB" w14:textId="50DFF046" w:rsidR="00BF534B" w:rsidRDefault="003331BF" w:rsidP="00BF534B">
      <w:pPr>
        <w:ind w:left="1440"/>
      </w:pPr>
      <w:r>
        <w:t>log(</w:t>
      </w:r>
      <w:r w:rsidR="00BF534B">
        <w:sym w:font="Symbol" w:char="F06D"/>
      </w:r>
      <w:r>
        <w:t>)</w:t>
      </w:r>
      <w:r w:rsidR="00BF534B">
        <w:t xml:space="preserve"> = </w:t>
      </w:r>
      <w:r w:rsidR="00BF534B">
        <w:sym w:font="Symbol" w:char="F062"/>
      </w:r>
      <w:r w:rsidR="00BF534B">
        <w:rPr>
          <w:vertAlign w:val="subscript"/>
        </w:rPr>
        <w:t>0</w:t>
      </w:r>
      <w:r w:rsidR="00BF534B">
        <w:t xml:space="preserve"> + </w:t>
      </w:r>
      <w:r w:rsidR="00BF534B">
        <w:sym w:font="Symbol" w:char="F062"/>
      </w:r>
      <w:r w:rsidR="00BF534B">
        <w:rPr>
          <w:vertAlign w:val="subscript"/>
        </w:rPr>
        <w:t>1</w:t>
      </w:r>
      <w:r w:rsidR="00BF534B">
        <w:t>x</w:t>
      </w:r>
    </w:p>
    <w:p w14:paraId="1A3D67E9" w14:textId="77777777" w:rsidR="00BF534B" w:rsidRDefault="00BF534B" w:rsidP="00BF534B">
      <w:pPr>
        <w:ind w:left="1440"/>
      </w:pPr>
    </w:p>
    <w:p w14:paraId="40C81CAD" w14:textId="77777777" w:rsidR="00BF534B" w:rsidRDefault="00BF534B" w:rsidP="00BC240C">
      <w:pPr>
        <w:ind w:left="720"/>
      </w:pPr>
      <w:r>
        <w:t xml:space="preserve">which alternatively can be written as </w:t>
      </w:r>
    </w:p>
    <w:p w14:paraId="5800FA2E" w14:textId="77777777" w:rsidR="00BF534B" w:rsidRDefault="00BF534B" w:rsidP="00BC240C">
      <w:pPr>
        <w:ind w:left="720"/>
      </w:pPr>
    </w:p>
    <w:p w14:paraId="388A8EAD" w14:textId="3A118852" w:rsidR="00BF534B" w:rsidRDefault="00BF534B" w:rsidP="00BF534B">
      <w:pPr>
        <w:ind w:left="1440"/>
      </w:pPr>
      <w:r>
        <w:sym w:font="Symbol" w:char="F06D"/>
      </w:r>
      <w:r>
        <w:t xml:space="preserve"> = exp(</w:t>
      </w:r>
      <w:r>
        <w:sym w:font="Symbol" w:char="F062"/>
      </w:r>
      <w:r>
        <w:rPr>
          <w:vertAlign w:val="subscript"/>
        </w:rPr>
        <w:t>0</w:t>
      </w:r>
      <w:r>
        <w:t xml:space="preserve"> + </w:t>
      </w:r>
      <w:r>
        <w:sym w:font="Symbol" w:char="F062"/>
      </w:r>
      <w:r>
        <w:rPr>
          <w:vertAlign w:val="subscript"/>
        </w:rPr>
        <w:t>1</w:t>
      </w:r>
      <w:r>
        <w:t>x)</w:t>
      </w:r>
    </w:p>
    <w:p w14:paraId="36906621" w14:textId="77777777" w:rsidR="00BF534B" w:rsidRDefault="00BF534B" w:rsidP="00BC240C">
      <w:pPr>
        <w:ind w:left="720"/>
      </w:pPr>
    </w:p>
    <w:p w14:paraId="5CAACD50" w14:textId="2BCA7D85" w:rsidR="00BF534B" w:rsidRDefault="00BF534B" w:rsidP="00BC240C">
      <w:pPr>
        <w:ind w:left="720"/>
      </w:pPr>
      <w:r>
        <w:t xml:space="preserve">Now, </w:t>
      </w:r>
      <w:r>
        <w:sym w:font="Symbol" w:char="F06D"/>
      </w:r>
      <w:r>
        <w:t xml:space="preserve"> is guaranteed to be greater than 0. </w:t>
      </w:r>
      <w:r w:rsidR="006829BE">
        <w:t xml:space="preserve">This is referred to a </w:t>
      </w:r>
      <w:r w:rsidR="006829BE" w:rsidRPr="006829BE">
        <w:rPr>
          <w:u w:val="single"/>
        </w:rPr>
        <w:t>Poisson regression model</w:t>
      </w:r>
      <w:r w:rsidR="006829BE">
        <w:t xml:space="preserve">. </w:t>
      </w:r>
    </w:p>
    <w:p w14:paraId="75FC4831" w14:textId="77777777" w:rsidR="003331BF" w:rsidRDefault="003331BF" w:rsidP="00BC240C">
      <w:pPr>
        <w:ind w:left="720"/>
      </w:pPr>
    </w:p>
    <w:p w14:paraId="6A6A8492" w14:textId="7275B8B0" w:rsidR="003331BF" w:rsidRDefault="003331BF" w:rsidP="00BC240C">
      <w:pPr>
        <w:ind w:left="720"/>
      </w:pPr>
      <w:r>
        <w:t>When needed, we can emphasize that the mean changes as a function of the variable x for the i</w:t>
      </w:r>
      <w:r w:rsidRPr="003331BF">
        <w:rPr>
          <w:vertAlign w:val="superscript"/>
        </w:rPr>
        <w:t>th</w:t>
      </w:r>
      <w:r>
        <w:t xml:space="preserve"> observation with </w:t>
      </w:r>
    </w:p>
    <w:p w14:paraId="254A262B" w14:textId="77777777" w:rsidR="003331BF" w:rsidRDefault="003331BF" w:rsidP="003331BF">
      <w:pPr>
        <w:ind w:left="720"/>
      </w:pPr>
    </w:p>
    <w:p w14:paraId="28A6F3A0" w14:textId="5F3356D7" w:rsidR="003331BF" w:rsidRDefault="003331BF" w:rsidP="003331BF">
      <w:pPr>
        <w:ind w:left="1440"/>
      </w:pPr>
      <w:r>
        <w:lastRenderedPageBreak/>
        <w:sym w:font="Symbol" w:char="F06D"/>
      </w:r>
      <w:r>
        <w:rPr>
          <w:vertAlign w:val="subscript"/>
        </w:rPr>
        <w:t>i</w:t>
      </w:r>
      <w:r>
        <w:t xml:space="preserve"> = exp(</w:t>
      </w:r>
      <w:r>
        <w:sym w:font="Symbol" w:char="F062"/>
      </w:r>
      <w:r>
        <w:rPr>
          <w:vertAlign w:val="subscript"/>
        </w:rPr>
        <w:t>0</w:t>
      </w:r>
      <w:r>
        <w:t xml:space="preserve"> + </w:t>
      </w:r>
      <w:r>
        <w:sym w:font="Symbol" w:char="F062"/>
      </w:r>
      <w:r>
        <w:rPr>
          <w:vertAlign w:val="subscript"/>
        </w:rPr>
        <w:t>1</w:t>
      </w:r>
      <w:r>
        <w:t>x</w:t>
      </w:r>
      <w:r>
        <w:rPr>
          <w:vertAlign w:val="subscript"/>
        </w:rPr>
        <w:t>i</w:t>
      </w:r>
      <w:r>
        <w:t>)</w:t>
      </w:r>
    </w:p>
    <w:p w14:paraId="1A01233A" w14:textId="77777777" w:rsidR="003331BF" w:rsidRDefault="003331BF" w:rsidP="00BC240C">
      <w:pPr>
        <w:ind w:left="720"/>
      </w:pPr>
    </w:p>
    <w:p w14:paraId="1F93614A" w14:textId="77777777" w:rsidR="006829BE" w:rsidRDefault="006829BE" w:rsidP="00BC240C">
      <w:pPr>
        <w:ind w:left="720"/>
      </w:pPr>
    </w:p>
    <w:p w14:paraId="48627DEA" w14:textId="123E2ACA" w:rsidR="00BF61B5" w:rsidRDefault="00BF61B5" w:rsidP="00BF61B5">
      <w:pPr>
        <w:ind w:left="720"/>
      </w:pPr>
      <w:r>
        <w:t>If there are p explanatory variables, we can write the model as</w:t>
      </w:r>
    </w:p>
    <w:p w14:paraId="058563BC" w14:textId="77777777" w:rsidR="00BF61B5" w:rsidRDefault="00BF61B5" w:rsidP="00BC240C">
      <w:pPr>
        <w:ind w:left="720"/>
      </w:pPr>
    </w:p>
    <w:p w14:paraId="694FE216" w14:textId="77777777" w:rsidR="00BF61B5" w:rsidRDefault="00BF61B5" w:rsidP="00BF61B5">
      <w:pPr>
        <w:ind w:left="1440"/>
      </w:pPr>
      <w:r>
        <w:sym w:font="Symbol" w:char="F06D"/>
      </w:r>
      <w:r>
        <w:t xml:space="preserve"> = exp(</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r>
        <w:t>)</w:t>
      </w:r>
    </w:p>
    <w:p w14:paraId="38A14813" w14:textId="77777777" w:rsidR="00BF61B5" w:rsidRDefault="00BF61B5" w:rsidP="00BC240C">
      <w:pPr>
        <w:ind w:left="720"/>
      </w:pPr>
    </w:p>
    <w:p w14:paraId="1E56D1D4" w14:textId="77777777" w:rsidR="00BF61B5" w:rsidRDefault="00BF61B5" w:rsidP="00BC240C">
      <w:pPr>
        <w:ind w:left="720"/>
      </w:pPr>
      <w:r>
        <w:t>or</w:t>
      </w:r>
    </w:p>
    <w:p w14:paraId="03BC6C17" w14:textId="77777777" w:rsidR="00BF61B5" w:rsidRDefault="00BF61B5" w:rsidP="00BC240C">
      <w:pPr>
        <w:ind w:left="720"/>
      </w:pPr>
    </w:p>
    <w:p w14:paraId="6E8B5910" w14:textId="77777777" w:rsidR="00BF61B5" w:rsidRDefault="00BF61B5" w:rsidP="00BF61B5">
      <w:pPr>
        <w:ind w:left="1440"/>
      </w:pPr>
      <w:r>
        <w:t>log(</w:t>
      </w:r>
      <w:r>
        <w:sym w:font="Symbol" w:char="F06D"/>
      </w:r>
      <w:r>
        <w:t xml:space="preserve">) =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p>
    <w:p w14:paraId="493B38FB" w14:textId="77777777" w:rsidR="006829BE" w:rsidRDefault="006829BE" w:rsidP="00BC240C">
      <w:pPr>
        <w:ind w:left="720"/>
      </w:pPr>
    </w:p>
    <w:p w14:paraId="0005C4FD" w14:textId="77777777" w:rsidR="006829BE" w:rsidRPr="006829BE" w:rsidRDefault="006829BE" w:rsidP="006829BE">
      <w:pPr>
        <w:rPr>
          <w:u w:val="single"/>
        </w:rPr>
      </w:pPr>
      <w:r w:rsidRPr="006829BE">
        <w:rPr>
          <w:u w:val="single"/>
        </w:rPr>
        <w:t>Generalized linear model</w:t>
      </w:r>
    </w:p>
    <w:p w14:paraId="7862BC2E" w14:textId="77777777" w:rsidR="006829BE" w:rsidRDefault="006829BE" w:rsidP="006829BE"/>
    <w:p w14:paraId="7EDA193C" w14:textId="77777777" w:rsidR="00BF534B" w:rsidRDefault="006829BE" w:rsidP="00BC240C">
      <w:pPr>
        <w:ind w:left="720"/>
      </w:pPr>
      <w:r>
        <w:t>A Poisson regression model is a generalized linear model with the following components:</w:t>
      </w:r>
    </w:p>
    <w:p w14:paraId="10070969" w14:textId="77777777" w:rsidR="000F67DD" w:rsidRDefault="000F67DD" w:rsidP="000F67DD">
      <w:pPr>
        <w:ind w:left="720"/>
      </w:pPr>
    </w:p>
    <w:p w14:paraId="7900C94C" w14:textId="77777777" w:rsidR="000F67DD" w:rsidRDefault="000F67DD" w:rsidP="000F67DD">
      <w:pPr>
        <w:pStyle w:val="ListParagraph"/>
        <w:numPr>
          <w:ilvl w:val="0"/>
          <w:numId w:val="34"/>
        </w:numPr>
      </w:pPr>
      <w:r>
        <w:t>Random</w:t>
      </w:r>
      <w:r w:rsidR="00850256">
        <w:t>: Y has a Poisson distribution</w:t>
      </w:r>
    </w:p>
    <w:p w14:paraId="2E3765BE" w14:textId="77777777" w:rsidR="000F67DD" w:rsidRDefault="000F67DD" w:rsidP="000F67DD">
      <w:pPr>
        <w:pStyle w:val="ListParagraph"/>
        <w:numPr>
          <w:ilvl w:val="0"/>
          <w:numId w:val="34"/>
        </w:numPr>
      </w:pPr>
      <w:r>
        <w:t xml:space="preserve">Systematic: </w:t>
      </w:r>
      <w:r>
        <w:sym w:font="Symbol" w:char="F062"/>
      </w:r>
      <w:r>
        <w:rPr>
          <w:vertAlign w:val="subscript"/>
        </w:rPr>
        <w:t>0</w:t>
      </w:r>
      <w:r>
        <w:t xml:space="preserve"> + </w:t>
      </w:r>
      <w:r>
        <w:sym w:font="Symbol" w:char="F062"/>
      </w:r>
      <w:r>
        <w:rPr>
          <w:vertAlign w:val="subscript"/>
        </w:rPr>
        <w:t>1</w:t>
      </w:r>
      <w:r>
        <w:t>x</w:t>
      </w:r>
      <w:r>
        <w:rPr>
          <w:vertAlign w:val="subscript"/>
        </w:rPr>
        <w:t>1</w:t>
      </w:r>
      <w:r>
        <w:t xml:space="preserve"> + </w:t>
      </w:r>
      <w:r>
        <w:sym w:font="MT Extra" w:char="F04C"/>
      </w:r>
      <w:r>
        <w:t xml:space="preserve"> </w:t>
      </w:r>
      <w:r>
        <w:sym w:font="Symbol" w:char="F062"/>
      </w:r>
      <w:r>
        <w:rPr>
          <w:vertAlign w:val="subscript"/>
        </w:rPr>
        <w:t>p</w:t>
      </w:r>
      <w:r>
        <w:t>x</w:t>
      </w:r>
      <w:r>
        <w:rPr>
          <w:vertAlign w:val="subscript"/>
        </w:rPr>
        <w:t>p</w:t>
      </w:r>
    </w:p>
    <w:p w14:paraId="1E46EAB0" w14:textId="77777777" w:rsidR="000F67DD" w:rsidRDefault="000F67DD" w:rsidP="000F67DD">
      <w:pPr>
        <w:pStyle w:val="ListParagraph"/>
        <w:numPr>
          <w:ilvl w:val="0"/>
          <w:numId w:val="34"/>
        </w:numPr>
      </w:pPr>
      <w:r>
        <w:t>Link: log</w:t>
      </w:r>
    </w:p>
    <w:p w14:paraId="21A6326A" w14:textId="77777777" w:rsidR="006829BE" w:rsidRDefault="006829BE" w:rsidP="00BC240C">
      <w:pPr>
        <w:ind w:left="720"/>
      </w:pPr>
    </w:p>
    <w:p w14:paraId="7FE8C321" w14:textId="77777777" w:rsidR="000D0540" w:rsidRDefault="000D0540" w:rsidP="00BC240C">
      <w:pPr>
        <w:ind w:left="720"/>
      </w:pPr>
    </w:p>
    <w:p w14:paraId="0B39FDFC" w14:textId="77777777" w:rsidR="004E077B" w:rsidRDefault="004E077B">
      <w:pPr>
        <w:spacing w:after="200" w:line="276" w:lineRule="auto"/>
        <w:rPr>
          <w:b/>
        </w:rPr>
      </w:pPr>
      <w:r>
        <w:rPr>
          <w:b/>
        </w:rPr>
        <w:br w:type="page"/>
      </w:r>
    </w:p>
    <w:p w14:paraId="1F92B2CA" w14:textId="49D1A87F" w:rsidR="000F67DD" w:rsidRPr="004E077B" w:rsidRDefault="004E077B" w:rsidP="004E077B">
      <w:pPr>
        <w:rPr>
          <w:b/>
        </w:rPr>
      </w:pPr>
      <w:r w:rsidRPr="004E077B">
        <w:rPr>
          <w:b/>
        </w:rPr>
        <w:lastRenderedPageBreak/>
        <w:t xml:space="preserve">Section </w:t>
      </w:r>
      <w:r>
        <w:rPr>
          <w:b/>
        </w:rPr>
        <w:t>4.2.2</w:t>
      </w:r>
      <w:r w:rsidRPr="004E077B">
        <w:rPr>
          <w:b/>
        </w:rPr>
        <w:t xml:space="preserve"> </w:t>
      </w:r>
      <w:r>
        <w:rPr>
          <w:b/>
        </w:rPr>
        <w:t>–</w:t>
      </w:r>
      <w:r w:rsidRPr="004E077B">
        <w:rPr>
          <w:b/>
        </w:rPr>
        <w:t xml:space="preserve"> </w:t>
      </w:r>
      <w:r w:rsidR="005E73DC" w:rsidRPr="004E077B">
        <w:rPr>
          <w:b/>
        </w:rPr>
        <w:t>Parameter estimation</w:t>
      </w:r>
      <w:r w:rsidR="0087732E" w:rsidRPr="004E077B">
        <w:rPr>
          <w:b/>
        </w:rPr>
        <w:t xml:space="preserve"> and inference</w:t>
      </w:r>
    </w:p>
    <w:p w14:paraId="59E1B524" w14:textId="77777777" w:rsidR="005E73DC" w:rsidRPr="00827CDD" w:rsidRDefault="005E73DC" w:rsidP="004E077B">
      <w:pPr>
        <w:ind w:left="720"/>
      </w:pPr>
    </w:p>
    <w:p w14:paraId="42EF040A" w14:textId="77777777" w:rsidR="00827CDD" w:rsidRDefault="0087732E" w:rsidP="004E077B">
      <w:pPr>
        <w:ind w:left="720"/>
      </w:pPr>
      <w:r>
        <w:t xml:space="preserve">Maximum likelihood estimation is used again to find the MLEs. </w:t>
      </w:r>
      <w:r w:rsidR="00850256">
        <w:t>Suppose my sample is denoted as (y</w:t>
      </w:r>
      <w:r w:rsidR="00850256">
        <w:rPr>
          <w:vertAlign w:val="subscript"/>
        </w:rPr>
        <w:t>i</w:t>
      </w:r>
      <w:r w:rsidR="00850256">
        <w:t>, x</w:t>
      </w:r>
      <w:r w:rsidR="00850256">
        <w:rPr>
          <w:vertAlign w:val="subscript"/>
        </w:rPr>
        <w:t>i1</w:t>
      </w:r>
      <w:r w:rsidR="00850256">
        <w:t>, …, x</w:t>
      </w:r>
      <w:r w:rsidR="00850256">
        <w:rPr>
          <w:vertAlign w:val="subscript"/>
        </w:rPr>
        <w:t>ip</w:t>
      </w:r>
      <w:r w:rsidR="00850256">
        <w:t xml:space="preserve">) with i = 1, …, n.  </w:t>
      </w:r>
      <w:r>
        <w:t xml:space="preserve">The likelihood function is </w:t>
      </w:r>
    </w:p>
    <w:p w14:paraId="667AC4EE" w14:textId="77777777" w:rsidR="0087732E" w:rsidRDefault="0087732E" w:rsidP="00055A3E">
      <w:pPr>
        <w:ind w:left="720"/>
      </w:pPr>
    </w:p>
    <w:p w14:paraId="0EE1BB60" w14:textId="77777777" w:rsidR="0087732E" w:rsidRDefault="00850256" w:rsidP="0087732E">
      <w:pPr>
        <w:ind w:left="1440"/>
      </w:pPr>
      <w:r w:rsidRPr="00850256">
        <w:rPr>
          <w:position w:val="-44"/>
        </w:rPr>
        <w:object w:dxaOrig="5360" w:dyaOrig="1100" w14:anchorId="77415978">
          <v:shape id="_x0000_i1036" type="#_x0000_t75" style="width:267.55pt;height:55.65pt" o:ole="">
            <v:imagedata r:id="rId38" o:title=""/>
          </v:shape>
          <o:OLEObject Type="Embed" ProgID="Equation.DSMT4" ShapeID="_x0000_i1036" DrawAspect="Content" ObjectID="_1486381170" r:id="rId39"/>
        </w:object>
      </w:r>
    </w:p>
    <w:p w14:paraId="04DE0E59" w14:textId="77777777" w:rsidR="0087732E" w:rsidRDefault="0087732E" w:rsidP="00055A3E">
      <w:pPr>
        <w:ind w:left="720"/>
      </w:pPr>
    </w:p>
    <w:p w14:paraId="55D90FD9" w14:textId="77777777" w:rsidR="00AE2D5D" w:rsidRDefault="0087732E" w:rsidP="00AE2D5D">
      <w:pPr>
        <w:ind w:left="720"/>
      </w:pPr>
      <w:r>
        <w:t xml:space="preserve">where </w:t>
      </w:r>
      <w:r w:rsidR="00850256" w:rsidRPr="0087732E">
        <w:rPr>
          <w:position w:val="-14"/>
        </w:rPr>
        <w:object w:dxaOrig="5060" w:dyaOrig="499" w14:anchorId="211255BE">
          <v:shape id="_x0000_i1037" type="#_x0000_t75" style="width:253.65pt;height:24.55pt" o:ole="">
            <v:imagedata r:id="rId40" o:title=""/>
          </v:shape>
          <o:OLEObject Type="Embed" ProgID="Equation.DSMT4" ShapeID="_x0000_i1037" DrawAspect="Content" ObjectID="_1486381171" r:id="rId41"/>
        </w:object>
      </w:r>
      <w:r w:rsidR="00850256">
        <w:t xml:space="preserve">. </w:t>
      </w:r>
      <w:r>
        <w:t xml:space="preserve">For most situations, the likelihood function needs to be maximized using iterative numerical procedures. The </w:t>
      </w:r>
      <w:r w:rsidRPr="0087732E">
        <w:rPr>
          <w:rFonts w:ascii="Courier New" w:hAnsi="Courier New" w:cs="Courier New"/>
        </w:rPr>
        <w:t>glm()</w:t>
      </w:r>
      <w:r>
        <w:t xml:space="preserve"> function i</w:t>
      </w:r>
      <w:r w:rsidR="0086775D">
        <w:t xml:space="preserve">n R completes this maximization where the </w:t>
      </w:r>
      <w:r w:rsidR="0086775D" w:rsidRPr="0086775D">
        <w:rPr>
          <w:rFonts w:ascii="Courier New" w:hAnsi="Courier New" w:cs="Courier New"/>
        </w:rPr>
        <w:t>family</w:t>
      </w:r>
      <w:r w:rsidR="0086775D">
        <w:t xml:space="preserve"> argument needs to be given as </w:t>
      </w:r>
      <w:r w:rsidR="0086775D" w:rsidRPr="0086775D">
        <w:rPr>
          <w:rFonts w:ascii="Courier New" w:hAnsi="Courier New" w:cs="Courier New"/>
        </w:rPr>
        <w:t>poisson(link = log)</w:t>
      </w:r>
      <w:r w:rsidR="0086775D">
        <w:t xml:space="preserve">. </w:t>
      </w:r>
    </w:p>
    <w:p w14:paraId="0341D56C" w14:textId="77777777" w:rsidR="00AE2D5D" w:rsidRDefault="00AE2D5D" w:rsidP="00AE2D5D">
      <w:pPr>
        <w:ind w:left="720"/>
      </w:pPr>
    </w:p>
    <w:p w14:paraId="0FA53EB1" w14:textId="338B4536" w:rsidR="00AE2D5D" w:rsidRDefault="00AE2D5D" w:rsidP="00AE2D5D">
      <w:pPr>
        <w:ind w:left="720"/>
      </w:pPr>
      <w:r w:rsidRPr="00C04F70">
        <w:t>The covariance m</w:t>
      </w:r>
      <w:r w:rsidR="00C23DD9">
        <w:t>atrix for the parameter estimator</w:t>
      </w:r>
      <w:r w:rsidRPr="00C04F70">
        <w:t>s follows from using standard likelihood procedures as outlined in Appendix</w:t>
      </w:r>
      <w:r>
        <w:t xml:space="preserve"> B. </w:t>
      </w:r>
      <w:r w:rsidRPr="00C04F70">
        <w:t>Wald and LR-based inference methods are performed in the same ways as for likelihood procedures in earlier chapters.</w:t>
      </w:r>
    </w:p>
    <w:p w14:paraId="57F0751A" w14:textId="77777777" w:rsidR="008A2ECE" w:rsidRDefault="008A2ECE" w:rsidP="00D941E0">
      <w:pPr>
        <w:rPr>
          <w:u w:val="single"/>
        </w:rPr>
      </w:pPr>
    </w:p>
    <w:p w14:paraId="3EC938DE" w14:textId="0AC25F8E" w:rsidR="00D941E0" w:rsidRDefault="00D941E0" w:rsidP="00D941E0">
      <w:r w:rsidRPr="00586B20">
        <w:rPr>
          <w:u w:val="single"/>
        </w:rPr>
        <w:t>Example</w:t>
      </w:r>
      <w:r>
        <w:t>: Horseshoe crabs and satellites (</w:t>
      </w:r>
      <w:r w:rsidR="00C410FF">
        <w:t>Horseshoe.R, H</w:t>
      </w:r>
      <w:r>
        <w:t>orseshoe.txt)</w:t>
      </w:r>
    </w:p>
    <w:p w14:paraId="48976EFF" w14:textId="77777777" w:rsidR="00D941E0" w:rsidRDefault="00D941E0" w:rsidP="00D941E0"/>
    <w:p w14:paraId="4EBFC39F" w14:textId="77777777" w:rsidR="004E077B" w:rsidRDefault="00941922" w:rsidP="004E077B">
      <w:pPr>
        <w:ind w:left="576"/>
      </w:pPr>
      <w:r>
        <w:t>See the video for more on hor</w:t>
      </w:r>
      <w:r w:rsidR="00813DBF">
        <w:t>seshow crabs. Below a</w:t>
      </w:r>
      <w:r>
        <w:t>re some additional details:</w:t>
      </w:r>
      <w:r w:rsidR="004E077B">
        <w:t xml:space="preserve"> </w:t>
      </w:r>
    </w:p>
    <w:p w14:paraId="5B4BD519" w14:textId="77777777" w:rsidR="00D941E0" w:rsidRDefault="00D941E0" w:rsidP="00D941E0">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 w:val="left" w:pos="10080"/>
          <w:tab w:val="left" w:pos="10440"/>
          <w:tab w:val="left" w:pos="10800"/>
          <w:tab w:val="left" w:pos="11160"/>
          <w:tab w:val="left" w:pos="11520"/>
        </w:tabs>
        <w:autoSpaceDE w:val="0"/>
        <w:autoSpaceDN w:val="0"/>
        <w:adjustRightInd w:val="0"/>
        <w:ind w:left="360" w:hanging="360"/>
        <w:jc w:val="center"/>
      </w:pPr>
      <w:r>
        <w:rPr>
          <w:noProof/>
        </w:rPr>
        <w:lastRenderedPageBreak/>
        <w:drawing>
          <wp:inline distT="0" distB="0" distL="0" distR="0" wp14:anchorId="57702B52" wp14:editId="053AC5B4">
            <wp:extent cx="6705600" cy="8195155"/>
            <wp:effectExtent l="0" t="0" r="0" b="0"/>
            <wp:docPr id="4" name="Picture 4" descr="page1_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page1_75"/>
                    <pic:cNvPicPr>
                      <a:picLocks noChangeAspect="1" noChangeArrowheads="1"/>
                    </pic:cNvPicPr>
                  </pic:nvPicPr>
                  <pic:blipFill>
                    <a:blip r:embed="rId42">
                      <a:extLst>
                        <a:ext uri="{28A0092B-C50C-407E-A947-70E740481C1C}">
                          <a14:useLocalDpi xmlns:a14="http://schemas.microsoft.com/office/drawing/2010/main" val="0"/>
                        </a:ext>
                      </a:extLst>
                    </a:blip>
                    <a:srcRect t="1636"/>
                    <a:stretch>
                      <a:fillRect/>
                    </a:stretch>
                  </pic:blipFill>
                  <pic:spPr bwMode="auto">
                    <a:xfrm>
                      <a:off x="0" y="0"/>
                      <a:ext cx="6708038" cy="8198135"/>
                    </a:xfrm>
                    <a:prstGeom prst="rect">
                      <a:avLst/>
                    </a:prstGeom>
                    <a:noFill/>
                    <a:ln>
                      <a:noFill/>
                    </a:ln>
                  </pic:spPr>
                </pic:pic>
              </a:graphicData>
            </a:graphic>
          </wp:inline>
        </w:drawing>
      </w:r>
      <w:r>
        <w:br w:type="page"/>
      </w:r>
      <w:r>
        <w:rPr>
          <w:noProof/>
        </w:rPr>
        <w:lastRenderedPageBreak/>
        <w:drawing>
          <wp:inline distT="0" distB="0" distL="0" distR="0" wp14:anchorId="3ABF46DC" wp14:editId="570E2FCD">
            <wp:extent cx="6547485" cy="3461385"/>
            <wp:effectExtent l="0" t="0" r="5715" b="5715"/>
            <wp:docPr id="3" name="Picture 3" descr="page2_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page2_part"/>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547485" cy="3461385"/>
                    </a:xfrm>
                    <a:prstGeom prst="rect">
                      <a:avLst/>
                    </a:prstGeom>
                    <a:noFill/>
                    <a:ln>
                      <a:noFill/>
                    </a:ln>
                  </pic:spPr>
                </pic:pic>
              </a:graphicData>
            </a:graphic>
          </wp:inline>
        </w:drawing>
      </w:r>
    </w:p>
    <w:p w14:paraId="073B13ED" w14:textId="77777777" w:rsidR="00D941E0" w:rsidRDefault="00D941E0" w:rsidP="00866C1C">
      <w:pPr>
        <w:ind w:left="720"/>
      </w:pPr>
    </w:p>
    <w:p w14:paraId="781C6AE6" w14:textId="77777777" w:rsidR="004E077B" w:rsidRDefault="004E077B" w:rsidP="00DE6658">
      <w:pPr>
        <w:ind w:left="1080"/>
      </w:pPr>
      <w:r>
        <w:t xml:space="preserve">An NPR story on horseshoe crabs is at </w:t>
      </w:r>
    </w:p>
    <w:p w14:paraId="61AF86BF" w14:textId="77777777" w:rsidR="004E077B" w:rsidRDefault="004E077B" w:rsidP="00DE6658">
      <w:pPr>
        <w:ind w:left="1080"/>
      </w:pPr>
    </w:p>
    <w:p w14:paraId="63C3AEC6" w14:textId="77777777" w:rsidR="004E077B" w:rsidRDefault="004E077B" w:rsidP="004E077B">
      <w:pPr>
        <w:ind w:left="1440"/>
      </w:pPr>
      <w:hyperlink r:id="rId44" w:history="1">
        <w:r w:rsidRPr="000D4CBA">
          <w:rPr>
            <w:rStyle w:val="Hyperlink"/>
          </w:rPr>
          <w:t>www.npr.org/templates/story/stor</w:t>
        </w:r>
        <w:r w:rsidRPr="000D4CBA">
          <w:rPr>
            <w:rStyle w:val="Hyperlink"/>
          </w:rPr>
          <w:t>y</w:t>
        </w:r>
        <w:r w:rsidRPr="000D4CBA">
          <w:rPr>
            <w:rStyle w:val="Hyperlink"/>
          </w:rPr>
          <w:t>.php?storyId=106489695</w:t>
        </w:r>
      </w:hyperlink>
      <w:r>
        <w:t xml:space="preserve"> </w:t>
      </w:r>
    </w:p>
    <w:p w14:paraId="25D126A1" w14:textId="77777777" w:rsidR="004E077B" w:rsidRDefault="004E077B" w:rsidP="00DE6658">
      <w:pPr>
        <w:ind w:left="1080"/>
      </w:pPr>
    </w:p>
    <w:p w14:paraId="00781789" w14:textId="753DDF61" w:rsidR="00941922" w:rsidRDefault="00866C1C" w:rsidP="00DE6658">
      <w:pPr>
        <w:ind w:left="1080"/>
      </w:pPr>
      <w:r>
        <w:t xml:space="preserve">The purpose of this example is to determine if the shell width of a female (x) is related to the number of satellites (Y) she has around her. </w:t>
      </w:r>
      <w:r w:rsidR="00813DBF">
        <w:t>A</w:t>
      </w:r>
      <w:r w:rsidR="00EF70B0">
        <w:t xml:space="preserve"> simple</w:t>
      </w:r>
      <w:r>
        <w:t xml:space="preserve"> Poisson regression model:</w:t>
      </w:r>
    </w:p>
    <w:p w14:paraId="1A2B8B3C" w14:textId="77777777" w:rsidR="00866C1C" w:rsidRDefault="00866C1C" w:rsidP="00DE6658">
      <w:pPr>
        <w:ind w:left="1080"/>
      </w:pPr>
    </w:p>
    <w:p w14:paraId="13893393" w14:textId="77777777" w:rsidR="00866C1C" w:rsidRPr="00866C1C" w:rsidRDefault="00866C1C" w:rsidP="00DE6658">
      <w:pPr>
        <w:ind w:left="1440"/>
      </w:pPr>
      <w:r>
        <w:t>log(</w:t>
      </w:r>
      <w:r>
        <w:sym w:font="Symbol" w:char="F06D"/>
      </w:r>
      <w:r>
        <w:t xml:space="preserve">) = </w:t>
      </w:r>
      <w:r>
        <w:sym w:font="Symbol" w:char="F062"/>
      </w:r>
      <w:r>
        <w:rPr>
          <w:vertAlign w:val="subscript"/>
        </w:rPr>
        <w:t>0</w:t>
      </w:r>
      <w:r>
        <w:t xml:space="preserve"> + </w:t>
      </w:r>
      <w:r>
        <w:sym w:font="Symbol" w:char="F062"/>
      </w:r>
      <w:r>
        <w:rPr>
          <w:vertAlign w:val="subscript"/>
        </w:rPr>
        <w:t>1</w:t>
      </w:r>
      <w:r>
        <w:t>x</w:t>
      </w:r>
    </w:p>
    <w:p w14:paraId="118C44EA" w14:textId="77777777" w:rsidR="00941922" w:rsidRDefault="00941922" w:rsidP="00DE6658">
      <w:pPr>
        <w:ind w:left="1080"/>
      </w:pPr>
    </w:p>
    <w:p w14:paraId="4D3C912C" w14:textId="77777777" w:rsidR="00941922" w:rsidRDefault="00866C1C" w:rsidP="00DE6658">
      <w:pPr>
        <w:ind w:left="1080"/>
      </w:pPr>
      <w:r>
        <w:t xml:space="preserve">where </w:t>
      </w:r>
    </w:p>
    <w:p w14:paraId="279A241C" w14:textId="77777777" w:rsidR="00EF70B0" w:rsidRDefault="00EF70B0" w:rsidP="00DE6658">
      <w:pPr>
        <w:ind w:left="1080"/>
      </w:pPr>
    </w:p>
    <w:p w14:paraId="5F67FD2B" w14:textId="77777777" w:rsidR="00EF70B0" w:rsidRDefault="00866C1C" w:rsidP="00DE6658">
      <w:pPr>
        <w:ind w:left="1800"/>
      </w:pPr>
      <w:r>
        <w:t>Y = Number of satellites</w:t>
      </w:r>
    </w:p>
    <w:p w14:paraId="336840E6" w14:textId="77777777" w:rsidR="00866C1C" w:rsidRDefault="00866C1C" w:rsidP="00DE6658">
      <w:pPr>
        <w:ind w:left="1800"/>
      </w:pPr>
      <w:r>
        <w:t xml:space="preserve">x = Shell width of female </w:t>
      </w:r>
      <w:r w:rsidR="000943B0">
        <w:t>(measured in cm)</w:t>
      </w:r>
    </w:p>
    <w:p w14:paraId="418E8F12" w14:textId="77777777" w:rsidR="00D941E0" w:rsidRDefault="00D941E0" w:rsidP="00DE6658">
      <w:pPr>
        <w:ind w:left="720"/>
      </w:pPr>
    </w:p>
    <w:p w14:paraId="15138560" w14:textId="77777777" w:rsidR="00EF70B0" w:rsidRDefault="00813DBF" w:rsidP="00DE6658">
      <w:pPr>
        <w:ind w:left="1080"/>
      </w:pPr>
      <w:r>
        <w:t xml:space="preserve">can be used to estimate the mean number of satellites given a </w:t>
      </w:r>
      <w:r w:rsidR="00EF70B0">
        <w:t xml:space="preserve">shell width. </w:t>
      </w:r>
    </w:p>
    <w:p w14:paraId="28F07391" w14:textId="77777777" w:rsidR="00EF70B0" w:rsidRDefault="00EF70B0" w:rsidP="00DE6658">
      <w:pPr>
        <w:ind w:left="1080"/>
      </w:pPr>
    </w:p>
    <w:p w14:paraId="2B8E444A" w14:textId="77777777" w:rsidR="00D941E0" w:rsidRDefault="00866C1C" w:rsidP="00DE6658">
      <w:pPr>
        <w:ind w:left="1080"/>
      </w:pPr>
      <w:r>
        <w:t xml:space="preserve">Below is how I read in the data:  </w:t>
      </w:r>
    </w:p>
    <w:p w14:paraId="0BDE90B8" w14:textId="77777777" w:rsidR="00866C1C" w:rsidRDefault="00866C1C" w:rsidP="00DE6658">
      <w:pPr>
        <w:pStyle w:val="R-14"/>
      </w:pPr>
    </w:p>
    <w:p w14:paraId="7C0EACB6" w14:textId="77777777" w:rsidR="003331BF" w:rsidRDefault="00866C1C" w:rsidP="003331BF">
      <w:pPr>
        <w:pStyle w:val="R-14"/>
      </w:pPr>
      <w:r>
        <w:t>&gt; crab&lt;-read.table(file = "c:\\</w:t>
      </w:r>
      <w:r w:rsidR="003331BF">
        <w:t>data</w:t>
      </w:r>
      <w:r>
        <w:t xml:space="preserve">\\horseshoe.txt", header </w:t>
      </w:r>
    </w:p>
    <w:p w14:paraId="021A553B" w14:textId="02FBBCFD" w:rsidR="00866C1C" w:rsidRDefault="003331BF" w:rsidP="003331BF">
      <w:pPr>
        <w:pStyle w:val="R-14"/>
      </w:pPr>
      <w:r>
        <w:t xml:space="preserve">    </w:t>
      </w:r>
      <w:r w:rsidR="00866C1C">
        <w:t xml:space="preserve">= </w:t>
      </w:r>
      <w:r>
        <w:t>TRUE</w:t>
      </w:r>
      <w:r w:rsidR="00866C1C">
        <w:t>)</w:t>
      </w:r>
    </w:p>
    <w:p w14:paraId="474458F4" w14:textId="77777777" w:rsidR="00866C1C" w:rsidRDefault="00866C1C" w:rsidP="00DE6658">
      <w:pPr>
        <w:pStyle w:val="R-14"/>
      </w:pPr>
      <w:r>
        <w:t>&gt; head(crab)</w:t>
      </w:r>
    </w:p>
    <w:p w14:paraId="24155C0A" w14:textId="77777777" w:rsidR="00866C1C" w:rsidRDefault="00866C1C" w:rsidP="00DE6658">
      <w:pPr>
        <w:pStyle w:val="R-14"/>
      </w:pPr>
      <w:r>
        <w:t xml:space="preserve">  satellite width</w:t>
      </w:r>
    </w:p>
    <w:p w14:paraId="6278BC7B" w14:textId="77777777" w:rsidR="00866C1C" w:rsidRDefault="00866C1C" w:rsidP="00DE6658">
      <w:pPr>
        <w:pStyle w:val="R-14"/>
      </w:pPr>
      <w:r>
        <w:t>1         8  28.3</w:t>
      </w:r>
    </w:p>
    <w:p w14:paraId="4CE39426" w14:textId="77777777" w:rsidR="00866C1C" w:rsidRDefault="00866C1C" w:rsidP="00DE6658">
      <w:pPr>
        <w:pStyle w:val="R-14"/>
      </w:pPr>
      <w:r>
        <w:t>2         0  22.5</w:t>
      </w:r>
    </w:p>
    <w:p w14:paraId="51B74AFF" w14:textId="77777777" w:rsidR="00866C1C" w:rsidRDefault="00866C1C" w:rsidP="00DE6658">
      <w:pPr>
        <w:pStyle w:val="R-14"/>
      </w:pPr>
      <w:r>
        <w:t>3         9  26.0</w:t>
      </w:r>
    </w:p>
    <w:p w14:paraId="7FC506A1" w14:textId="77777777" w:rsidR="00866C1C" w:rsidRDefault="00866C1C" w:rsidP="00DE6658">
      <w:pPr>
        <w:pStyle w:val="R-14"/>
      </w:pPr>
      <w:r>
        <w:t>4         0  24.8</w:t>
      </w:r>
    </w:p>
    <w:p w14:paraId="449C4134" w14:textId="77777777" w:rsidR="00866C1C" w:rsidRDefault="00866C1C" w:rsidP="00DE6658">
      <w:pPr>
        <w:pStyle w:val="R-14"/>
      </w:pPr>
      <w:r>
        <w:t>5         4  26.0</w:t>
      </w:r>
    </w:p>
    <w:p w14:paraId="397E4554" w14:textId="77777777" w:rsidR="00866C1C" w:rsidRDefault="00866C1C" w:rsidP="00DE6658">
      <w:pPr>
        <w:pStyle w:val="R-14"/>
      </w:pPr>
      <w:r>
        <w:t>6         0  23.8</w:t>
      </w:r>
    </w:p>
    <w:p w14:paraId="3C366E66" w14:textId="77777777" w:rsidR="00866C1C" w:rsidRDefault="00866C1C" w:rsidP="00866C1C">
      <w:pPr>
        <w:pStyle w:val="R"/>
      </w:pPr>
    </w:p>
    <w:p w14:paraId="37E29714" w14:textId="77777777" w:rsidR="00EF70B0" w:rsidRDefault="00EF70B0" w:rsidP="00DE6658">
      <w:pPr>
        <w:ind w:left="720"/>
      </w:pPr>
      <w:r>
        <w:t xml:space="preserve">Below is how I </w:t>
      </w:r>
      <w:r w:rsidR="001E2B67">
        <w:t xml:space="preserve">estimate the model: </w:t>
      </w:r>
    </w:p>
    <w:p w14:paraId="0ACAAEA3" w14:textId="77777777" w:rsidR="001E2B67" w:rsidRDefault="001E2B67" w:rsidP="00DE6658">
      <w:pPr>
        <w:pStyle w:val="R-14"/>
      </w:pPr>
    </w:p>
    <w:p w14:paraId="1C9A6AEC" w14:textId="77777777" w:rsidR="001B714B" w:rsidRDefault="001B714B" w:rsidP="00DE6658">
      <w:pPr>
        <w:pStyle w:val="R-14"/>
      </w:pPr>
      <w:r>
        <w:t xml:space="preserve">&gt; </w:t>
      </w:r>
      <w:r w:rsidRPr="001B714B">
        <w:t xml:space="preserve">mod.fit&lt;-glm(formula = satellite ~ width, data = crab, </w:t>
      </w:r>
    </w:p>
    <w:p w14:paraId="6B04B30D" w14:textId="77777777" w:rsidR="001B714B" w:rsidRPr="001B714B" w:rsidRDefault="001B714B" w:rsidP="00DE6658">
      <w:pPr>
        <w:pStyle w:val="R-14"/>
      </w:pPr>
      <w:r>
        <w:t xml:space="preserve">    </w:t>
      </w:r>
      <w:r w:rsidRPr="001B714B">
        <w:t>family = poisson(link = log))</w:t>
      </w:r>
    </w:p>
    <w:p w14:paraId="2E55F954" w14:textId="77777777" w:rsidR="001B714B" w:rsidRPr="001B714B" w:rsidRDefault="001B714B" w:rsidP="00DE6658">
      <w:pPr>
        <w:pStyle w:val="R-14"/>
      </w:pPr>
      <w:r w:rsidRPr="001B714B">
        <w:t>&gt; summary(mod.fit)</w:t>
      </w:r>
    </w:p>
    <w:p w14:paraId="334ACBE1" w14:textId="77777777" w:rsidR="001B714B" w:rsidRPr="001B714B" w:rsidRDefault="001B714B" w:rsidP="00DE6658">
      <w:pPr>
        <w:pStyle w:val="R-14"/>
      </w:pPr>
    </w:p>
    <w:p w14:paraId="577C51B3" w14:textId="77777777" w:rsidR="001B714B" w:rsidRPr="001B714B" w:rsidRDefault="001B714B" w:rsidP="00DE6658">
      <w:pPr>
        <w:pStyle w:val="R-14"/>
      </w:pPr>
      <w:r w:rsidRPr="001B714B">
        <w:t>Call:</w:t>
      </w:r>
    </w:p>
    <w:p w14:paraId="57572D7F" w14:textId="77777777" w:rsidR="001B714B" w:rsidRPr="001B714B" w:rsidRDefault="001B714B" w:rsidP="00DE6658">
      <w:pPr>
        <w:pStyle w:val="R-14"/>
      </w:pPr>
      <w:r w:rsidRPr="001B714B">
        <w:t>glm(formula = satellite ~ width, family = poisson(link = log),</w:t>
      </w:r>
      <w:r>
        <w:t xml:space="preserve"> </w:t>
      </w:r>
      <w:r w:rsidRPr="001B714B">
        <w:t>data = crab)</w:t>
      </w:r>
    </w:p>
    <w:p w14:paraId="46794970" w14:textId="77777777" w:rsidR="001B714B" w:rsidRPr="001B714B" w:rsidRDefault="001B714B" w:rsidP="00DE6658">
      <w:pPr>
        <w:pStyle w:val="R-14"/>
      </w:pPr>
    </w:p>
    <w:p w14:paraId="36032188" w14:textId="77777777" w:rsidR="001B714B" w:rsidRPr="001B714B" w:rsidRDefault="001B714B" w:rsidP="00DE6658">
      <w:pPr>
        <w:pStyle w:val="R-14"/>
      </w:pPr>
      <w:r w:rsidRPr="001B714B">
        <w:t xml:space="preserve">Deviance Residuals: </w:t>
      </w:r>
    </w:p>
    <w:p w14:paraId="312A4210" w14:textId="77777777" w:rsidR="001B714B" w:rsidRPr="001B714B" w:rsidRDefault="001B714B" w:rsidP="00DE6658">
      <w:pPr>
        <w:pStyle w:val="R-14"/>
      </w:pPr>
      <w:r w:rsidRPr="001B714B">
        <w:t xml:space="preserve">    Min       1Q   Median       3Q      Max  </w:t>
      </w:r>
    </w:p>
    <w:p w14:paraId="3D35299E" w14:textId="77777777" w:rsidR="001B714B" w:rsidRPr="001B714B" w:rsidRDefault="001B714B" w:rsidP="00DE6658">
      <w:pPr>
        <w:pStyle w:val="R-14"/>
      </w:pPr>
      <w:r w:rsidRPr="001B714B">
        <w:t xml:space="preserve">-2.8526  -1.9884  -0.4933   1.0970   4.9221  </w:t>
      </w:r>
    </w:p>
    <w:p w14:paraId="3B8A6904" w14:textId="77777777" w:rsidR="001B714B" w:rsidRPr="001B714B" w:rsidRDefault="001B714B" w:rsidP="00DE6658">
      <w:pPr>
        <w:pStyle w:val="R-14"/>
      </w:pPr>
    </w:p>
    <w:p w14:paraId="47EB9765" w14:textId="77777777" w:rsidR="001B714B" w:rsidRPr="001B714B" w:rsidRDefault="001B714B" w:rsidP="00DE6658">
      <w:pPr>
        <w:pStyle w:val="R-14"/>
      </w:pPr>
      <w:r w:rsidRPr="001B714B">
        <w:t>Coefficients:</w:t>
      </w:r>
    </w:p>
    <w:p w14:paraId="341BC879" w14:textId="77777777" w:rsidR="001B714B" w:rsidRPr="001B714B" w:rsidRDefault="001B714B" w:rsidP="00DE6658">
      <w:pPr>
        <w:pStyle w:val="R-14"/>
      </w:pPr>
      <w:r w:rsidRPr="001B714B">
        <w:t xml:space="preserve">            Estimate Std. Error z value Pr(&gt;|z|)    </w:t>
      </w:r>
    </w:p>
    <w:p w14:paraId="28E68813" w14:textId="77777777" w:rsidR="001B714B" w:rsidRPr="001B714B" w:rsidRDefault="001B714B" w:rsidP="00DE6658">
      <w:pPr>
        <w:pStyle w:val="R-14"/>
      </w:pPr>
      <w:r w:rsidRPr="001B714B">
        <w:t>(Intercept) -3.30476    0.54224  -6.095  1.1e-09 ***</w:t>
      </w:r>
    </w:p>
    <w:p w14:paraId="2EFF0AA2" w14:textId="77777777" w:rsidR="001B714B" w:rsidRPr="001B714B" w:rsidRDefault="001B714B" w:rsidP="00DE6658">
      <w:pPr>
        <w:pStyle w:val="R-14"/>
      </w:pPr>
      <w:r w:rsidRPr="001B714B">
        <w:t>width        0.16405    0.01997   8.216  &lt; 2e-16 ***</w:t>
      </w:r>
    </w:p>
    <w:p w14:paraId="0947B881" w14:textId="77777777" w:rsidR="001B714B" w:rsidRPr="001B714B" w:rsidRDefault="001B714B" w:rsidP="00DE6658">
      <w:pPr>
        <w:pStyle w:val="R-14"/>
      </w:pPr>
      <w:r w:rsidRPr="001B714B">
        <w:t>---</w:t>
      </w:r>
    </w:p>
    <w:p w14:paraId="1F7DE390" w14:textId="77777777" w:rsidR="001B714B" w:rsidRPr="001B714B" w:rsidRDefault="001B714B" w:rsidP="00DE6658">
      <w:pPr>
        <w:pStyle w:val="R-14"/>
      </w:pPr>
      <w:r w:rsidRPr="001B714B">
        <w:t xml:space="preserve">Signif. codes:  0 ‘***’ 0.001 ‘**’ 0.01 ‘*’ 0.05 ‘.’ 0.1 ‘ ’ 1 </w:t>
      </w:r>
    </w:p>
    <w:p w14:paraId="3B8FD5B8" w14:textId="77777777" w:rsidR="001B714B" w:rsidRPr="001B714B" w:rsidRDefault="001B714B" w:rsidP="00DE6658">
      <w:pPr>
        <w:pStyle w:val="R-14"/>
      </w:pPr>
    </w:p>
    <w:p w14:paraId="1806B57C" w14:textId="77777777" w:rsidR="001B714B" w:rsidRPr="001B714B" w:rsidRDefault="001B714B" w:rsidP="00DE6658">
      <w:pPr>
        <w:pStyle w:val="R-14"/>
      </w:pPr>
      <w:r w:rsidRPr="001B714B">
        <w:t>(Dispersion parameter for poisson family taken to be 1)</w:t>
      </w:r>
    </w:p>
    <w:p w14:paraId="546D0E04" w14:textId="77777777" w:rsidR="001B714B" w:rsidRPr="001B714B" w:rsidRDefault="001B714B" w:rsidP="00DE6658">
      <w:pPr>
        <w:pStyle w:val="R-14"/>
      </w:pPr>
    </w:p>
    <w:p w14:paraId="76BFA397" w14:textId="77777777" w:rsidR="001B714B" w:rsidRPr="001B714B" w:rsidRDefault="001B714B" w:rsidP="00DE6658">
      <w:pPr>
        <w:pStyle w:val="R-14"/>
      </w:pPr>
      <w:r w:rsidRPr="001B714B">
        <w:t xml:space="preserve">    Null deviance: 632.79  on 172  degrees of freedom</w:t>
      </w:r>
    </w:p>
    <w:p w14:paraId="30F3C687" w14:textId="77777777" w:rsidR="001B714B" w:rsidRPr="001B714B" w:rsidRDefault="001B714B" w:rsidP="00DE6658">
      <w:pPr>
        <w:pStyle w:val="R-14"/>
      </w:pPr>
      <w:r w:rsidRPr="001B714B">
        <w:t>Residual deviance: 567.88  on 171  degrees of freedom</w:t>
      </w:r>
    </w:p>
    <w:p w14:paraId="1313E776" w14:textId="77777777" w:rsidR="001B714B" w:rsidRPr="001B714B" w:rsidRDefault="001B714B" w:rsidP="00DE6658">
      <w:pPr>
        <w:pStyle w:val="R-14"/>
      </w:pPr>
      <w:r w:rsidRPr="001B714B">
        <w:t>AIC: 927.18</w:t>
      </w:r>
    </w:p>
    <w:p w14:paraId="7DA3591A" w14:textId="77777777" w:rsidR="001B714B" w:rsidRPr="001B714B" w:rsidRDefault="001B714B" w:rsidP="00DE6658">
      <w:pPr>
        <w:pStyle w:val="R-14"/>
      </w:pPr>
    </w:p>
    <w:p w14:paraId="7E9E4655" w14:textId="77777777" w:rsidR="00866C1C" w:rsidRPr="001B714B" w:rsidRDefault="001B714B" w:rsidP="00DE6658">
      <w:pPr>
        <w:pStyle w:val="R-14"/>
      </w:pPr>
      <w:r w:rsidRPr="001B714B">
        <w:t>Number of Fisher Scoring iterations: 6</w:t>
      </w:r>
    </w:p>
    <w:p w14:paraId="18FD2FE1" w14:textId="77777777" w:rsidR="00D941E0" w:rsidRPr="00B6286F" w:rsidRDefault="00D941E0" w:rsidP="00D941E0">
      <w:pPr>
        <w:ind w:left="360"/>
        <w:rPr>
          <w:rFonts w:ascii="Courier New" w:hAnsi="Courier New" w:cs="Courier New"/>
          <w:sz w:val="28"/>
          <w:szCs w:val="28"/>
        </w:rPr>
      </w:pPr>
      <w:r>
        <w:rPr>
          <w:rFonts w:ascii="Courier New" w:hAnsi="Courier New" w:cs="Courier New"/>
          <w:sz w:val="28"/>
          <w:szCs w:val="28"/>
        </w:rPr>
        <w:t xml:space="preserve">        </w:t>
      </w:r>
    </w:p>
    <w:p w14:paraId="44228E19" w14:textId="77777777" w:rsidR="00DE6658" w:rsidRPr="004A153E" w:rsidRDefault="00DE6658" w:rsidP="00DE6658">
      <w:pPr>
        <w:ind w:left="720"/>
        <w:rPr>
          <w:i/>
        </w:rPr>
      </w:pPr>
      <w:r>
        <w:t xml:space="preserve">The estimated Poisson regression model is  </w:t>
      </w:r>
    </w:p>
    <w:p w14:paraId="7CB23A3B" w14:textId="77777777" w:rsidR="00DE6658" w:rsidRDefault="00DE6658" w:rsidP="00DE6658">
      <w:pPr>
        <w:ind w:left="720"/>
        <w:rPr>
          <w:rFonts w:cs="Arial"/>
        </w:rPr>
      </w:pPr>
    </w:p>
    <w:p w14:paraId="5C70F1E0" w14:textId="77777777" w:rsidR="00DE6658" w:rsidRDefault="00DE6658" w:rsidP="00DE6658">
      <w:pPr>
        <w:ind w:left="1440"/>
        <w:rPr>
          <w:rFonts w:cs="Arial"/>
        </w:rPr>
      </w:pPr>
      <w:r w:rsidRPr="004A153E">
        <w:rPr>
          <w:rFonts w:cs="Arial"/>
          <w:position w:val="-14"/>
        </w:rPr>
        <w:object w:dxaOrig="4959" w:dyaOrig="480" w14:anchorId="564CA90F">
          <v:shape id="_x0000_i1038" type="#_x0000_t75" style="width:247.9pt;height:24.55pt" o:ole="">
            <v:imagedata r:id="rId45" o:title=""/>
          </v:shape>
          <o:OLEObject Type="Embed" ProgID="Equation.DSMT4" ShapeID="_x0000_i1038" DrawAspect="Content" ObjectID="_1486381172" r:id="rId46"/>
        </w:object>
      </w:r>
      <w:r>
        <w:rPr>
          <w:rFonts w:cs="Arial"/>
        </w:rPr>
        <w:t xml:space="preserve"> </w:t>
      </w:r>
    </w:p>
    <w:p w14:paraId="73FC15BC" w14:textId="77777777" w:rsidR="00DE6658" w:rsidRDefault="00DE6658" w:rsidP="00DE6658">
      <w:pPr>
        <w:ind w:left="1440"/>
        <w:rPr>
          <w:rFonts w:cs="Arial"/>
        </w:rPr>
      </w:pPr>
    </w:p>
    <w:p w14:paraId="28DAB4B3" w14:textId="77777777" w:rsidR="00DE6658" w:rsidRDefault="00DE6658" w:rsidP="00DE6658">
      <w:pPr>
        <w:ind w:left="720"/>
        <w:rPr>
          <w:rFonts w:cs="Arial"/>
        </w:rPr>
      </w:pPr>
      <w:r>
        <w:rPr>
          <w:rFonts w:cs="Arial"/>
        </w:rPr>
        <w:t xml:space="preserve">The model could also be written as: </w:t>
      </w:r>
    </w:p>
    <w:p w14:paraId="695303FA" w14:textId="77777777" w:rsidR="00DE6658" w:rsidRDefault="00DE6658" w:rsidP="00DE6658">
      <w:pPr>
        <w:ind w:left="1080"/>
        <w:rPr>
          <w:rFonts w:cs="Arial"/>
        </w:rPr>
      </w:pPr>
    </w:p>
    <w:p w14:paraId="30CC7C91" w14:textId="77777777" w:rsidR="00DE6658" w:rsidRDefault="00DE6658" w:rsidP="00DE6658">
      <w:pPr>
        <w:ind w:left="1440"/>
        <w:rPr>
          <w:rFonts w:cs="Arial"/>
          <w:position w:val="-14"/>
        </w:rPr>
      </w:pPr>
      <w:r w:rsidRPr="004A153E">
        <w:rPr>
          <w:rFonts w:cs="Arial"/>
          <w:position w:val="-14"/>
        </w:rPr>
        <w:object w:dxaOrig="4840" w:dyaOrig="480" w14:anchorId="55FE7944">
          <v:shape id="_x0000_i1039" type="#_x0000_t75" style="width:242.2pt;height:24.55pt" o:ole="">
            <v:imagedata r:id="rId47" o:title=""/>
          </v:shape>
          <o:OLEObject Type="Embed" ProgID="Equation.DSMT4" ShapeID="_x0000_i1039" DrawAspect="Content" ObjectID="_1486381173" r:id="rId48"/>
        </w:object>
      </w:r>
    </w:p>
    <w:p w14:paraId="2FD38BFC" w14:textId="77777777" w:rsidR="00DE6658" w:rsidRDefault="00DE6658" w:rsidP="00DE6658">
      <w:pPr>
        <w:ind w:left="1440"/>
        <w:rPr>
          <w:rFonts w:cs="Arial"/>
          <w:position w:val="-14"/>
        </w:rPr>
      </w:pPr>
    </w:p>
    <w:p w14:paraId="61AE1D0F" w14:textId="77777777" w:rsidR="00393F39" w:rsidRDefault="00393F39" w:rsidP="00EC1022">
      <w:pPr>
        <w:ind w:left="720"/>
      </w:pPr>
      <w:r w:rsidRPr="00393F39">
        <w:rPr>
          <w:u w:val="single"/>
        </w:rPr>
        <w:t>Questions</w:t>
      </w:r>
      <w:r>
        <w:t>:</w:t>
      </w:r>
    </w:p>
    <w:p w14:paraId="6F9DB278" w14:textId="77777777" w:rsidR="00393F39" w:rsidRDefault="00EC1022" w:rsidP="00393F39">
      <w:pPr>
        <w:pStyle w:val="ListParagraph"/>
        <w:numPr>
          <w:ilvl w:val="0"/>
          <w:numId w:val="45"/>
        </w:numPr>
      </w:pPr>
      <w:r>
        <w:t>What happens to the estimated mean number of satellites as the width increases?</w:t>
      </w:r>
      <w:r w:rsidR="00966E4B">
        <w:t xml:space="preserve"> </w:t>
      </w:r>
    </w:p>
    <w:p w14:paraId="0FD4A6A0" w14:textId="77777777" w:rsidR="00EC1022" w:rsidRDefault="00966E4B" w:rsidP="00393F39">
      <w:pPr>
        <w:pStyle w:val="ListParagraph"/>
        <w:numPr>
          <w:ilvl w:val="0"/>
          <w:numId w:val="45"/>
        </w:numPr>
      </w:pPr>
      <w:r>
        <w:t xml:space="preserve">What type of female crabs do male crabs prefer?   </w:t>
      </w:r>
    </w:p>
    <w:p w14:paraId="6C08F382" w14:textId="77777777" w:rsidR="00EC1022" w:rsidRDefault="00EC1022" w:rsidP="0041522C">
      <w:pPr>
        <w:ind w:left="720"/>
      </w:pPr>
    </w:p>
    <w:p w14:paraId="2E72A296" w14:textId="77777777" w:rsidR="0041522C" w:rsidRDefault="0041522C" w:rsidP="0041522C">
      <w:pPr>
        <w:ind w:left="720"/>
      </w:pPr>
      <w:r w:rsidRPr="00C64D4D">
        <w:t xml:space="preserve">Now that we have the estimated model, many of the basic types of analyses </w:t>
      </w:r>
      <w:r w:rsidR="00C64D4D">
        <w:t>performed</w:t>
      </w:r>
      <w:r w:rsidRPr="00C64D4D">
        <w:t xml:space="preserve"> in Chapters 2 and 3 can be performed here. The R code used is very similar as well. Because of the similarity, I would like you to tell me how to do the following:</w:t>
      </w:r>
    </w:p>
    <w:p w14:paraId="7ED41EBE" w14:textId="77777777" w:rsidR="0041522C" w:rsidRDefault="0041522C" w:rsidP="0041522C">
      <w:pPr>
        <w:ind w:left="720"/>
      </w:pPr>
    </w:p>
    <w:p w14:paraId="2AAC5F74" w14:textId="77777777" w:rsidR="0041522C" w:rsidRDefault="0041522C" w:rsidP="0041522C">
      <w:pPr>
        <w:pStyle w:val="ListParagraph"/>
        <w:numPr>
          <w:ilvl w:val="0"/>
          <w:numId w:val="18"/>
        </w:numPr>
      </w:pPr>
      <w:r>
        <w:t xml:space="preserve">Perform a Wald test for a </w:t>
      </w:r>
      <w:r>
        <w:sym w:font="Symbol" w:char="F062"/>
      </w:r>
      <w:r w:rsidR="00E123B3">
        <w:rPr>
          <w:vertAlign w:val="subscript"/>
        </w:rPr>
        <w:t>1</w:t>
      </w:r>
      <w:r w:rsidR="00E123B3">
        <w:t xml:space="preserve">. </w:t>
      </w:r>
      <w:r>
        <w:t xml:space="preserve"> </w:t>
      </w:r>
    </w:p>
    <w:p w14:paraId="31D6A581" w14:textId="77777777" w:rsidR="0041522C" w:rsidRDefault="0041522C" w:rsidP="0041522C">
      <w:pPr>
        <w:pStyle w:val="ListParagraph"/>
        <w:ind w:left="1080"/>
      </w:pPr>
    </w:p>
    <w:p w14:paraId="129820D4" w14:textId="77777777" w:rsidR="0041522C" w:rsidRDefault="0041522C" w:rsidP="0041522C">
      <w:pPr>
        <w:pStyle w:val="ListParagraph"/>
        <w:ind w:left="1080"/>
      </w:pPr>
    </w:p>
    <w:p w14:paraId="71302C1F" w14:textId="77777777" w:rsidR="0041522C" w:rsidRDefault="0041522C" w:rsidP="0041522C">
      <w:pPr>
        <w:pStyle w:val="ListParagraph"/>
        <w:ind w:left="1080"/>
      </w:pPr>
    </w:p>
    <w:p w14:paraId="6019898F" w14:textId="77777777" w:rsidR="0041522C" w:rsidRDefault="0041522C" w:rsidP="0041522C">
      <w:pPr>
        <w:pStyle w:val="ListParagraph"/>
        <w:ind w:left="1080"/>
      </w:pPr>
    </w:p>
    <w:p w14:paraId="4EBF2D28" w14:textId="77777777" w:rsidR="0041522C" w:rsidRDefault="0041522C" w:rsidP="0041522C">
      <w:pPr>
        <w:pStyle w:val="ListParagraph"/>
        <w:ind w:left="1080"/>
      </w:pPr>
    </w:p>
    <w:p w14:paraId="17343B30" w14:textId="77777777" w:rsidR="0041522C" w:rsidRDefault="0041522C" w:rsidP="0041522C">
      <w:pPr>
        <w:pStyle w:val="ListParagraph"/>
        <w:numPr>
          <w:ilvl w:val="0"/>
          <w:numId w:val="18"/>
        </w:numPr>
      </w:pPr>
      <w:r>
        <w:t xml:space="preserve">How can we perform a LRT for an explanatory variable?   </w:t>
      </w:r>
    </w:p>
    <w:p w14:paraId="49CF6A3E" w14:textId="77777777" w:rsidR="0041522C" w:rsidRDefault="0041522C" w:rsidP="0041522C">
      <w:pPr>
        <w:pStyle w:val="ListParagraph"/>
        <w:ind w:left="1080"/>
      </w:pPr>
    </w:p>
    <w:p w14:paraId="352BA324" w14:textId="77777777" w:rsidR="0041522C" w:rsidRDefault="0041522C" w:rsidP="0041522C">
      <w:pPr>
        <w:pStyle w:val="ListParagraph"/>
        <w:ind w:left="1080"/>
      </w:pPr>
    </w:p>
    <w:p w14:paraId="661E7504" w14:textId="77777777" w:rsidR="0041522C" w:rsidRDefault="0041522C" w:rsidP="0041522C">
      <w:pPr>
        <w:pStyle w:val="ListParagraph"/>
        <w:ind w:left="1080"/>
      </w:pPr>
    </w:p>
    <w:p w14:paraId="397C0B98" w14:textId="77777777" w:rsidR="0041522C" w:rsidRDefault="0041522C" w:rsidP="0041522C">
      <w:pPr>
        <w:pStyle w:val="ListParagraph"/>
        <w:ind w:left="1080"/>
      </w:pPr>
    </w:p>
    <w:p w14:paraId="66D5AAB2" w14:textId="77777777" w:rsidR="0041522C" w:rsidRDefault="0041522C" w:rsidP="0041522C">
      <w:pPr>
        <w:pStyle w:val="ListParagraph"/>
        <w:numPr>
          <w:ilvl w:val="0"/>
          <w:numId w:val="18"/>
        </w:numPr>
      </w:pPr>
      <w:r>
        <w:t xml:space="preserve">How can we estimate the </w:t>
      </w:r>
      <w:r w:rsidR="00E123B3">
        <w:t xml:space="preserve">expected </w:t>
      </w:r>
      <w:r w:rsidR="00CD6A56">
        <w:t>number of satellites</w:t>
      </w:r>
      <w:r w:rsidR="00E123B3">
        <w:t xml:space="preserve"> </w:t>
      </w:r>
      <w:r w:rsidR="00CD6A56">
        <w:t>when the shell width is 23</w:t>
      </w:r>
      <w:r>
        <w:t xml:space="preserve">? </w:t>
      </w:r>
    </w:p>
    <w:p w14:paraId="2E025EC2" w14:textId="77777777" w:rsidR="0041522C" w:rsidRDefault="0041522C" w:rsidP="0041522C">
      <w:pPr>
        <w:pStyle w:val="ListParagraph"/>
      </w:pPr>
    </w:p>
    <w:p w14:paraId="2BFA0820" w14:textId="77777777" w:rsidR="0041522C" w:rsidRDefault="00CD6A56" w:rsidP="0041522C">
      <w:pPr>
        <w:pStyle w:val="ListParagraph"/>
        <w:ind w:left="1440"/>
      </w:pPr>
      <w:r w:rsidRPr="004A153E">
        <w:rPr>
          <w:rFonts w:cs="Arial"/>
          <w:position w:val="-14"/>
        </w:rPr>
        <w:object w:dxaOrig="6680" w:dyaOrig="480" w14:anchorId="1E7F1739">
          <v:shape id="_x0000_i1040" type="#_x0000_t75" style="width:334.65pt;height:24.55pt" o:ole="">
            <v:imagedata r:id="rId49" o:title=""/>
          </v:shape>
          <o:OLEObject Type="Embed" ProgID="Equation.DSMT4" ShapeID="_x0000_i1040" DrawAspect="Content" ObjectID="_1486381174" r:id="rId50"/>
        </w:object>
      </w:r>
    </w:p>
    <w:p w14:paraId="321690B0" w14:textId="77777777" w:rsidR="0041522C" w:rsidRDefault="0041522C" w:rsidP="0041522C">
      <w:pPr>
        <w:pStyle w:val="ListParagraph"/>
      </w:pPr>
    </w:p>
    <w:p w14:paraId="26B97A58" w14:textId="77777777" w:rsidR="0041522C" w:rsidRDefault="0041522C" w:rsidP="0041522C">
      <w:pPr>
        <w:pStyle w:val="ListParagraph"/>
        <w:ind w:left="1080"/>
      </w:pPr>
    </w:p>
    <w:p w14:paraId="3497439B" w14:textId="77777777" w:rsidR="0041522C" w:rsidRDefault="0041522C" w:rsidP="0041522C">
      <w:pPr>
        <w:pStyle w:val="ListParagraph"/>
        <w:ind w:left="1080"/>
      </w:pPr>
    </w:p>
    <w:p w14:paraId="2A096FA5" w14:textId="77777777" w:rsidR="0041522C" w:rsidRDefault="0041522C" w:rsidP="0041522C">
      <w:pPr>
        <w:pStyle w:val="ListParagraph"/>
      </w:pPr>
    </w:p>
    <w:p w14:paraId="470CDAB8" w14:textId="77777777" w:rsidR="0041522C" w:rsidRDefault="00C64D4D" w:rsidP="0041522C">
      <w:pPr>
        <w:pStyle w:val="ListParagraph"/>
        <w:numPr>
          <w:ilvl w:val="0"/>
          <w:numId w:val="18"/>
        </w:numPr>
      </w:pPr>
      <w:r>
        <w:t xml:space="preserve">How </w:t>
      </w:r>
      <w:r w:rsidR="00245A9D">
        <w:t>can we find a Wald confidence interval</w:t>
      </w:r>
      <w:r>
        <w:t xml:space="preserve"> for </w:t>
      </w:r>
      <w:r>
        <w:sym w:font="Symbol" w:char="F06D"/>
      </w:r>
      <w:r>
        <w:t>?</w:t>
      </w:r>
      <w:r w:rsidR="00245A9D">
        <w:t xml:space="preserve"> Are there any worries about interval limits being outside of the appropriate numerical range? </w:t>
      </w:r>
    </w:p>
    <w:p w14:paraId="532F8D26" w14:textId="77777777" w:rsidR="0041522C" w:rsidRDefault="0041522C" w:rsidP="0041522C">
      <w:pPr>
        <w:pStyle w:val="ListParagraph"/>
        <w:ind w:left="1080"/>
      </w:pPr>
    </w:p>
    <w:p w14:paraId="6246CF82" w14:textId="77777777" w:rsidR="0041522C" w:rsidRDefault="0041522C" w:rsidP="0041522C">
      <w:pPr>
        <w:pStyle w:val="ListParagraph"/>
        <w:ind w:left="1080"/>
      </w:pPr>
    </w:p>
    <w:p w14:paraId="51938CDC" w14:textId="77777777" w:rsidR="0041522C" w:rsidRDefault="0041522C" w:rsidP="0041522C">
      <w:pPr>
        <w:pStyle w:val="ListParagraph"/>
        <w:ind w:left="1080"/>
      </w:pPr>
    </w:p>
    <w:p w14:paraId="248FBD93" w14:textId="77777777" w:rsidR="0041522C" w:rsidRDefault="0041522C" w:rsidP="0041522C">
      <w:pPr>
        <w:pStyle w:val="ListParagraph"/>
        <w:ind w:left="1080"/>
      </w:pPr>
    </w:p>
    <w:p w14:paraId="03D10BAA" w14:textId="77777777" w:rsidR="0041522C" w:rsidRDefault="0041522C" w:rsidP="004E077B"/>
    <w:p w14:paraId="05B93AC6" w14:textId="77777777" w:rsidR="0041522C" w:rsidRDefault="00301A75" w:rsidP="0041522C">
      <w:pPr>
        <w:pStyle w:val="ListParagraph"/>
        <w:numPr>
          <w:ilvl w:val="0"/>
          <w:numId w:val="18"/>
        </w:numPr>
      </w:pPr>
      <w:r>
        <w:t xml:space="preserve">How can we find a Profile LR confidence interval for </w:t>
      </w:r>
      <w:r>
        <w:sym w:font="Symbol" w:char="F06D"/>
      </w:r>
      <w:r>
        <w:t xml:space="preserve">? </w:t>
      </w:r>
    </w:p>
    <w:p w14:paraId="2E107262" w14:textId="77777777" w:rsidR="001F6CD4" w:rsidRDefault="001F6CD4" w:rsidP="001F6CD4">
      <w:pPr>
        <w:pStyle w:val="R-14"/>
        <w:ind w:left="1080"/>
      </w:pPr>
    </w:p>
    <w:p w14:paraId="4800D2C6" w14:textId="77777777" w:rsidR="001F6CD4" w:rsidRDefault="001F6CD4" w:rsidP="001F6CD4">
      <w:pPr>
        <w:pStyle w:val="R-14"/>
        <w:ind w:left="1080"/>
      </w:pPr>
      <w:r>
        <w:t>&gt; K&lt;-matrix(data = c(1, 23), nrow = 1, ncol = 2)</w:t>
      </w:r>
    </w:p>
    <w:p w14:paraId="62A2C01B" w14:textId="77777777" w:rsidR="001F6CD4" w:rsidRDefault="001F6CD4" w:rsidP="001F6CD4">
      <w:pPr>
        <w:pStyle w:val="R-14"/>
        <w:ind w:left="1080"/>
      </w:pPr>
      <w:r>
        <w:t>&gt; K</w:t>
      </w:r>
    </w:p>
    <w:p w14:paraId="18B0C545" w14:textId="77777777" w:rsidR="001F6CD4" w:rsidRDefault="001F6CD4" w:rsidP="001F6CD4">
      <w:pPr>
        <w:pStyle w:val="R-14"/>
        <w:ind w:left="1080"/>
      </w:pPr>
      <w:r>
        <w:t xml:space="preserve">     [,1] [,2]</w:t>
      </w:r>
    </w:p>
    <w:p w14:paraId="508CAC66" w14:textId="77777777" w:rsidR="001F6CD4" w:rsidRDefault="001F6CD4" w:rsidP="001F6CD4">
      <w:pPr>
        <w:pStyle w:val="R-14"/>
        <w:ind w:left="1080"/>
      </w:pPr>
      <w:r>
        <w:t>[1,]    1   23</w:t>
      </w:r>
    </w:p>
    <w:p w14:paraId="3FBEB812" w14:textId="77777777" w:rsidR="001F6CD4" w:rsidRDefault="001F6CD4" w:rsidP="001F6CD4">
      <w:pPr>
        <w:pStyle w:val="R-14"/>
        <w:ind w:left="1080"/>
      </w:pPr>
      <w:r>
        <w:t>&gt; #Calculate -2log(Lambda)</w:t>
      </w:r>
    </w:p>
    <w:p w14:paraId="12A85D6A" w14:textId="77777777" w:rsidR="001F6CD4" w:rsidRDefault="001F6CD4" w:rsidP="001F6CD4">
      <w:pPr>
        <w:pStyle w:val="R-14"/>
        <w:ind w:left="1080"/>
      </w:pPr>
      <w:r>
        <w:lastRenderedPageBreak/>
        <w:t xml:space="preserve">&gt; linear.combo&lt;-mcprofile(object = mod.fit, CM = K)  </w:t>
      </w:r>
    </w:p>
    <w:p w14:paraId="60145AF0" w14:textId="77777777" w:rsidR="001F6CD4" w:rsidRDefault="001F6CD4" w:rsidP="001F6CD4">
      <w:pPr>
        <w:pStyle w:val="R-14"/>
        <w:ind w:left="1080"/>
      </w:pPr>
      <w:r>
        <w:t xml:space="preserve">&gt; #CI for beta_0 + beta_1 * x    </w:t>
      </w:r>
    </w:p>
    <w:p w14:paraId="07F18235" w14:textId="77777777" w:rsidR="001F6CD4" w:rsidRDefault="001F6CD4" w:rsidP="001F6CD4">
      <w:pPr>
        <w:pStyle w:val="R-14"/>
        <w:ind w:left="1080"/>
      </w:pPr>
      <w:r>
        <w:t xml:space="preserve">&gt; ci.logmu.profile&lt;-confint(object = linear.combo, level </w:t>
      </w:r>
    </w:p>
    <w:p w14:paraId="571CD6A3" w14:textId="77777777" w:rsidR="001F6CD4" w:rsidRDefault="001F6CD4" w:rsidP="001F6CD4">
      <w:pPr>
        <w:pStyle w:val="R-14"/>
        <w:ind w:left="1080"/>
      </w:pPr>
      <w:r>
        <w:t xml:space="preserve">    = 0.95) </w:t>
      </w:r>
    </w:p>
    <w:p w14:paraId="08630B94" w14:textId="77777777" w:rsidR="001F6CD4" w:rsidRDefault="001F6CD4" w:rsidP="001F6CD4">
      <w:pPr>
        <w:pStyle w:val="R-14"/>
        <w:ind w:left="1080"/>
      </w:pPr>
      <w:r>
        <w:t>&gt; ci.logmu.profile</w:t>
      </w:r>
    </w:p>
    <w:p w14:paraId="5ABFD081" w14:textId="77777777" w:rsidR="001F6CD4" w:rsidRDefault="001F6CD4" w:rsidP="001F6CD4">
      <w:pPr>
        <w:pStyle w:val="R-14"/>
        <w:ind w:left="1080"/>
      </w:pPr>
    </w:p>
    <w:p w14:paraId="0BAED75B" w14:textId="77777777" w:rsidR="001F6CD4" w:rsidRDefault="001F6CD4" w:rsidP="001F6CD4">
      <w:pPr>
        <w:pStyle w:val="R-14"/>
        <w:ind w:left="1080"/>
      </w:pPr>
      <w:r>
        <w:t xml:space="preserve">   mcprofile - Confidence Intervals </w:t>
      </w:r>
    </w:p>
    <w:p w14:paraId="4D888684" w14:textId="77777777" w:rsidR="001F6CD4" w:rsidRDefault="001F6CD4" w:rsidP="001F6CD4">
      <w:pPr>
        <w:pStyle w:val="R-14"/>
        <w:ind w:left="1080"/>
      </w:pPr>
    </w:p>
    <w:p w14:paraId="099D423C" w14:textId="77777777" w:rsidR="001F6CD4" w:rsidRDefault="001F6CD4" w:rsidP="001F6CD4">
      <w:pPr>
        <w:pStyle w:val="R-14"/>
        <w:ind w:left="1080"/>
      </w:pPr>
      <w:r>
        <w:t xml:space="preserve">level:           0.95 </w:t>
      </w:r>
    </w:p>
    <w:p w14:paraId="7102A7D3" w14:textId="77777777" w:rsidR="001F6CD4" w:rsidRDefault="001F6CD4" w:rsidP="001F6CD4">
      <w:pPr>
        <w:pStyle w:val="R-14"/>
        <w:ind w:left="1080"/>
      </w:pPr>
      <w:r>
        <w:t xml:space="preserve">adjustment:      single-step </w:t>
      </w:r>
    </w:p>
    <w:p w14:paraId="0DED340E" w14:textId="77777777" w:rsidR="001F6CD4" w:rsidRDefault="001F6CD4" w:rsidP="001F6CD4">
      <w:pPr>
        <w:pStyle w:val="R-14"/>
        <w:ind w:left="1080"/>
      </w:pPr>
    </w:p>
    <w:p w14:paraId="5FF2ADDD" w14:textId="77777777" w:rsidR="001F6CD4" w:rsidRDefault="001F6CD4" w:rsidP="001F6CD4">
      <w:pPr>
        <w:pStyle w:val="R-14"/>
        <w:ind w:left="1080"/>
      </w:pPr>
      <w:r>
        <w:t xml:space="preserve">   Estimate lower upper</w:t>
      </w:r>
    </w:p>
    <w:p w14:paraId="7C04DAA3" w14:textId="77777777" w:rsidR="001F6CD4" w:rsidRDefault="001F6CD4" w:rsidP="001F6CD4">
      <w:pPr>
        <w:pStyle w:val="R-14"/>
        <w:ind w:left="1080"/>
      </w:pPr>
      <w:r>
        <w:t>C1    0.468 0.284 0.647</w:t>
      </w:r>
    </w:p>
    <w:p w14:paraId="614499DF" w14:textId="77777777" w:rsidR="001F6CD4" w:rsidRDefault="001F6CD4" w:rsidP="001F6CD4">
      <w:pPr>
        <w:pStyle w:val="R-14"/>
        <w:ind w:left="1080"/>
      </w:pPr>
    </w:p>
    <w:p w14:paraId="1FCFE731" w14:textId="77777777" w:rsidR="001F6CD4" w:rsidRDefault="001F6CD4" w:rsidP="001F6CD4">
      <w:pPr>
        <w:pStyle w:val="R-14"/>
        <w:ind w:left="1080"/>
      </w:pPr>
      <w:r>
        <w:t>&gt; ci.logmu.profile$confint</w:t>
      </w:r>
    </w:p>
    <w:p w14:paraId="05E4FADA" w14:textId="77777777" w:rsidR="001F6CD4" w:rsidRDefault="001F6CD4" w:rsidP="001F6CD4">
      <w:pPr>
        <w:pStyle w:val="R-14"/>
        <w:ind w:left="1080"/>
      </w:pPr>
      <w:r>
        <w:t xml:space="preserve">       lower     upper</w:t>
      </w:r>
    </w:p>
    <w:p w14:paraId="3C782B94" w14:textId="77777777" w:rsidR="001F6CD4" w:rsidRDefault="001F6CD4" w:rsidP="001F6CD4">
      <w:pPr>
        <w:pStyle w:val="R-14"/>
        <w:ind w:left="1080"/>
      </w:pPr>
      <w:r>
        <w:t>C1 0.2841545 0.6471545</w:t>
      </w:r>
    </w:p>
    <w:p w14:paraId="692C90F3" w14:textId="77777777" w:rsidR="001F6CD4" w:rsidRDefault="001F6CD4" w:rsidP="001F6CD4">
      <w:pPr>
        <w:pStyle w:val="R-14"/>
        <w:ind w:left="1080"/>
      </w:pPr>
    </w:p>
    <w:p w14:paraId="6DC19F5A" w14:textId="77777777" w:rsidR="001F6CD4" w:rsidRDefault="001F6CD4" w:rsidP="001F6CD4">
      <w:pPr>
        <w:pStyle w:val="R-14"/>
        <w:ind w:left="1080"/>
      </w:pPr>
      <w:r>
        <w:t>&gt; exp(ci.logmu.profile)</w:t>
      </w:r>
    </w:p>
    <w:p w14:paraId="380B412C" w14:textId="77777777" w:rsidR="001F6CD4" w:rsidRDefault="001F6CD4" w:rsidP="001F6CD4">
      <w:pPr>
        <w:pStyle w:val="R-14"/>
        <w:ind w:left="1080"/>
      </w:pPr>
    </w:p>
    <w:p w14:paraId="22D00A08" w14:textId="77777777" w:rsidR="001F6CD4" w:rsidRDefault="001F6CD4" w:rsidP="001F6CD4">
      <w:pPr>
        <w:pStyle w:val="R-14"/>
        <w:ind w:left="1080"/>
      </w:pPr>
      <w:r>
        <w:t xml:space="preserve">   mcprofile - Confidence Intervals </w:t>
      </w:r>
    </w:p>
    <w:p w14:paraId="221D8E9A" w14:textId="77777777" w:rsidR="001F6CD4" w:rsidRDefault="001F6CD4" w:rsidP="001F6CD4">
      <w:pPr>
        <w:pStyle w:val="R-14"/>
        <w:ind w:left="1080"/>
      </w:pPr>
    </w:p>
    <w:p w14:paraId="62F47E8A" w14:textId="77777777" w:rsidR="001F6CD4" w:rsidRDefault="001F6CD4" w:rsidP="001F6CD4">
      <w:pPr>
        <w:pStyle w:val="R-14"/>
        <w:ind w:left="1080"/>
      </w:pPr>
      <w:r>
        <w:t xml:space="preserve">level:           0.95 </w:t>
      </w:r>
    </w:p>
    <w:p w14:paraId="58A750BE" w14:textId="77777777" w:rsidR="001F6CD4" w:rsidRDefault="001F6CD4" w:rsidP="001F6CD4">
      <w:pPr>
        <w:pStyle w:val="R-14"/>
        <w:ind w:left="1080"/>
      </w:pPr>
      <w:r>
        <w:t xml:space="preserve">adjustment:      single-step </w:t>
      </w:r>
    </w:p>
    <w:p w14:paraId="25D17659" w14:textId="77777777" w:rsidR="001F6CD4" w:rsidRDefault="001F6CD4" w:rsidP="001F6CD4">
      <w:pPr>
        <w:pStyle w:val="R-14"/>
        <w:ind w:left="1080"/>
      </w:pPr>
    </w:p>
    <w:p w14:paraId="6FB5E854" w14:textId="77777777" w:rsidR="001F6CD4" w:rsidRDefault="001F6CD4" w:rsidP="001F6CD4">
      <w:pPr>
        <w:pStyle w:val="R-14"/>
        <w:ind w:left="1080"/>
      </w:pPr>
      <w:r>
        <w:t xml:space="preserve">   Estimate lower upper</w:t>
      </w:r>
    </w:p>
    <w:p w14:paraId="309EE0F8" w14:textId="77777777" w:rsidR="001F6CD4" w:rsidRDefault="001F6CD4" w:rsidP="001F6CD4">
      <w:pPr>
        <w:pStyle w:val="R-14"/>
        <w:ind w:left="1080"/>
      </w:pPr>
      <w:r>
        <w:t>C1      1.6  1.33  1.91</w:t>
      </w:r>
    </w:p>
    <w:p w14:paraId="5A2946B6" w14:textId="77777777" w:rsidR="0041522C" w:rsidRDefault="0041522C" w:rsidP="001F6CD4">
      <w:pPr>
        <w:pStyle w:val="ListParagraph"/>
        <w:ind w:left="1440"/>
      </w:pPr>
    </w:p>
    <w:p w14:paraId="7C8A8BEE" w14:textId="77777777" w:rsidR="0041522C" w:rsidRDefault="001F6CD4" w:rsidP="0041522C">
      <w:pPr>
        <w:pStyle w:val="ListParagraph"/>
        <w:ind w:left="1080"/>
      </w:pPr>
      <w:r>
        <w:t xml:space="preserve">The 95% interval is 1.33 &lt; </w:t>
      </w:r>
      <w:r>
        <w:sym w:font="Symbol" w:char="F06D"/>
      </w:r>
      <w:r>
        <w:t xml:space="preserve"> &lt; 1.91, which is quite similar to the Wald interval. </w:t>
      </w:r>
    </w:p>
    <w:p w14:paraId="6A27252A" w14:textId="77777777" w:rsidR="0041522C" w:rsidRDefault="0041522C" w:rsidP="0041522C">
      <w:pPr>
        <w:pStyle w:val="ListParagraph"/>
        <w:ind w:left="1080"/>
      </w:pPr>
      <w:r>
        <w:t xml:space="preserve"> </w:t>
      </w:r>
    </w:p>
    <w:p w14:paraId="7AC9B843" w14:textId="77777777" w:rsidR="0041522C" w:rsidRDefault="0041522C" w:rsidP="0041522C">
      <w:pPr>
        <w:pStyle w:val="ListParagraph"/>
        <w:numPr>
          <w:ilvl w:val="0"/>
          <w:numId w:val="18"/>
        </w:numPr>
      </w:pPr>
      <w:r>
        <w:t>How could you estimate the covariance matrix and print it in R?</w:t>
      </w:r>
    </w:p>
    <w:p w14:paraId="27AED3C8" w14:textId="77777777" w:rsidR="0041522C" w:rsidRDefault="0041522C" w:rsidP="0041522C">
      <w:pPr>
        <w:pStyle w:val="ListParagraph"/>
        <w:ind w:left="1080"/>
      </w:pPr>
    </w:p>
    <w:p w14:paraId="78FF79CB" w14:textId="77777777" w:rsidR="0041522C" w:rsidRDefault="0041522C" w:rsidP="0041522C">
      <w:pPr>
        <w:pStyle w:val="ListParagraph"/>
        <w:ind w:left="1080"/>
      </w:pPr>
    </w:p>
    <w:p w14:paraId="7BF04E4A" w14:textId="77777777" w:rsidR="0041522C" w:rsidRDefault="0041522C" w:rsidP="0041522C">
      <w:pPr>
        <w:pStyle w:val="ListParagraph"/>
        <w:ind w:left="1080"/>
      </w:pPr>
    </w:p>
    <w:p w14:paraId="4CF85C4D" w14:textId="77777777" w:rsidR="0041522C" w:rsidRDefault="0041522C" w:rsidP="0041522C">
      <w:pPr>
        <w:pStyle w:val="ListParagraph"/>
        <w:ind w:left="1080"/>
      </w:pPr>
    </w:p>
    <w:p w14:paraId="6EF9D3B5" w14:textId="77777777" w:rsidR="0041522C" w:rsidRDefault="0041522C" w:rsidP="0041522C">
      <w:pPr>
        <w:pStyle w:val="ListParagraph"/>
        <w:numPr>
          <w:ilvl w:val="0"/>
          <w:numId w:val="18"/>
        </w:numPr>
      </w:pPr>
      <w:r>
        <w:lastRenderedPageBreak/>
        <w:t>How could you include some type of transformation of an explanatory variable(s) in the model?</w:t>
      </w:r>
    </w:p>
    <w:p w14:paraId="013BA983" w14:textId="77777777" w:rsidR="0041522C" w:rsidRDefault="0041522C" w:rsidP="0041522C"/>
    <w:p w14:paraId="68E2C9A6" w14:textId="77777777" w:rsidR="0041522C" w:rsidRDefault="0041522C" w:rsidP="0041522C"/>
    <w:p w14:paraId="5F5ED4F3" w14:textId="77777777" w:rsidR="008C2285" w:rsidRDefault="008C2285" w:rsidP="0041522C"/>
    <w:p w14:paraId="541C45F1" w14:textId="77777777" w:rsidR="00A61EEF" w:rsidRDefault="008C2285" w:rsidP="008C2285">
      <w:pPr>
        <w:ind w:left="360"/>
      </w:pPr>
      <w:r>
        <w:t>When there is only one explanatory variable in the model, we can easily examine the estimate</w:t>
      </w:r>
      <w:r w:rsidR="00D25FD7">
        <w:t>d</w:t>
      </w:r>
      <w:r w:rsidR="00666791">
        <w:t xml:space="preserve"> model through a plot:</w:t>
      </w:r>
      <w:r>
        <w:t xml:space="preserve"> </w:t>
      </w:r>
    </w:p>
    <w:p w14:paraId="5BB41C52" w14:textId="77777777" w:rsidR="008C2285" w:rsidRDefault="008C2285" w:rsidP="008C2285">
      <w:pPr>
        <w:ind w:left="360"/>
      </w:pPr>
    </w:p>
    <w:p w14:paraId="27AF539A" w14:textId="77777777" w:rsidR="0048125B" w:rsidRDefault="0048125B" w:rsidP="0048125B">
      <w:pPr>
        <w:pStyle w:val="R-14"/>
      </w:pPr>
      <w:r w:rsidRPr="0048125B">
        <w:t xml:space="preserve">&gt; plot(x = crab$width, y = crab$satellite, xlab = "Width </w:t>
      </w:r>
    </w:p>
    <w:p w14:paraId="0C26FE4F" w14:textId="77777777" w:rsidR="0048125B" w:rsidRDefault="0048125B" w:rsidP="0048125B">
      <w:pPr>
        <w:pStyle w:val="R-14"/>
      </w:pPr>
      <w:r>
        <w:t xml:space="preserve">    </w:t>
      </w:r>
      <w:r w:rsidRPr="0048125B">
        <w:t xml:space="preserve">(cm)", ylab = "Number of satellites", main = "Horseshoe </w:t>
      </w:r>
    </w:p>
    <w:p w14:paraId="4EF6DB7D" w14:textId="77777777" w:rsidR="0048125B" w:rsidRDefault="0048125B" w:rsidP="0048125B">
      <w:pPr>
        <w:pStyle w:val="R-14"/>
      </w:pPr>
      <w:r>
        <w:t xml:space="preserve">    </w:t>
      </w:r>
      <w:r w:rsidRPr="0048125B">
        <w:t xml:space="preserve">crab data set \n with Poisson regression model fit", </w:t>
      </w:r>
    </w:p>
    <w:p w14:paraId="6F4F2C7D" w14:textId="77777777" w:rsidR="0048125B" w:rsidRPr="0048125B" w:rsidRDefault="0048125B" w:rsidP="0048125B">
      <w:pPr>
        <w:pStyle w:val="R-14"/>
      </w:pPr>
      <w:r>
        <w:t xml:space="preserve">    panel.first =</w:t>
      </w:r>
      <w:r w:rsidRPr="0048125B">
        <w:t>grid())</w:t>
      </w:r>
    </w:p>
    <w:p w14:paraId="4B6AAEB2" w14:textId="77777777" w:rsidR="0048125B" w:rsidRDefault="0048125B" w:rsidP="0048125B">
      <w:pPr>
        <w:pStyle w:val="R-14"/>
      </w:pPr>
      <w:r>
        <w:t xml:space="preserve">&gt; </w:t>
      </w:r>
      <w:r w:rsidRPr="0048125B">
        <w:t>curve(expr = exp(mod.fit$coefficients[1]</w:t>
      </w:r>
      <w:r>
        <w:t xml:space="preserve"> </w:t>
      </w:r>
      <w:r w:rsidRPr="0048125B">
        <w:t>+</w:t>
      </w:r>
      <w:r>
        <w:t xml:space="preserve"> </w:t>
      </w:r>
    </w:p>
    <w:p w14:paraId="56BCC319" w14:textId="77777777" w:rsidR="0048125B" w:rsidRDefault="0048125B" w:rsidP="0048125B">
      <w:pPr>
        <w:pStyle w:val="R-14"/>
      </w:pPr>
      <w:r>
        <w:t xml:space="preserve">    </w:t>
      </w:r>
      <w:r w:rsidRPr="0048125B">
        <w:t xml:space="preserve">mod.fit$coefficients[2]*x), col = "red", add = TRUE, </w:t>
      </w:r>
    </w:p>
    <w:p w14:paraId="22956728" w14:textId="77777777" w:rsidR="0048125B" w:rsidRPr="0048125B" w:rsidRDefault="0048125B" w:rsidP="0048125B">
      <w:pPr>
        <w:pStyle w:val="R-14"/>
      </w:pPr>
      <w:r>
        <w:t xml:space="preserve">    </w:t>
      </w:r>
      <w:r w:rsidRPr="0048125B">
        <w:t>lty = "solid")</w:t>
      </w:r>
    </w:p>
    <w:p w14:paraId="58A33189" w14:textId="77777777" w:rsidR="0048125B" w:rsidRPr="0048125B" w:rsidRDefault="0048125B" w:rsidP="0048125B">
      <w:pPr>
        <w:pStyle w:val="R-14"/>
      </w:pPr>
      <w:r>
        <w:t xml:space="preserve">&gt; </w:t>
      </w:r>
      <w:r w:rsidRPr="0048125B">
        <w:t>#Could also use this to plot the model</w:t>
      </w:r>
      <w:r w:rsidR="00D25FD7">
        <w:t>:</w:t>
      </w:r>
    </w:p>
    <w:p w14:paraId="07B043F8" w14:textId="77777777" w:rsidR="0048125B" w:rsidRDefault="0048125B" w:rsidP="0048125B">
      <w:pPr>
        <w:pStyle w:val="R-14"/>
      </w:pPr>
      <w:r w:rsidRPr="0048125B">
        <w:t xml:space="preserve">&gt; #curve(expr = predict(object = mod.fit, newdata = </w:t>
      </w:r>
    </w:p>
    <w:p w14:paraId="102C237D" w14:textId="77777777" w:rsidR="0048125B" w:rsidRDefault="0048125B" w:rsidP="0048125B">
      <w:pPr>
        <w:pStyle w:val="R-14"/>
      </w:pPr>
      <w:r>
        <w:t xml:space="preserve">    </w:t>
      </w:r>
      <w:r w:rsidRPr="0048125B">
        <w:t>data.frame</w:t>
      </w:r>
      <w:r>
        <w:t xml:space="preserve">(width = x), type ="response"), </w:t>
      </w:r>
      <w:r w:rsidRPr="0048125B">
        <w:t xml:space="preserve">col = "red", </w:t>
      </w:r>
    </w:p>
    <w:p w14:paraId="085A3433" w14:textId="77777777" w:rsidR="0048125B" w:rsidRPr="0048125B" w:rsidRDefault="0048125B" w:rsidP="0048125B">
      <w:pPr>
        <w:pStyle w:val="R-14"/>
      </w:pPr>
      <w:r>
        <w:t xml:space="preserve">    </w:t>
      </w:r>
      <w:r w:rsidRPr="0048125B">
        <w:t>add = TRUE, lty = 1)</w:t>
      </w:r>
    </w:p>
    <w:p w14:paraId="07914E70" w14:textId="77777777" w:rsidR="0048125B" w:rsidRPr="0048125B" w:rsidRDefault="0048125B" w:rsidP="0048125B">
      <w:pPr>
        <w:pStyle w:val="R-14"/>
      </w:pPr>
      <w:r w:rsidRPr="0048125B">
        <w:t xml:space="preserve"> </w:t>
      </w:r>
    </w:p>
    <w:p w14:paraId="6C7AE438" w14:textId="77777777" w:rsidR="0048125B" w:rsidRPr="0048125B" w:rsidRDefault="0048125B" w:rsidP="0048125B">
      <w:pPr>
        <w:pStyle w:val="R-14"/>
      </w:pPr>
      <w:r w:rsidRPr="0048125B">
        <w:t>&gt; #Function to find confidence interval</w:t>
      </w:r>
    </w:p>
    <w:p w14:paraId="419227C3" w14:textId="77777777" w:rsidR="0048125B" w:rsidRDefault="0048125B" w:rsidP="0048125B">
      <w:pPr>
        <w:pStyle w:val="R-14"/>
      </w:pPr>
      <w:r w:rsidRPr="0048125B">
        <w:t>&gt; ci.mu&lt;-function(newdata, mod.fit.obj, alpha) {</w:t>
      </w:r>
    </w:p>
    <w:p w14:paraId="1F0C4194" w14:textId="77777777" w:rsidR="0048125B" w:rsidRDefault="0048125B" w:rsidP="0048125B">
      <w:pPr>
        <w:pStyle w:val="R-14"/>
      </w:pPr>
      <w:r>
        <w:t xml:space="preserve">    </w:t>
      </w:r>
      <w:r w:rsidRPr="0048125B">
        <w:t xml:space="preserve">lin.pred.hat&lt;-predict(object = mod.fit.obj, newdata = </w:t>
      </w:r>
    </w:p>
    <w:p w14:paraId="343C8729" w14:textId="77777777" w:rsidR="0048125B" w:rsidRPr="0048125B" w:rsidRDefault="0048125B" w:rsidP="0048125B">
      <w:pPr>
        <w:pStyle w:val="R-14"/>
      </w:pPr>
      <w:r>
        <w:t xml:space="preserve">   </w:t>
      </w:r>
      <w:r w:rsidR="000F02E3">
        <w:t xml:space="preserve">   </w:t>
      </w:r>
      <w:r w:rsidRPr="0048125B">
        <w:t>newdata, type = "link", se = TRUE)</w:t>
      </w:r>
    </w:p>
    <w:p w14:paraId="1119F2CF" w14:textId="77777777" w:rsidR="0048125B" w:rsidRDefault="0048125B" w:rsidP="0048125B">
      <w:pPr>
        <w:pStyle w:val="R-14"/>
      </w:pPr>
      <w:r w:rsidRPr="0048125B">
        <w:t xml:space="preserve">   </w:t>
      </w:r>
      <w:r w:rsidR="000F02E3">
        <w:t xml:space="preserve"> </w:t>
      </w:r>
      <w:r w:rsidRPr="0048125B">
        <w:t>lower&lt;-exp(lin.pred.hat$fit</w:t>
      </w:r>
      <w:r>
        <w:t xml:space="preserve"> </w:t>
      </w:r>
      <w:r w:rsidRPr="0048125B">
        <w:t>-</w:t>
      </w:r>
      <w:r>
        <w:t xml:space="preserve"> </w:t>
      </w:r>
      <w:r w:rsidRPr="0048125B">
        <w:t>qnorm(1</w:t>
      </w:r>
      <w:r>
        <w:t xml:space="preserve"> </w:t>
      </w:r>
      <w:r w:rsidRPr="0048125B">
        <w:t>-</w:t>
      </w:r>
      <w:r>
        <w:t xml:space="preserve"> </w:t>
      </w:r>
      <w:r w:rsidRPr="0048125B">
        <w:t>alpha/2)</w:t>
      </w:r>
      <w:r>
        <w:t xml:space="preserve"> </w:t>
      </w:r>
      <w:r w:rsidRPr="0048125B">
        <w:t>*</w:t>
      </w:r>
      <w:r>
        <w:t xml:space="preserve"> </w:t>
      </w:r>
    </w:p>
    <w:p w14:paraId="2B84AA8B" w14:textId="77777777" w:rsidR="0048125B" w:rsidRPr="0048125B" w:rsidRDefault="0048125B" w:rsidP="0048125B">
      <w:pPr>
        <w:pStyle w:val="R-14"/>
      </w:pPr>
      <w:r>
        <w:t xml:space="preserve">     </w:t>
      </w:r>
      <w:r w:rsidR="000F02E3">
        <w:t xml:space="preserve"> </w:t>
      </w:r>
      <w:r w:rsidRPr="0048125B">
        <w:t>lin.pred.hat$se)</w:t>
      </w:r>
    </w:p>
    <w:p w14:paraId="1B8F6AF1" w14:textId="77777777" w:rsidR="0048125B" w:rsidRDefault="0048125B" w:rsidP="0048125B">
      <w:pPr>
        <w:pStyle w:val="R-14"/>
      </w:pPr>
      <w:r>
        <w:t xml:space="preserve">   </w:t>
      </w:r>
      <w:r w:rsidR="000F02E3">
        <w:t xml:space="preserve"> </w:t>
      </w:r>
      <w:r w:rsidRPr="0048125B">
        <w:t>upper&lt;-exp(lin.pred.hat$fit</w:t>
      </w:r>
      <w:r>
        <w:t xml:space="preserve"> </w:t>
      </w:r>
      <w:r w:rsidRPr="0048125B">
        <w:t>+</w:t>
      </w:r>
      <w:r>
        <w:t xml:space="preserve"> </w:t>
      </w:r>
      <w:r w:rsidRPr="0048125B">
        <w:t>qnorm(1</w:t>
      </w:r>
      <w:r>
        <w:t xml:space="preserve"> - </w:t>
      </w:r>
      <w:r w:rsidRPr="0048125B">
        <w:t>alpha/2)</w:t>
      </w:r>
      <w:r>
        <w:t xml:space="preserve"> </w:t>
      </w:r>
      <w:r w:rsidRPr="0048125B">
        <w:t>*</w:t>
      </w:r>
      <w:r>
        <w:t xml:space="preserve"> </w:t>
      </w:r>
    </w:p>
    <w:p w14:paraId="68066E39" w14:textId="77777777" w:rsidR="0048125B" w:rsidRPr="0048125B" w:rsidRDefault="0048125B" w:rsidP="0048125B">
      <w:pPr>
        <w:pStyle w:val="R-14"/>
      </w:pPr>
      <w:r>
        <w:t xml:space="preserve">    </w:t>
      </w:r>
      <w:r w:rsidR="000F02E3">
        <w:t xml:space="preserve"> </w:t>
      </w:r>
      <w:r>
        <w:t xml:space="preserve"> </w:t>
      </w:r>
      <w:r w:rsidRPr="0048125B">
        <w:t>lin.pred.hat$se)</w:t>
      </w:r>
    </w:p>
    <w:p w14:paraId="59BF7645" w14:textId="77777777" w:rsidR="0048125B" w:rsidRPr="0048125B" w:rsidRDefault="0048125B" w:rsidP="0048125B">
      <w:pPr>
        <w:pStyle w:val="R-14"/>
      </w:pPr>
      <w:r w:rsidRPr="0048125B">
        <w:t xml:space="preserve">   </w:t>
      </w:r>
      <w:r w:rsidR="000F02E3">
        <w:t xml:space="preserve"> </w:t>
      </w:r>
      <w:r w:rsidRPr="0048125B">
        <w:t>list(lower = lower, upper = upper)</w:t>
      </w:r>
    </w:p>
    <w:p w14:paraId="21290EAF" w14:textId="77777777" w:rsidR="0048125B" w:rsidRPr="0048125B" w:rsidRDefault="0048125B" w:rsidP="0048125B">
      <w:pPr>
        <w:pStyle w:val="R-14"/>
      </w:pPr>
      <w:r w:rsidRPr="0048125B">
        <w:t xml:space="preserve">  }</w:t>
      </w:r>
    </w:p>
    <w:p w14:paraId="3F250C57" w14:textId="77777777" w:rsidR="0048125B" w:rsidRPr="0048125B" w:rsidRDefault="0048125B" w:rsidP="0048125B">
      <w:pPr>
        <w:pStyle w:val="R-14"/>
      </w:pPr>
      <w:r w:rsidRPr="0048125B">
        <w:t xml:space="preserve"> </w:t>
      </w:r>
    </w:p>
    <w:p w14:paraId="0B574B5D" w14:textId="77777777" w:rsidR="0048125B" w:rsidRPr="0048125B" w:rsidRDefault="0048125B" w:rsidP="0048125B">
      <w:pPr>
        <w:pStyle w:val="R-14"/>
      </w:pPr>
      <w:r w:rsidRPr="0048125B">
        <w:t>&gt; #Test</w:t>
      </w:r>
    </w:p>
    <w:p w14:paraId="2EF2D586" w14:textId="77777777" w:rsidR="0048125B" w:rsidRDefault="0048125B" w:rsidP="0048125B">
      <w:pPr>
        <w:pStyle w:val="R-14"/>
      </w:pPr>
      <w:r w:rsidRPr="0048125B">
        <w:t xml:space="preserve">&gt; ci.mu(newdata = data.frame(width = 23), mod.fit.obj = </w:t>
      </w:r>
    </w:p>
    <w:p w14:paraId="34F64C00" w14:textId="77777777" w:rsidR="0048125B" w:rsidRPr="0048125B" w:rsidRDefault="0048125B" w:rsidP="0048125B">
      <w:pPr>
        <w:pStyle w:val="R-14"/>
      </w:pPr>
      <w:r>
        <w:t xml:space="preserve">    </w:t>
      </w:r>
      <w:r w:rsidRPr="0048125B">
        <w:t>mod.fit, alpha = 0.05)</w:t>
      </w:r>
    </w:p>
    <w:p w14:paraId="67CE5911" w14:textId="77777777" w:rsidR="0048125B" w:rsidRPr="0048125B" w:rsidRDefault="0048125B" w:rsidP="0048125B">
      <w:pPr>
        <w:pStyle w:val="R-14"/>
      </w:pPr>
      <w:r w:rsidRPr="0048125B">
        <w:t>$lower</w:t>
      </w:r>
    </w:p>
    <w:p w14:paraId="723BBC70" w14:textId="77777777" w:rsidR="0048125B" w:rsidRPr="0048125B" w:rsidRDefault="0048125B" w:rsidP="0048125B">
      <w:pPr>
        <w:pStyle w:val="R-14"/>
      </w:pPr>
      <w:r w:rsidRPr="0048125B">
        <w:t xml:space="preserve">       1 </w:t>
      </w:r>
    </w:p>
    <w:p w14:paraId="78B8F7AA" w14:textId="77777777" w:rsidR="0048125B" w:rsidRPr="0048125B" w:rsidRDefault="0048125B" w:rsidP="0048125B">
      <w:pPr>
        <w:pStyle w:val="R-14"/>
      </w:pPr>
      <w:r w:rsidRPr="0048125B">
        <w:t xml:space="preserve">1.332135 </w:t>
      </w:r>
    </w:p>
    <w:p w14:paraId="6B023302" w14:textId="77777777" w:rsidR="0048125B" w:rsidRPr="0048125B" w:rsidRDefault="0048125B" w:rsidP="0048125B">
      <w:pPr>
        <w:pStyle w:val="R-14"/>
      </w:pPr>
    </w:p>
    <w:p w14:paraId="4E6BD67A" w14:textId="77777777" w:rsidR="0048125B" w:rsidRPr="0048125B" w:rsidRDefault="0048125B" w:rsidP="0048125B">
      <w:pPr>
        <w:pStyle w:val="R-14"/>
      </w:pPr>
      <w:r w:rsidRPr="0048125B">
        <w:t>$upper</w:t>
      </w:r>
    </w:p>
    <w:p w14:paraId="1A0FDED0" w14:textId="77777777" w:rsidR="0048125B" w:rsidRPr="0048125B" w:rsidRDefault="0048125B" w:rsidP="0048125B">
      <w:pPr>
        <w:pStyle w:val="R-14"/>
      </w:pPr>
      <w:r w:rsidRPr="0048125B">
        <w:lastRenderedPageBreak/>
        <w:t xml:space="preserve">       1 </w:t>
      </w:r>
    </w:p>
    <w:p w14:paraId="6DE398E4" w14:textId="77777777" w:rsidR="0048125B" w:rsidRPr="0048125B" w:rsidRDefault="0048125B" w:rsidP="0048125B">
      <w:pPr>
        <w:pStyle w:val="R-14"/>
      </w:pPr>
      <w:r w:rsidRPr="0048125B">
        <w:t xml:space="preserve">1.915114 </w:t>
      </w:r>
    </w:p>
    <w:p w14:paraId="4F6D6008" w14:textId="77777777" w:rsidR="0048125B" w:rsidRPr="0048125B" w:rsidRDefault="0048125B" w:rsidP="0048125B">
      <w:pPr>
        <w:pStyle w:val="R-14"/>
      </w:pPr>
    </w:p>
    <w:p w14:paraId="320A00D4" w14:textId="77777777" w:rsidR="0048125B" w:rsidRPr="0048125B" w:rsidRDefault="0048125B" w:rsidP="0048125B">
      <w:pPr>
        <w:pStyle w:val="R-14"/>
      </w:pPr>
      <w:r w:rsidRPr="0048125B">
        <w:t>&gt; #Add confidence interval bands</w:t>
      </w:r>
    </w:p>
    <w:p w14:paraId="44CE8A66" w14:textId="77777777" w:rsidR="0048125B" w:rsidRDefault="0048125B" w:rsidP="0048125B">
      <w:pPr>
        <w:pStyle w:val="R-14"/>
      </w:pPr>
      <w:r w:rsidRPr="0048125B">
        <w:t xml:space="preserve">&gt; curve(expr = ci.mu(newdata = data.frame(width = x), </w:t>
      </w:r>
    </w:p>
    <w:p w14:paraId="42A04C89" w14:textId="77777777" w:rsidR="0048125B" w:rsidRDefault="0048125B" w:rsidP="0048125B">
      <w:pPr>
        <w:pStyle w:val="R-14"/>
      </w:pPr>
      <w:r>
        <w:t xml:space="preserve">    </w:t>
      </w:r>
      <w:r w:rsidRPr="0048125B">
        <w:t xml:space="preserve">mod.fit.obj </w:t>
      </w:r>
      <w:r>
        <w:t xml:space="preserve">= mod.fit, alpha = 0.05)$lower, </w:t>
      </w:r>
      <w:r w:rsidRPr="0048125B">
        <w:t xml:space="preserve">col = </w:t>
      </w:r>
    </w:p>
    <w:p w14:paraId="1AA509AD" w14:textId="77777777" w:rsidR="0048125B" w:rsidRPr="0048125B" w:rsidRDefault="0048125B" w:rsidP="0048125B">
      <w:pPr>
        <w:pStyle w:val="R-14"/>
      </w:pPr>
      <w:r>
        <w:t xml:space="preserve">    </w:t>
      </w:r>
      <w:r w:rsidRPr="0048125B">
        <w:t>"blue", add = TRUE, lty = "dotdash")</w:t>
      </w:r>
    </w:p>
    <w:p w14:paraId="4870E686" w14:textId="77777777" w:rsidR="0048125B" w:rsidRDefault="0048125B" w:rsidP="0048125B">
      <w:pPr>
        <w:pStyle w:val="R-14"/>
      </w:pPr>
      <w:r>
        <w:t xml:space="preserve">&gt; </w:t>
      </w:r>
      <w:r w:rsidRPr="0048125B">
        <w:t xml:space="preserve">curve(expr = ci.mu(newdata = data.frame(width = x), </w:t>
      </w:r>
    </w:p>
    <w:p w14:paraId="2E4870C2" w14:textId="77777777" w:rsidR="0048125B" w:rsidRDefault="0048125B" w:rsidP="0048125B">
      <w:pPr>
        <w:pStyle w:val="R-14"/>
      </w:pPr>
      <w:r>
        <w:t xml:space="preserve">    </w:t>
      </w:r>
      <w:r w:rsidRPr="0048125B">
        <w:t xml:space="preserve">mod.fit.obj </w:t>
      </w:r>
      <w:r>
        <w:t xml:space="preserve">= mod.fit, alpha = 0.05)$upper, </w:t>
      </w:r>
      <w:r w:rsidRPr="0048125B">
        <w:t xml:space="preserve">col = </w:t>
      </w:r>
    </w:p>
    <w:p w14:paraId="2C1A804B" w14:textId="77777777" w:rsidR="0048125B" w:rsidRPr="0048125B" w:rsidRDefault="0048125B" w:rsidP="0048125B">
      <w:pPr>
        <w:pStyle w:val="R-14"/>
      </w:pPr>
      <w:r>
        <w:t xml:space="preserve">    </w:t>
      </w:r>
      <w:r w:rsidRPr="0048125B">
        <w:t>"blue", add = TRUE, lty = "dotdash")</w:t>
      </w:r>
    </w:p>
    <w:p w14:paraId="0FB89178" w14:textId="77777777" w:rsidR="0048125B" w:rsidRPr="0048125B" w:rsidRDefault="0048125B" w:rsidP="0048125B">
      <w:pPr>
        <w:pStyle w:val="R-14"/>
      </w:pPr>
      <w:r w:rsidRPr="0048125B">
        <w:t xml:space="preserve"> </w:t>
      </w:r>
    </w:p>
    <w:p w14:paraId="36B1625D" w14:textId="77777777" w:rsidR="0048125B" w:rsidRDefault="0048125B" w:rsidP="0048125B">
      <w:pPr>
        <w:pStyle w:val="R-14"/>
      </w:pPr>
      <w:r w:rsidRPr="0048125B">
        <w:t xml:space="preserve">&gt; legend(x = 21, y = 14, legend = c("Poisson regression </w:t>
      </w:r>
    </w:p>
    <w:p w14:paraId="4E176559" w14:textId="77777777" w:rsidR="0048125B" w:rsidRDefault="0048125B" w:rsidP="0048125B">
      <w:pPr>
        <w:pStyle w:val="R-14"/>
      </w:pPr>
      <w:r>
        <w:t xml:space="preserve">    </w:t>
      </w:r>
      <w:r w:rsidRPr="0048125B">
        <w:t>model", "95</w:t>
      </w:r>
      <w:r>
        <w:t xml:space="preserve">% individual C.I."), bty = "n", </w:t>
      </w:r>
      <w:r w:rsidRPr="0048125B">
        <w:t xml:space="preserve">lty = </w:t>
      </w:r>
    </w:p>
    <w:p w14:paraId="7297DFD2" w14:textId="77777777" w:rsidR="0048125B" w:rsidRDefault="0048125B" w:rsidP="0048125B">
      <w:pPr>
        <w:pStyle w:val="R-14"/>
      </w:pPr>
      <w:r>
        <w:t xml:space="preserve">    </w:t>
      </w:r>
      <w:r w:rsidRPr="0048125B">
        <w:t>c("solid", "dotdash"), col = c("red", "blue"))</w:t>
      </w:r>
    </w:p>
    <w:p w14:paraId="06584F6A" w14:textId="77777777" w:rsidR="00C23DD9" w:rsidRPr="0048125B" w:rsidRDefault="00C23DD9" w:rsidP="0048125B">
      <w:pPr>
        <w:pStyle w:val="R-14"/>
      </w:pPr>
    </w:p>
    <w:p w14:paraId="477268FC" w14:textId="77777777" w:rsidR="008C2285" w:rsidRDefault="0048125B" w:rsidP="008C2285">
      <w:pPr>
        <w:ind w:left="360"/>
      </w:pPr>
      <w:r>
        <w:rPr>
          <w:noProof/>
        </w:rPr>
        <w:drawing>
          <wp:inline distT="0" distB="0" distL="0" distR="0" wp14:anchorId="0CAAA04E" wp14:editId="13D2501E">
            <wp:extent cx="5487555" cy="509539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rotWithShape="1">
                    <a:blip r:embed="rId51">
                      <a:extLst>
                        <a:ext uri="{28A0092B-C50C-407E-A947-70E740481C1C}">
                          <a14:useLocalDpi xmlns:a14="http://schemas.microsoft.com/office/drawing/2010/main" val="0"/>
                        </a:ext>
                      </a:extLst>
                    </a:blip>
                    <a:srcRect t="3449" b="3434"/>
                    <a:stretch/>
                  </pic:blipFill>
                  <pic:spPr bwMode="auto">
                    <a:xfrm>
                      <a:off x="0" y="0"/>
                      <a:ext cx="5490808" cy="5098410"/>
                    </a:xfrm>
                    <a:prstGeom prst="rect">
                      <a:avLst/>
                    </a:prstGeom>
                    <a:noFill/>
                    <a:ln>
                      <a:noFill/>
                    </a:ln>
                    <a:extLst>
                      <a:ext uri="{53640926-AAD7-44D8-BBD7-CCE9431645EC}">
                        <a14:shadowObscured xmlns:a14="http://schemas.microsoft.com/office/drawing/2010/main"/>
                      </a:ext>
                    </a:extLst>
                  </pic:spPr>
                </pic:pic>
              </a:graphicData>
            </a:graphic>
          </wp:inline>
        </w:drawing>
      </w:r>
    </w:p>
    <w:p w14:paraId="0B326264" w14:textId="77777777" w:rsidR="00723705" w:rsidRDefault="00723705" w:rsidP="00723705">
      <w:pPr>
        <w:ind w:left="720"/>
      </w:pPr>
      <w:r>
        <w:lastRenderedPageBreak/>
        <w:t xml:space="preserve">The data shows somewhat of an upward trend. The model captures this through displaying similar qualities. </w:t>
      </w:r>
    </w:p>
    <w:p w14:paraId="26F55DD0" w14:textId="77777777" w:rsidR="00723705" w:rsidRDefault="00723705" w:rsidP="00723705">
      <w:pPr>
        <w:ind w:left="720"/>
      </w:pPr>
    </w:p>
    <w:p w14:paraId="2E1CB2FB" w14:textId="77777777" w:rsidR="00723705" w:rsidRDefault="00723705" w:rsidP="00723705">
      <w:pPr>
        <w:ind w:left="720"/>
      </w:pPr>
      <w:r>
        <w:t xml:space="preserve">You may be alarmed by the number of plotting points far from the estimated model. However, remember that the model is trying to estimate the “average” number of satellites given the width. The plot below examines this more closely where I have added the average number of satellites for a “width group”. </w:t>
      </w:r>
    </w:p>
    <w:p w14:paraId="1E0B066D" w14:textId="77777777" w:rsidR="00723705" w:rsidRDefault="00723705" w:rsidP="00723705">
      <w:pPr>
        <w:ind w:left="720"/>
      </w:pPr>
    </w:p>
    <w:p w14:paraId="280242C4" w14:textId="77777777" w:rsidR="00E175BC" w:rsidRDefault="00E175BC" w:rsidP="00E175BC">
      <w:pPr>
        <w:pStyle w:val="R-14"/>
      </w:pPr>
      <w:r>
        <w:t>&gt; #One way to put the data into groups</w:t>
      </w:r>
    </w:p>
    <w:p w14:paraId="79C81165" w14:textId="539D8339" w:rsidR="00E175BC" w:rsidRDefault="00E175BC" w:rsidP="00E175BC">
      <w:pPr>
        <w:pStyle w:val="R-14"/>
      </w:pPr>
      <w:r>
        <w:t>&gt; groups&lt;-ifelse(test = crab$width&lt;23.25, yes = 1,</w:t>
      </w:r>
      <w:r w:rsidR="00C23DD9">
        <w:t xml:space="preserve"> no =</w:t>
      </w:r>
    </w:p>
    <w:p w14:paraId="0B5058BD" w14:textId="4091619A" w:rsidR="00E175BC" w:rsidRPr="00C23DD9" w:rsidRDefault="00E175BC" w:rsidP="00E175BC">
      <w:pPr>
        <w:pStyle w:val="R-14"/>
      </w:pPr>
      <w:r>
        <w:t xml:space="preserve">           ifelse(test = crab$width&lt;24.25, yes = 2,</w:t>
      </w:r>
      <w:r w:rsidR="00C23DD9">
        <w:t xml:space="preserve"> no =</w:t>
      </w:r>
    </w:p>
    <w:p w14:paraId="246906AE" w14:textId="245A1E80" w:rsidR="00E175BC" w:rsidRDefault="00E175BC" w:rsidP="00E175BC">
      <w:pPr>
        <w:pStyle w:val="R-14"/>
      </w:pPr>
      <w:r>
        <w:t xml:space="preserve">           ifelse(test = crab$width&lt;25.25, yes = 3,</w:t>
      </w:r>
      <w:r w:rsidR="00C23DD9">
        <w:t xml:space="preserve"> no =</w:t>
      </w:r>
    </w:p>
    <w:p w14:paraId="6C3207A4" w14:textId="3050C7E7" w:rsidR="00E175BC" w:rsidRDefault="00E175BC" w:rsidP="00E175BC">
      <w:pPr>
        <w:pStyle w:val="R-14"/>
      </w:pPr>
      <w:r>
        <w:t xml:space="preserve">           ifelse(test = crab$width&lt;26.25, yes = 4,</w:t>
      </w:r>
      <w:r w:rsidR="00C23DD9">
        <w:t xml:space="preserve"> no =</w:t>
      </w:r>
    </w:p>
    <w:p w14:paraId="565C14E4" w14:textId="2611B3A0" w:rsidR="00E175BC" w:rsidRDefault="00E175BC" w:rsidP="00E175BC">
      <w:pPr>
        <w:pStyle w:val="R-14"/>
      </w:pPr>
      <w:r>
        <w:t xml:space="preserve">           ifelse(test = crab$width&lt;27.25, yes = 5,</w:t>
      </w:r>
      <w:r w:rsidR="00C23DD9">
        <w:t xml:space="preserve"> no =</w:t>
      </w:r>
    </w:p>
    <w:p w14:paraId="259A417A" w14:textId="1024B847" w:rsidR="00E175BC" w:rsidRDefault="00E175BC" w:rsidP="00E175BC">
      <w:pPr>
        <w:pStyle w:val="R-14"/>
      </w:pPr>
      <w:r>
        <w:t xml:space="preserve">           ifelse(test = crab$width&lt;28.25, yes = 6,</w:t>
      </w:r>
      <w:r w:rsidR="00C23DD9">
        <w:t xml:space="preserve"> no =</w:t>
      </w:r>
    </w:p>
    <w:p w14:paraId="29CEA636" w14:textId="77777777" w:rsidR="00E175BC" w:rsidRDefault="00E175BC" w:rsidP="00E175BC">
      <w:pPr>
        <w:pStyle w:val="R-14"/>
      </w:pPr>
      <w:r>
        <w:t xml:space="preserve">           ifelse(test = crab$width&lt;29.25, yes = 7, no = </w:t>
      </w:r>
    </w:p>
    <w:p w14:paraId="77CB24A1" w14:textId="77777777" w:rsidR="00E175BC" w:rsidRDefault="00E175BC" w:rsidP="00E175BC">
      <w:pPr>
        <w:pStyle w:val="R-14"/>
      </w:pPr>
      <w:r>
        <w:t xml:space="preserve">             8)))))))</w:t>
      </w:r>
    </w:p>
    <w:p w14:paraId="47492B79" w14:textId="77777777" w:rsidR="00E175BC" w:rsidRDefault="00E175BC" w:rsidP="00E175BC">
      <w:pPr>
        <w:pStyle w:val="R-14"/>
      </w:pPr>
      <w:r>
        <w:t>&gt; crab.group&lt;-data.frame(crab,groups)</w:t>
      </w:r>
    </w:p>
    <w:p w14:paraId="5D15ABE1" w14:textId="77777777" w:rsidR="00E175BC" w:rsidRDefault="00E175BC" w:rsidP="00E175BC">
      <w:pPr>
        <w:pStyle w:val="R-14"/>
      </w:pPr>
      <w:r>
        <w:t>&gt; head(crab.group)</w:t>
      </w:r>
    </w:p>
    <w:p w14:paraId="236FB84C" w14:textId="77777777" w:rsidR="00E175BC" w:rsidRDefault="00E175BC" w:rsidP="00E175BC">
      <w:pPr>
        <w:pStyle w:val="R-14"/>
      </w:pPr>
      <w:r>
        <w:t xml:space="preserve">  satellite width groups</w:t>
      </w:r>
    </w:p>
    <w:p w14:paraId="0FFE021F" w14:textId="77777777" w:rsidR="00E175BC" w:rsidRDefault="00E175BC" w:rsidP="00E175BC">
      <w:pPr>
        <w:pStyle w:val="R-14"/>
      </w:pPr>
      <w:r>
        <w:t>1         8  28.3      7</w:t>
      </w:r>
    </w:p>
    <w:p w14:paraId="1EA40FD1" w14:textId="77777777" w:rsidR="00E175BC" w:rsidRDefault="00E175BC" w:rsidP="00E175BC">
      <w:pPr>
        <w:pStyle w:val="R-14"/>
      </w:pPr>
      <w:r>
        <w:t>2         0  22.5      1</w:t>
      </w:r>
    </w:p>
    <w:p w14:paraId="16FF9361" w14:textId="77777777" w:rsidR="00E175BC" w:rsidRDefault="00E175BC" w:rsidP="00E175BC">
      <w:pPr>
        <w:pStyle w:val="R-14"/>
      </w:pPr>
      <w:r>
        <w:t>3         9  26.0      4</w:t>
      </w:r>
    </w:p>
    <w:p w14:paraId="65C5AA88" w14:textId="77777777" w:rsidR="00E175BC" w:rsidRDefault="00E175BC" w:rsidP="00E175BC">
      <w:pPr>
        <w:pStyle w:val="R-14"/>
      </w:pPr>
      <w:r>
        <w:t>4         0  24.8      3</w:t>
      </w:r>
    </w:p>
    <w:p w14:paraId="6B2C0962" w14:textId="77777777" w:rsidR="00E175BC" w:rsidRDefault="00E175BC" w:rsidP="00E175BC">
      <w:pPr>
        <w:pStyle w:val="R-14"/>
      </w:pPr>
      <w:r>
        <w:t>5         4  26.0      4</w:t>
      </w:r>
    </w:p>
    <w:p w14:paraId="1370D69C" w14:textId="77777777" w:rsidR="00E175BC" w:rsidRDefault="00E175BC" w:rsidP="00E175BC">
      <w:pPr>
        <w:pStyle w:val="R-14"/>
      </w:pPr>
      <w:r>
        <w:t>6         0  23.8      2</w:t>
      </w:r>
    </w:p>
    <w:p w14:paraId="6AE5E8A0" w14:textId="77777777" w:rsidR="00E175BC" w:rsidRDefault="00E175BC" w:rsidP="00E175BC">
      <w:pPr>
        <w:pStyle w:val="R-14"/>
      </w:pPr>
      <w:r>
        <w:t xml:space="preserve">   </w:t>
      </w:r>
    </w:p>
    <w:p w14:paraId="111A26AF" w14:textId="77777777" w:rsidR="00E175BC" w:rsidRDefault="00E175BC" w:rsidP="00E175BC">
      <w:pPr>
        <w:pStyle w:val="R-14"/>
      </w:pPr>
      <w:r>
        <w:t>&gt; #Find the average number of satellites per group and plot</w:t>
      </w:r>
    </w:p>
    <w:p w14:paraId="334AB20F" w14:textId="77777777" w:rsidR="00E175BC" w:rsidRDefault="00E175BC" w:rsidP="00E175BC">
      <w:pPr>
        <w:pStyle w:val="R-14"/>
      </w:pPr>
      <w:r>
        <w:t xml:space="preserve">&gt; ybar&lt;-aggregate(formula = satellite ~ groups, data = </w:t>
      </w:r>
    </w:p>
    <w:p w14:paraId="539DC2EA" w14:textId="77777777" w:rsidR="00E175BC" w:rsidRDefault="00E175BC" w:rsidP="00E175BC">
      <w:pPr>
        <w:pStyle w:val="R-14"/>
      </w:pPr>
      <w:r>
        <w:t xml:space="preserve">    crab, FUN = mean)</w:t>
      </w:r>
    </w:p>
    <w:p w14:paraId="664B6033" w14:textId="77777777" w:rsidR="00E175BC" w:rsidRDefault="00E175BC" w:rsidP="00E175BC">
      <w:pPr>
        <w:pStyle w:val="R-14"/>
      </w:pPr>
      <w:r>
        <w:t xml:space="preserve">&gt; xbar&lt;-aggregate(formula = width ~ groups, data = crab, </w:t>
      </w:r>
    </w:p>
    <w:p w14:paraId="74B67285" w14:textId="77777777" w:rsidR="00E175BC" w:rsidRDefault="00E175BC" w:rsidP="00E175BC">
      <w:pPr>
        <w:pStyle w:val="R-14"/>
      </w:pPr>
      <w:r>
        <w:t xml:space="preserve">    FUN = mean)</w:t>
      </w:r>
    </w:p>
    <w:p w14:paraId="16544B09" w14:textId="77777777" w:rsidR="00E175BC" w:rsidRDefault="00E175BC" w:rsidP="00E175BC">
      <w:pPr>
        <w:pStyle w:val="R-14"/>
      </w:pPr>
      <w:r>
        <w:t>&gt; data.frame(ybar, xbar$width)</w:t>
      </w:r>
    </w:p>
    <w:p w14:paraId="3ACF4F58" w14:textId="77777777" w:rsidR="00E175BC" w:rsidRDefault="00E175BC" w:rsidP="00E175BC">
      <w:pPr>
        <w:pStyle w:val="R-14"/>
      </w:pPr>
      <w:r>
        <w:t xml:space="preserve">  groups satellite xbar.width</w:t>
      </w:r>
    </w:p>
    <w:p w14:paraId="3E23A9DA" w14:textId="77777777" w:rsidR="00E175BC" w:rsidRDefault="00E175BC" w:rsidP="00E175BC">
      <w:pPr>
        <w:pStyle w:val="R-14"/>
      </w:pPr>
      <w:r>
        <w:t>1      1  1.000000   22.69286</w:t>
      </w:r>
    </w:p>
    <w:p w14:paraId="7937E396" w14:textId="77777777" w:rsidR="00E175BC" w:rsidRDefault="00E175BC" w:rsidP="00E175BC">
      <w:pPr>
        <w:pStyle w:val="R-14"/>
      </w:pPr>
      <w:r>
        <w:t>2      2  1.428571   23.84286</w:t>
      </w:r>
    </w:p>
    <w:p w14:paraId="7022F810" w14:textId="77777777" w:rsidR="00E175BC" w:rsidRDefault="00E175BC" w:rsidP="00E175BC">
      <w:pPr>
        <w:pStyle w:val="R-14"/>
      </w:pPr>
      <w:r>
        <w:lastRenderedPageBreak/>
        <w:t>3      3  2.392857   24.77500</w:t>
      </w:r>
    </w:p>
    <w:p w14:paraId="08936059" w14:textId="77777777" w:rsidR="00E175BC" w:rsidRDefault="00E175BC" w:rsidP="00E175BC">
      <w:pPr>
        <w:pStyle w:val="R-14"/>
      </w:pPr>
      <w:r>
        <w:t>4      4  2.692308   25.83846</w:t>
      </w:r>
    </w:p>
    <w:p w14:paraId="18E3E46A" w14:textId="77777777" w:rsidR="00E175BC" w:rsidRDefault="00E175BC" w:rsidP="00E175BC">
      <w:pPr>
        <w:pStyle w:val="R-14"/>
      </w:pPr>
      <w:r>
        <w:t>5      5  2.863636   26.79091</w:t>
      </w:r>
    </w:p>
    <w:p w14:paraId="79BE852E" w14:textId="77777777" w:rsidR="00E175BC" w:rsidRDefault="00E175BC" w:rsidP="00E175BC">
      <w:pPr>
        <w:pStyle w:val="R-14"/>
      </w:pPr>
      <w:r>
        <w:t>6      6  3.875000   27.73750</w:t>
      </w:r>
    </w:p>
    <w:p w14:paraId="1D082B47" w14:textId="77777777" w:rsidR="00E175BC" w:rsidRDefault="00E175BC" w:rsidP="00E175BC">
      <w:pPr>
        <w:pStyle w:val="R-14"/>
      </w:pPr>
      <w:r>
        <w:t>7      7  3.944444   28.66667</w:t>
      </w:r>
    </w:p>
    <w:p w14:paraId="5D70F61E" w14:textId="77777777" w:rsidR="00E175BC" w:rsidRDefault="00E175BC" w:rsidP="00E175BC">
      <w:pPr>
        <w:pStyle w:val="R-14"/>
      </w:pPr>
      <w:r>
        <w:t>8      8  5.142857   30.40714</w:t>
      </w:r>
    </w:p>
    <w:p w14:paraId="519EC6FF" w14:textId="77777777" w:rsidR="00E175BC" w:rsidRDefault="00E175BC" w:rsidP="00E175BC">
      <w:pPr>
        <w:pStyle w:val="R-14"/>
      </w:pPr>
    </w:p>
    <w:p w14:paraId="53450644" w14:textId="77777777" w:rsidR="00E175BC" w:rsidRDefault="00E175BC" w:rsidP="00E175BC">
      <w:pPr>
        <w:pStyle w:val="R-14"/>
      </w:pPr>
      <w:r>
        <w:t xml:space="preserve">&gt; points(x = xbar$width, y = ybar$satellite, pch = 17, col </w:t>
      </w:r>
    </w:p>
    <w:p w14:paraId="1A0E528B" w14:textId="77777777" w:rsidR="00E175BC" w:rsidRDefault="00E175BC" w:rsidP="00E175BC">
      <w:pPr>
        <w:pStyle w:val="R-14"/>
      </w:pPr>
      <w:r>
        <w:t xml:space="preserve">     = "darkgreen", cex = 2)</w:t>
      </w:r>
    </w:p>
    <w:p w14:paraId="3281714B" w14:textId="77777777" w:rsidR="00E175BC" w:rsidRDefault="00E175BC" w:rsidP="00E175BC">
      <w:pPr>
        <w:pStyle w:val="R-14"/>
      </w:pPr>
      <w:r>
        <w:t xml:space="preserve">&gt; #New legend (re-run all of the plot code without the </w:t>
      </w:r>
    </w:p>
    <w:p w14:paraId="2AE41913" w14:textId="77777777" w:rsidR="00E175BC" w:rsidRDefault="00E175BC" w:rsidP="00E175BC">
      <w:pPr>
        <w:pStyle w:val="R-14"/>
      </w:pPr>
      <w:r>
        <w:t xml:space="preserve">     first legend() call</w:t>
      </w:r>
    </w:p>
    <w:p w14:paraId="0BA2A4AE" w14:textId="77777777" w:rsidR="00E175BC" w:rsidRDefault="00E175BC" w:rsidP="00E175BC">
      <w:pPr>
        <w:pStyle w:val="R-14"/>
      </w:pPr>
      <w:r>
        <w:t xml:space="preserve">&gt; legend(x = 21, y = 14, legend = c("Poisson regression </w:t>
      </w:r>
    </w:p>
    <w:p w14:paraId="79945237" w14:textId="77777777" w:rsidR="00E175BC" w:rsidRDefault="00E175BC" w:rsidP="00E175BC">
      <w:pPr>
        <w:pStyle w:val="R-14"/>
      </w:pPr>
      <w:r>
        <w:t xml:space="preserve">    model", "95% individual C.I.", "Sample mean"), bty = </w:t>
      </w:r>
    </w:p>
    <w:p w14:paraId="4A231239" w14:textId="77777777" w:rsidR="00E175BC" w:rsidRDefault="00E175BC" w:rsidP="00E175BC">
      <w:pPr>
        <w:pStyle w:val="R-14"/>
      </w:pPr>
      <w:r>
        <w:t xml:space="preserve">    "n", lty = c("solid", "dotdash", NA), col = c("red", </w:t>
      </w:r>
    </w:p>
    <w:p w14:paraId="3E7EF37E" w14:textId="77777777" w:rsidR="009A3E5B" w:rsidRDefault="00E175BC" w:rsidP="009A3E5B">
      <w:pPr>
        <w:pStyle w:val="R-14"/>
      </w:pPr>
      <w:r>
        <w:t xml:space="preserve">    "blue", "da</w:t>
      </w:r>
      <w:r w:rsidR="009A3E5B">
        <w:t>rkgreen"), pch = c(NA, NA, 17))</w:t>
      </w:r>
    </w:p>
    <w:p w14:paraId="4015F1B8" w14:textId="77777777" w:rsidR="00723705" w:rsidRDefault="00723705" w:rsidP="00E175BC">
      <w:pPr>
        <w:pStyle w:val="R-14"/>
      </w:pPr>
    </w:p>
    <w:p w14:paraId="24E6E95A" w14:textId="77777777" w:rsidR="00723705" w:rsidRDefault="009A3E5B" w:rsidP="00723705">
      <w:pPr>
        <w:ind w:left="720"/>
      </w:pPr>
      <w:r>
        <w:rPr>
          <w:noProof/>
        </w:rPr>
        <w:drawing>
          <wp:inline distT="0" distB="0" distL="0" distR="0" wp14:anchorId="5C10D163" wp14:editId="35A2CD6F">
            <wp:extent cx="5496674" cy="512637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rotWithShape="1">
                    <a:blip r:embed="rId52">
                      <a:extLst>
                        <a:ext uri="{28A0092B-C50C-407E-A947-70E740481C1C}">
                          <a14:useLocalDpi xmlns:a14="http://schemas.microsoft.com/office/drawing/2010/main" val="0"/>
                        </a:ext>
                      </a:extLst>
                    </a:blip>
                    <a:srcRect t="2948" b="3517"/>
                    <a:stretch/>
                  </pic:blipFill>
                  <pic:spPr bwMode="auto">
                    <a:xfrm>
                      <a:off x="0" y="0"/>
                      <a:ext cx="5506123" cy="5135187"/>
                    </a:xfrm>
                    <a:prstGeom prst="rect">
                      <a:avLst/>
                    </a:prstGeom>
                    <a:noFill/>
                    <a:ln>
                      <a:noFill/>
                    </a:ln>
                    <a:extLst>
                      <a:ext uri="{53640926-AAD7-44D8-BBD7-CCE9431645EC}">
                        <a14:shadowObscured xmlns:a14="http://schemas.microsoft.com/office/drawing/2010/main"/>
                      </a:ext>
                    </a:extLst>
                  </pic:spPr>
                </pic:pic>
              </a:graphicData>
            </a:graphic>
          </wp:inline>
        </w:drawing>
      </w:r>
    </w:p>
    <w:p w14:paraId="4992DC70" w14:textId="77777777" w:rsidR="00723705" w:rsidRDefault="00723705" w:rsidP="00723705">
      <w:pPr>
        <w:ind w:left="720"/>
      </w:pPr>
    </w:p>
    <w:p w14:paraId="221F9E1D" w14:textId="77777777" w:rsidR="00723705" w:rsidRDefault="00B27114" w:rsidP="00723705">
      <w:pPr>
        <w:ind w:left="720"/>
      </w:pPr>
      <w:r>
        <w:t xml:space="preserve">Notice how the red line goes through the middle of the green triangles (group means). </w:t>
      </w:r>
    </w:p>
    <w:p w14:paraId="320187D1" w14:textId="77777777" w:rsidR="00B27114" w:rsidRDefault="00B27114" w:rsidP="00723705">
      <w:pPr>
        <w:ind w:left="720"/>
      </w:pPr>
    </w:p>
    <w:p w14:paraId="7FC42920" w14:textId="77777777" w:rsidR="00B27114" w:rsidRDefault="00B27114" w:rsidP="00723705">
      <w:pPr>
        <w:ind w:left="720"/>
      </w:pPr>
      <w:r w:rsidRPr="00B27114">
        <w:rPr>
          <w:u w:val="single"/>
        </w:rPr>
        <w:t>Comments</w:t>
      </w:r>
      <w:r>
        <w:t>:</w:t>
      </w:r>
    </w:p>
    <w:p w14:paraId="236AA66A" w14:textId="77777777" w:rsidR="00B27114" w:rsidRDefault="00B27114" w:rsidP="00B27114">
      <w:pPr>
        <w:pStyle w:val="ListParagraph"/>
        <w:numPr>
          <w:ilvl w:val="0"/>
          <w:numId w:val="36"/>
        </w:numPr>
      </w:pPr>
      <w:r>
        <w:t xml:space="preserve">Does the model fit the data well? This is a difficult </w:t>
      </w:r>
      <w:r w:rsidR="00452447">
        <w:t>question to answer</w:t>
      </w:r>
      <w:r>
        <w:t xml:space="preserve"> solely based on this plot. At the very least, it looks like the model is doing what it is supposed to do. </w:t>
      </w:r>
    </w:p>
    <w:p w14:paraId="1B166887" w14:textId="644C5A33" w:rsidR="00B27114" w:rsidRDefault="00B27114" w:rsidP="00C23DD9">
      <w:pPr>
        <w:pStyle w:val="ListParagraph"/>
        <w:numPr>
          <w:ilvl w:val="0"/>
          <w:numId w:val="36"/>
        </w:numPr>
      </w:pPr>
      <w:r>
        <w:t xml:space="preserve">What if we used different groupings? My program gives details on how to use a more general method (based on quantiles of the data) to break the data up into groups. Below is the corresponding plot: </w:t>
      </w:r>
    </w:p>
    <w:p w14:paraId="45B4C38E" w14:textId="77777777" w:rsidR="00B27114" w:rsidRDefault="00B27114" w:rsidP="00A104C5">
      <w:pPr>
        <w:pStyle w:val="ListParagraph"/>
        <w:ind w:left="0"/>
        <w:jc w:val="center"/>
      </w:pPr>
      <w:r>
        <w:rPr>
          <w:noProof/>
        </w:rPr>
        <w:lastRenderedPageBreak/>
        <w:drawing>
          <wp:inline distT="0" distB="0" distL="0" distR="0" wp14:anchorId="364D3320" wp14:editId="471D93C5">
            <wp:extent cx="5467350" cy="5137079"/>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53">
                      <a:extLst>
                        <a:ext uri="{28A0092B-C50C-407E-A947-70E740481C1C}">
                          <a14:useLocalDpi xmlns:a14="http://schemas.microsoft.com/office/drawing/2010/main" val="0"/>
                        </a:ext>
                      </a:extLst>
                    </a:blip>
                    <a:srcRect t="2639" b="3086"/>
                    <a:stretch/>
                  </pic:blipFill>
                  <pic:spPr bwMode="auto">
                    <a:xfrm>
                      <a:off x="0" y="0"/>
                      <a:ext cx="5468112" cy="5137795"/>
                    </a:xfrm>
                    <a:prstGeom prst="rect">
                      <a:avLst/>
                    </a:prstGeom>
                    <a:noFill/>
                    <a:ln>
                      <a:noFill/>
                    </a:ln>
                    <a:extLst>
                      <a:ext uri="{53640926-AAD7-44D8-BBD7-CCE9431645EC}">
                        <a14:shadowObscured xmlns:a14="http://schemas.microsoft.com/office/drawing/2010/main"/>
                      </a:ext>
                    </a:extLst>
                  </pic:spPr>
                </pic:pic>
              </a:graphicData>
            </a:graphic>
          </wp:inline>
        </w:drawing>
      </w:r>
    </w:p>
    <w:p w14:paraId="42BF077C" w14:textId="77777777" w:rsidR="00B27114" w:rsidRDefault="00B27114" w:rsidP="00B27114">
      <w:pPr>
        <w:pStyle w:val="ListParagraph"/>
        <w:ind w:left="1080"/>
      </w:pPr>
    </w:p>
    <w:p w14:paraId="358F0547" w14:textId="77777777" w:rsidR="00B27114" w:rsidRDefault="00B27114" w:rsidP="00B27114">
      <w:pPr>
        <w:pStyle w:val="ListParagraph"/>
        <w:ind w:left="1080"/>
      </w:pPr>
      <w:r>
        <w:t xml:space="preserve">This plot does not look as good as the previous plot. There is more variability of the green triangles around the red line. Overall, this helps to illustrate that different groupings can produce somewhat different results, and this method should not be used alone to judge if a model is fitting well. </w:t>
      </w:r>
    </w:p>
    <w:p w14:paraId="4ACA377B" w14:textId="77777777" w:rsidR="00B27114" w:rsidRDefault="00B27114" w:rsidP="00B27114">
      <w:pPr>
        <w:pStyle w:val="ListParagraph"/>
        <w:numPr>
          <w:ilvl w:val="0"/>
          <w:numId w:val="36"/>
        </w:numPr>
      </w:pPr>
      <w:r>
        <w:t>You c</w:t>
      </w:r>
      <w:r w:rsidR="006349AA">
        <w:t>ould construct a similar type of plot to provide an ad-hoc assessment of how well a logistic regression model fits the data. This is especially useful in situations whe</w:t>
      </w:r>
      <w:r w:rsidR="00452447">
        <w:t>n</w:t>
      </w:r>
      <w:r w:rsidR="006349AA">
        <w:t xml:space="preserve"> the explanatory variable is continuous. </w:t>
      </w:r>
    </w:p>
    <w:p w14:paraId="4ABF367C" w14:textId="77777777" w:rsidR="00343D68" w:rsidRDefault="00343D68" w:rsidP="00343D68"/>
    <w:p w14:paraId="249A13DB" w14:textId="77777777" w:rsidR="00343D68" w:rsidRDefault="00343D68" w:rsidP="00343D68"/>
    <w:p w14:paraId="45F8861C" w14:textId="77777777" w:rsidR="002F71D9" w:rsidRPr="00343D68" w:rsidRDefault="000B41C6" w:rsidP="002F71D9">
      <w:pPr>
        <w:rPr>
          <w:u w:val="single"/>
        </w:rPr>
      </w:pPr>
      <w:r>
        <w:rPr>
          <w:u w:val="single"/>
        </w:rPr>
        <w:t>Model i</w:t>
      </w:r>
      <w:r w:rsidR="002F71D9" w:rsidRPr="00343D68">
        <w:rPr>
          <w:u w:val="single"/>
        </w:rPr>
        <w:t>nterpretation</w:t>
      </w:r>
    </w:p>
    <w:p w14:paraId="6A3DB9EF" w14:textId="77777777" w:rsidR="00343D68" w:rsidRDefault="00343D68" w:rsidP="00343D68"/>
    <w:p w14:paraId="5D12F6E4" w14:textId="77777777" w:rsidR="004A1440" w:rsidRDefault="004A1440" w:rsidP="004A1440">
      <w:pPr>
        <w:ind w:left="720"/>
      </w:pPr>
      <w:r>
        <w:t xml:space="preserve">We are no longer modeling the log-odds anymore so we will not use odds ratios to interpret the </w:t>
      </w:r>
      <w:r w:rsidR="000B41C6">
        <w:t>effect of an explanatory variable on the response</w:t>
      </w:r>
      <w:r>
        <w:t xml:space="preserve"> </w:t>
      </w:r>
      <w:r>
        <w:sym w:font="Wingdings" w:char="F04C"/>
      </w:r>
    </w:p>
    <w:p w14:paraId="3B966657" w14:textId="77777777" w:rsidR="004A1440" w:rsidRDefault="004A1440" w:rsidP="004A1440">
      <w:pPr>
        <w:ind w:left="720"/>
      </w:pPr>
    </w:p>
    <w:p w14:paraId="13E0E575" w14:textId="77777777" w:rsidR="000B41C6" w:rsidRDefault="000B41C6" w:rsidP="004A1440">
      <w:pPr>
        <w:ind w:left="720"/>
      </w:pPr>
      <w:r>
        <w:t xml:space="preserve">Consider a model with one explanatory variable again: </w:t>
      </w:r>
    </w:p>
    <w:p w14:paraId="35CF88C7" w14:textId="77777777" w:rsidR="000B41C6" w:rsidRDefault="000B41C6" w:rsidP="004A1440">
      <w:pPr>
        <w:ind w:left="720"/>
      </w:pPr>
    </w:p>
    <w:p w14:paraId="75BF1ADF" w14:textId="77777777" w:rsidR="000B41C6" w:rsidRDefault="000B41C6" w:rsidP="000B41C6">
      <w:pPr>
        <w:ind w:left="1440"/>
      </w:pPr>
      <w:r>
        <w:sym w:font="Symbol" w:char="F06D"/>
      </w:r>
      <w:r>
        <w:t>(x) = exp(</w:t>
      </w:r>
      <w:r>
        <w:sym w:font="Symbol" w:char="F062"/>
      </w:r>
      <w:r>
        <w:rPr>
          <w:vertAlign w:val="subscript"/>
        </w:rPr>
        <w:t>0</w:t>
      </w:r>
      <w:r>
        <w:t xml:space="preserve"> + </w:t>
      </w:r>
      <w:r>
        <w:sym w:font="Symbol" w:char="F062"/>
      </w:r>
      <w:r>
        <w:rPr>
          <w:vertAlign w:val="subscript"/>
        </w:rPr>
        <w:t>1</w:t>
      </w:r>
      <w:r>
        <w:t>x)</w:t>
      </w:r>
    </w:p>
    <w:p w14:paraId="3F76E262" w14:textId="77777777" w:rsidR="000B41C6" w:rsidRDefault="000B41C6" w:rsidP="004A1440">
      <w:pPr>
        <w:ind w:left="720"/>
      </w:pPr>
    </w:p>
    <w:p w14:paraId="4ED7AFBA" w14:textId="77777777" w:rsidR="000B41C6" w:rsidRDefault="000B41C6" w:rsidP="000B41C6">
      <w:pPr>
        <w:ind w:left="720"/>
      </w:pPr>
      <w:r>
        <w:t>where I am using “</w:t>
      </w:r>
      <w:r>
        <w:sym w:font="Symbol" w:char="F06D"/>
      </w:r>
      <w:r>
        <w:t>(x)” here to emphasize we are evaluating the model as particular numerical value of x. The model evaluated at a c-unit increase in the explanatory variable is</w:t>
      </w:r>
    </w:p>
    <w:p w14:paraId="437D6283" w14:textId="77777777" w:rsidR="000B41C6" w:rsidRDefault="000B41C6" w:rsidP="000B41C6">
      <w:pPr>
        <w:ind w:left="720"/>
      </w:pPr>
    </w:p>
    <w:p w14:paraId="3C3923AA" w14:textId="77777777" w:rsidR="000B41C6" w:rsidRDefault="000B41C6" w:rsidP="000B41C6">
      <w:pPr>
        <w:ind w:left="1440"/>
      </w:pPr>
      <w:r>
        <w:sym w:font="Symbol" w:char="F06D"/>
      </w:r>
      <w:r>
        <w:t>(x+c) = exp(</w:t>
      </w:r>
      <w:r>
        <w:sym w:font="Symbol" w:char="F062"/>
      </w:r>
      <w:r>
        <w:rPr>
          <w:vertAlign w:val="subscript"/>
        </w:rPr>
        <w:t>0</w:t>
      </w:r>
      <w:r>
        <w:t xml:space="preserve"> + </w:t>
      </w:r>
      <w:r>
        <w:sym w:font="Symbol" w:char="F062"/>
      </w:r>
      <w:r>
        <w:rPr>
          <w:vertAlign w:val="subscript"/>
        </w:rPr>
        <w:t>1</w:t>
      </w:r>
      <w:r>
        <w:t>(x + c))</w:t>
      </w:r>
    </w:p>
    <w:p w14:paraId="771A160F" w14:textId="77777777" w:rsidR="000B41C6" w:rsidRDefault="000B41C6" w:rsidP="000B41C6">
      <w:pPr>
        <w:ind w:left="720"/>
      </w:pPr>
    </w:p>
    <w:p w14:paraId="3ECD2D78" w14:textId="77777777" w:rsidR="000B41C6" w:rsidRDefault="000B41C6" w:rsidP="000B41C6">
      <w:pPr>
        <w:ind w:left="720"/>
      </w:pPr>
      <w:r>
        <w:t>If we examine the ratio of the two cases, we obtain:</w:t>
      </w:r>
    </w:p>
    <w:p w14:paraId="60561D59" w14:textId="77777777" w:rsidR="000B41C6" w:rsidRDefault="000B41C6" w:rsidP="000B41C6">
      <w:pPr>
        <w:ind w:left="720"/>
      </w:pPr>
    </w:p>
    <w:p w14:paraId="62B0C77B" w14:textId="77777777" w:rsidR="000B41C6" w:rsidRDefault="000B41C6" w:rsidP="000B41C6">
      <w:pPr>
        <w:ind w:left="1440"/>
      </w:pPr>
      <w:r w:rsidRPr="000B41C6">
        <w:rPr>
          <w:position w:val="-44"/>
        </w:rPr>
        <w:object w:dxaOrig="4320" w:dyaOrig="1100" w14:anchorId="3B107C82">
          <v:shape id="_x0000_i1041" type="#_x0000_t75" style="width:3in;height:54pt" o:ole="">
            <v:imagedata r:id="rId54" o:title=""/>
          </v:shape>
          <o:OLEObject Type="Embed" ProgID="Equation.DSMT4" ShapeID="_x0000_i1041" DrawAspect="Content" ObjectID="_1486381175" r:id="rId55"/>
        </w:object>
      </w:r>
    </w:p>
    <w:p w14:paraId="32E1A5F5" w14:textId="77777777" w:rsidR="000B41C6" w:rsidRDefault="000B41C6" w:rsidP="000B41C6">
      <w:pPr>
        <w:ind w:left="1440"/>
      </w:pPr>
    </w:p>
    <w:p w14:paraId="10534F50" w14:textId="77777777" w:rsidR="00C23DD9" w:rsidRDefault="00C23DD9" w:rsidP="00C23DD9">
      <w:pPr>
        <w:ind w:left="720"/>
      </w:pPr>
      <w:r>
        <w:t>T</w:t>
      </w:r>
      <w:r>
        <w:t>his leads to a convenient way to interpret the effect of x</w:t>
      </w:r>
      <w:r>
        <w:t xml:space="preserve">: </w:t>
      </w:r>
    </w:p>
    <w:p w14:paraId="62AA6325" w14:textId="77777777" w:rsidR="00C23DD9" w:rsidRDefault="00C23DD9" w:rsidP="00C23DD9">
      <w:pPr>
        <w:ind w:left="720"/>
      </w:pPr>
    </w:p>
    <w:p w14:paraId="09842BC1" w14:textId="34B566BE" w:rsidR="00C23DD9" w:rsidRDefault="00C23DD9" w:rsidP="00F15C24">
      <w:pPr>
        <w:ind w:left="1440"/>
      </w:pPr>
      <w:r>
        <w:lastRenderedPageBreak/>
        <w:t>The percentage change in the mean response that results from a c-unit change in x</w:t>
      </w:r>
      <w:r>
        <w:t xml:space="preserve"> </w:t>
      </w:r>
      <w:r>
        <w:t xml:space="preserve">is </w:t>
      </w:r>
      <w:r w:rsidR="00F15C24">
        <w:t xml:space="preserve">PC = </w:t>
      </w:r>
      <w:r w:rsidR="00F15C24" w:rsidRPr="00C23DD9">
        <w:rPr>
          <w:position w:val="-14"/>
        </w:rPr>
        <w:object w:dxaOrig="2340" w:dyaOrig="560" w14:anchorId="63E0BB3C">
          <v:shape id="_x0000_i1074" type="#_x0000_t75" style="width:117pt;height:27.8pt" o:ole="">
            <v:imagedata r:id="rId56" o:title=""/>
          </v:shape>
          <o:OLEObject Type="Embed" ProgID="Equation.DSMT4" ShapeID="_x0000_i1074" DrawAspect="Content" ObjectID="_1486381176" r:id="rId57"/>
        </w:object>
      </w:r>
    </w:p>
    <w:p w14:paraId="797F102F" w14:textId="4538732F" w:rsidR="009975E4" w:rsidRDefault="009975E4" w:rsidP="00F15C24"/>
    <w:p w14:paraId="21A79BBB" w14:textId="131B3B1C" w:rsidR="00F15C24" w:rsidRDefault="00F15C24" w:rsidP="00F15C24">
      <w:pPr>
        <w:ind w:left="720"/>
      </w:pPr>
      <w:r>
        <w:t xml:space="preserve">For example, suppose </w:t>
      </w:r>
      <w:r w:rsidRPr="00F15C24">
        <w:rPr>
          <w:position w:val="-6"/>
        </w:rPr>
        <w:object w:dxaOrig="1540" w:dyaOrig="480" w14:anchorId="2BC23789">
          <v:shape id="_x0000_i1075" type="#_x0000_t75" style="width:76.9pt;height:23.75pt" o:ole="">
            <v:imagedata r:id="rId58" o:title=""/>
          </v:shape>
          <o:OLEObject Type="Embed" ProgID="Equation.DSMT4" ShapeID="_x0000_i1075" DrawAspect="Content" ObjectID="_1486381177" r:id="rId59"/>
        </w:object>
      </w:r>
      <w:r>
        <w:t xml:space="preserve">. This leads to PC = 10%. </w:t>
      </w:r>
    </w:p>
    <w:p w14:paraId="5AED1708" w14:textId="77777777" w:rsidR="00F15C24" w:rsidRDefault="00F15C24" w:rsidP="00F15C24">
      <w:pPr>
        <w:ind w:left="720"/>
      </w:pPr>
    </w:p>
    <w:p w14:paraId="1A9CDF1A" w14:textId="77777777" w:rsidR="009975E4" w:rsidRDefault="009975E4" w:rsidP="000B41C6">
      <w:pPr>
        <w:ind w:left="720"/>
      </w:pPr>
      <w:r w:rsidRPr="009975E4">
        <w:rPr>
          <w:u w:val="single"/>
        </w:rPr>
        <w:t>Comments</w:t>
      </w:r>
      <w:r>
        <w:t>:</w:t>
      </w:r>
    </w:p>
    <w:p w14:paraId="0F279E06" w14:textId="77777777" w:rsidR="009975E4" w:rsidRDefault="009975E4" w:rsidP="009975E4">
      <w:pPr>
        <w:pStyle w:val="ListParagraph"/>
        <w:numPr>
          <w:ilvl w:val="0"/>
          <w:numId w:val="36"/>
        </w:numPr>
      </w:pPr>
      <w:r>
        <w:t xml:space="preserve">This interpretation is not dependent on the original value of x! </w:t>
      </w:r>
    </w:p>
    <w:p w14:paraId="7DE5FAC8" w14:textId="77777777" w:rsidR="002D64B1" w:rsidRDefault="002D64B1" w:rsidP="002D64B1">
      <w:pPr>
        <w:pStyle w:val="ListParagraph"/>
        <w:numPr>
          <w:ilvl w:val="0"/>
          <w:numId w:val="36"/>
        </w:numPr>
      </w:pPr>
      <w:r>
        <w:t xml:space="preserve">Choose a value of c appropriate for the data. </w:t>
      </w:r>
    </w:p>
    <w:p w14:paraId="7AD2CA1B" w14:textId="77777777" w:rsidR="009975E4" w:rsidRDefault="009975E4" w:rsidP="009975E4">
      <w:pPr>
        <w:pStyle w:val="ListParagraph"/>
        <w:numPr>
          <w:ilvl w:val="0"/>
          <w:numId w:val="36"/>
        </w:numPr>
      </w:pPr>
      <w:r>
        <w:t xml:space="preserve">The estimate of </w:t>
      </w:r>
      <w:r w:rsidRPr="009975E4">
        <w:rPr>
          <w:position w:val="-14"/>
        </w:rPr>
        <w:object w:dxaOrig="1980" w:dyaOrig="560" w14:anchorId="536509C7">
          <v:shape id="_x0000_i1042" type="#_x0000_t75" style="width:99pt;height:28.65pt" o:ole="">
            <v:imagedata r:id="rId60" o:title=""/>
          </v:shape>
          <o:OLEObject Type="Embed" ProgID="Equation.DSMT4" ShapeID="_x0000_i1042" DrawAspect="Content" ObjectID="_1486381178" r:id="rId61"/>
        </w:object>
      </w:r>
      <w:r>
        <w:t xml:space="preserve"> is </w:t>
      </w:r>
      <w:r w:rsidRPr="009975E4">
        <w:rPr>
          <w:position w:val="-14"/>
        </w:rPr>
        <w:object w:dxaOrig="1980" w:dyaOrig="600" w14:anchorId="6634E9CA">
          <v:shape id="_x0000_i1043" type="#_x0000_t75" style="width:99pt;height:31.1pt" o:ole="">
            <v:imagedata r:id="rId62" o:title=""/>
          </v:shape>
          <o:OLEObject Type="Embed" ProgID="Equation.DSMT4" ShapeID="_x0000_i1043" DrawAspect="Content" ObjectID="_1486381179" r:id="rId63"/>
        </w:object>
      </w:r>
      <w:r>
        <w:t xml:space="preserve">. </w:t>
      </w:r>
    </w:p>
    <w:p w14:paraId="03A06CF7" w14:textId="77777777" w:rsidR="00330214" w:rsidRDefault="00330214" w:rsidP="009975E4">
      <w:pPr>
        <w:pStyle w:val="ListParagraph"/>
        <w:numPr>
          <w:ilvl w:val="0"/>
          <w:numId w:val="36"/>
        </w:numPr>
      </w:pPr>
      <w:r>
        <w:t>Wald and LR confidence intervals can be found using the usual methods</w:t>
      </w:r>
    </w:p>
    <w:p w14:paraId="3C80FCA6" w14:textId="77777777" w:rsidR="009975E4" w:rsidRDefault="002F7ABF" w:rsidP="009975E4">
      <w:pPr>
        <w:pStyle w:val="ListParagraph"/>
        <w:numPr>
          <w:ilvl w:val="0"/>
          <w:numId w:val="36"/>
        </w:numPr>
      </w:pPr>
      <w:r>
        <w:t xml:space="preserve">If there is more than one explanatory variable in the model, the same result holds (make sure you can show it). You also need to add “holding the other </w:t>
      </w:r>
      <w:r w:rsidR="00666791">
        <w:t>variables in the model constant</w:t>
      </w:r>
      <w:r w:rsidR="004845E9">
        <w:t>”</w:t>
      </w:r>
      <w:r w:rsidR="00666791">
        <w:t xml:space="preserve"> to the interpretation. </w:t>
      </w:r>
      <w:r>
        <w:t xml:space="preserve"> </w:t>
      </w:r>
    </w:p>
    <w:p w14:paraId="3B6939A2" w14:textId="3B764D34" w:rsidR="002F7ABF" w:rsidRDefault="002F7ABF" w:rsidP="009975E4">
      <w:pPr>
        <w:pStyle w:val="ListParagraph"/>
        <w:numPr>
          <w:ilvl w:val="0"/>
          <w:numId w:val="36"/>
        </w:numPr>
      </w:pPr>
      <w:r>
        <w:t>If there are interactions or transformations of explanatory variables or categorical explanatory variables, similar types of adjustments need to be made as in Chapter 2 for odds ratios.</w:t>
      </w:r>
      <w:r w:rsidR="00F15C24">
        <w:t xml:space="preserve"> Make sure you are ready for questions about this on a test!</w:t>
      </w:r>
    </w:p>
    <w:p w14:paraId="52F1DD2F" w14:textId="77777777" w:rsidR="001827DE" w:rsidRDefault="001827DE" w:rsidP="001827DE">
      <w:pPr>
        <w:rPr>
          <w:u w:val="single"/>
        </w:rPr>
      </w:pPr>
    </w:p>
    <w:p w14:paraId="23BF3076" w14:textId="4A5F57F1" w:rsidR="001827DE" w:rsidRDefault="001827DE" w:rsidP="001827DE">
      <w:r w:rsidRPr="00586B20">
        <w:rPr>
          <w:u w:val="single"/>
        </w:rPr>
        <w:t>Example</w:t>
      </w:r>
      <w:r>
        <w:t>: H</w:t>
      </w:r>
      <w:r w:rsidR="00C410FF">
        <w:t>orseshoe crabs and satellites (Horseshoe.R, H</w:t>
      </w:r>
      <w:r>
        <w:t>orseshoe.txt)</w:t>
      </w:r>
    </w:p>
    <w:p w14:paraId="78B2F748" w14:textId="77777777" w:rsidR="001827DE" w:rsidRDefault="001827DE" w:rsidP="001827DE"/>
    <w:p w14:paraId="04C56BE3" w14:textId="77777777" w:rsidR="002D64B1" w:rsidRDefault="002D64B1" w:rsidP="002D64B1">
      <w:pPr>
        <w:ind w:left="576"/>
      </w:pPr>
      <w:r>
        <w:t>A c = 1 cm increase in width results in:</w:t>
      </w:r>
    </w:p>
    <w:p w14:paraId="24C89824" w14:textId="77777777" w:rsidR="002D64B1" w:rsidRDefault="002D64B1" w:rsidP="002D64B1">
      <w:pPr>
        <w:ind w:left="576"/>
      </w:pPr>
    </w:p>
    <w:p w14:paraId="3E816B27" w14:textId="77777777" w:rsidR="002D64B1" w:rsidRDefault="002D64B1" w:rsidP="002D64B1">
      <w:pPr>
        <w:pStyle w:val="R"/>
      </w:pPr>
      <w:r>
        <w:t>&gt; exp(mod.fit$coefficients[2])</w:t>
      </w:r>
    </w:p>
    <w:p w14:paraId="05F89B5A" w14:textId="77777777" w:rsidR="002D64B1" w:rsidRDefault="002D64B1" w:rsidP="002D64B1">
      <w:pPr>
        <w:pStyle w:val="R"/>
      </w:pPr>
      <w:r>
        <w:t xml:space="preserve">   width </w:t>
      </w:r>
    </w:p>
    <w:p w14:paraId="2D6C798E" w14:textId="77777777" w:rsidR="002D64B1" w:rsidRDefault="002D64B1" w:rsidP="002D64B1">
      <w:pPr>
        <w:pStyle w:val="R"/>
      </w:pPr>
      <w:r>
        <w:t xml:space="preserve">1.178267 </w:t>
      </w:r>
    </w:p>
    <w:p w14:paraId="357FF65B" w14:textId="77777777" w:rsidR="002D64B1" w:rsidRDefault="002D64B1" w:rsidP="002D64B1">
      <w:pPr>
        <w:pStyle w:val="R"/>
      </w:pPr>
      <w:r>
        <w:t>&gt; 100*(exp(mod.fit$coefficients[2]) - 1)</w:t>
      </w:r>
    </w:p>
    <w:p w14:paraId="091ADCA0" w14:textId="77777777" w:rsidR="002D64B1" w:rsidRDefault="002D64B1" w:rsidP="002D64B1">
      <w:pPr>
        <w:pStyle w:val="R"/>
      </w:pPr>
      <w:r>
        <w:t xml:space="preserve">   width </w:t>
      </w:r>
    </w:p>
    <w:p w14:paraId="668E9840" w14:textId="77777777" w:rsidR="002D64B1" w:rsidRDefault="002D64B1" w:rsidP="002D64B1">
      <w:pPr>
        <w:pStyle w:val="R"/>
      </w:pPr>
      <w:r>
        <w:t xml:space="preserve">17.82674 </w:t>
      </w:r>
    </w:p>
    <w:p w14:paraId="0773BCF3" w14:textId="77777777" w:rsidR="00C65C96" w:rsidRDefault="00C65C96" w:rsidP="002D64B1">
      <w:pPr>
        <w:pStyle w:val="R"/>
      </w:pPr>
    </w:p>
    <w:p w14:paraId="7E2466C1" w14:textId="77777777" w:rsidR="003C657D" w:rsidRDefault="0039081E" w:rsidP="003C657D">
      <w:pPr>
        <w:ind w:left="576"/>
      </w:pPr>
      <w:r>
        <w:t>A</w:t>
      </w:r>
      <w:r w:rsidR="003C657D">
        <w:t xml:space="preserve"> 1 unit change in width leads to a</w:t>
      </w:r>
      <w:r>
        <w:t>n estimated</w:t>
      </w:r>
      <w:r w:rsidR="003C657D">
        <w:t xml:space="preserve"> 17.83</w:t>
      </w:r>
      <w:r>
        <w:t xml:space="preserve">% </w:t>
      </w:r>
      <w:r w:rsidR="003C657D">
        <w:t xml:space="preserve">change in the </w:t>
      </w:r>
      <w:r w:rsidR="00DE1C6C">
        <w:t xml:space="preserve">mean </w:t>
      </w:r>
      <w:r>
        <w:t>number of satellites</w:t>
      </w:r>
      <w:r w:rsidR="003C657D">
        <w:t xml:space="preserve">. </w:t>
      </w:r>
    </w:p>
    <w:p w14:paraId="5586E7F5" w14:textId="77777777" w:rsidR="0039081E" w:rsidRDefault="0039081E" w:rsidP="003C657D">
      <w:pPr>
        <w:ind w:left="576"/>
      </w:pPr>
    </w:p>
    <w:p w14:paraId="337D86EF" w14:textId="77777777" w:rsidR="0039081E" w:rsidRDefault="0039081E" w:rsidP="003C657D">
      <w:pPr>
        <w:ind w:left="576"/>
      </w:pPr>
      <w:r>
        <w:t>To help emphasize the type of change, we could phrase our interpretation as:</w:t>
      </w:r>
    </w:p>
    <w:p w14:paraId="71AE4BFF" w14:textId="77777777" w:rsidR="0039081E" w:rsidRDefault="0039081E" w:rsidP="0039081E">
      <w:pPr>
        <w:pStyle w:val="ListParagraph"/>
        <w:numPr>
          <w:ilvl w:val="0"/>
          <w:numId w:val="37"/>
        </w:numPr>
      </w:pPr>
      <w:r>
        <w:t xml:space="preserve">A 1 unit INCREASE in width leads to an estimated 17.83% INCREASE in the </w:t>
      </w:r>
      <w:r w:rsidR="00DE1C6C">
        <w:t xml:space="preserve">mean </w:t>
      </w:r>
      <w:r>
        <w:t xml:space="preserve">number of satellites. </w:t>
      </w:r>
    </w:p>
    <w:p w14:paraId="46A67949" w14:textId="77777777" w:rsidR="00C65C96" w:rsidRDefault="00C65C96" w:rsidP="0039081E">
      <w:pPr>
        <w:pStyle w:val="ListParagraph"/>
        <w:numPr>
          <w:ilvl w:val="0"/>
          <w:numId w:val="37"/>
        </w:numPr>
      </w:pPr>
      <w:r>
        <w:t xml:space="preserve">The </w:t>
      </w:r>
      <w:r w:rsidR="00DE1C6C">
        <w:t xml:space="preserve">mean </w:t>
      </w:r>
      <w:r>
        <w:t xml:space="preserve">number of satellites is </w:t>
      </w:r>
      <w:r w:rsidR="004845E9">
        <w:t xml:space="preserve">estimated </w:t>
      </w:r>
      <w:r>
        <w:t xml:space="preserve">to increase by 17.83% for every </w:t>
      </w:r>
      <w:r w:rsidR="004845E9">
        <w:t>1</w:t>
      </w:r>
      <w:r>
        <w:t xml:space="preserve"> cm increase in the width of the shell. </w:t>
      </w:r>
    </w:p>
    <w:p w14:paraId="7B87C4E6" w14:textId="77777777" w:rsidR="00C65C96" w:rsidRDefault="00C65C96" w:rsidP="00C65C96">
      <w:pPr>
        <w:ind w:left="576"/>
      </w:pPr>
    </w:p>
    <w:p w14:paraId="2299B487" w14:textId="77777777" w:rsidR="00C65C96" w:rsidRDefault="00C65C96" w:rsidP="00C65C96">
      <w:pPr>
        <w:ind w:left="576"/>
      </w:pPr>
      <w:r>
        <w:t xml:space="preserve">Is c = 1 appropriate? </w:t>
      </w:r>
      <w:r w:rsidR="00CB35E2">
        <w:t>This is difficult to answer without knowing more about the crabs</w:t>
      </w:r>
      <w:r>
        <w:t>. When there is not an obvious choice</w:t>
      </w:r>
      <w:r w:rsidR="00CB35E2">
        <w:t xml:space="preserve"> for c</w:t>
      </w:r>
      <w:r>
        <w:t xml:space="preserve">, you can </w:t>
      </w:r>
      <w:r w:rsidR="00101852">
        <w:t>resort</w:t>
      </w:r>
      <w:r>
        <w:t xml:space="preserve"> to using one standard deviation:</w:t>
      </w:r>
    </w:p>
    <w:p w14:paraId="7DAF5404" w14:textId="77777777" w:rsidR="002D64B1" w:rsidRDefault="002D64B1" w:rsidP="002D64B1">
      <w:pPr>
        <w:pStyle w:val="R"/>
      </w:pPr>
      <w:r>
        <w:t xml:space="preserve"> </w:t>
      </w:r>
    </w:p>
    <w:p w14:paraId="4A370767" w14:textId="77777777" w:rsidR="002D64B1" w:rsidRDefault="002D64B1" w:rsidP="002D64B1">
      <w:pPr>
        <w:pStyle w:val="R"/>
      </w:pPr>
      <w:r>
        <w:t>&gt; c.unit&lt;-sd(crab$width)</w:t>
      </w:r>
    </w:p>
    <w:p w14:paraId="3C23CE43" w14:textId="77777777" w:rsidR="002D64B1" w:rsidRDefault="002D64B1" w:rsidP="002D64B1">
      <w:pPr>
        <w:pStyle w:val="R"/>
      </w:pPr>
      <w:r>
        <w:t>&gt; c.unit</w:t>
      </w:r>
    </w:p>
    <w:p w14:paraId="44ACC3FF" w14:textId="77777777" w:rsidR="002D64B1" w:rsidRDefault="002D64B1" w:rsidP="002D64B1">
      <w:pPr>
        <w:pStyle w:val="R"/>
      </w:pPr>
      <w:r>
        <w:t>[1] 2.109061</w:t>
      </w:r>
    </w:p>
    <w:p w14:paraId="32E7D771" w14:textId="77777777" w:rsidR="002D64B1" w:rsidRDefault="002D64B1" w:rsidP="002D64B1">
      <w:pPr>
        <w:pStyle w:val="R"/>
      </w:pPr>
      <w:r>
        <w:t>&gt; 100*exp(c.unit*mod.fit$coefficients[2]) - 1</w:t>
      </w:r>
    </w:p>
    <w:p w14:paraId="0340E0AC" w14:textId="77777777" w:rsidR="002D64B1" w:rsidRDefault="002D64B1" w:rsidP="002D64B1">
      <w:pPr>
        <w:pStyle w:val="R"/>
      </w:pPr>
      <w:r>
        <w:t xml:space="preserve">   width </w:t>
      </w:r>
    </w:p>
    <w:p w14:paraId="6AF7D90F" w14:textId="57A7C981" w:rsidR="001827DE" w:rsidRDefault="00F15C24" w:rsidP="002D64B1">
      <w:pPr>
        <w:pStyle w:val="R"/>
      </w:pPr>
      <w:r w:rsidRPr="00F15C24">
        <w:t>41.33759</w:t>
      </w:r>
    </w:p>
    <w:p w14:paraId="414F0598" w14:textId="77777777" w:rsidR="00C65C96" w:rsidRDefault="00C65C96" w:rsidP="00C65C96">
      <w:pPr>
        <w:ind w:left="576"/>
      </w:pPr>
    </w:p>
    <w:p w14:paraId="0F966D6A" w14:textId="6A3ADF1B" w:rsidR="00C65C96" w:rsidRDefault="00D166F3" w:rsidP="00C65C96">
      <w:pPr>
        <w:ind w:left="576"/>
      </w:pPr>
      <w:r>
        <w:t xml:space="preserve">A 2.11 cm increase in width leads to an estimated </w:t>
      </w:r>
      <w:r w:rsidR="00F15C24">
        <w:t>41</w:t>
      </w:r>
      <w:r w:rsidR="00C65C96">
        <w:t xml:space="preserve">.34% </w:t>
      </w:r>
      <w:r>
        <w:t xml:space="preserve">increase in the mean number of </w:t>
      </w:r>
      <w:r w:rsidR="00EC2EE0">
        <w:t>satellites</w:t>
      </w:r>
      <w:r w:rsidR="00C65C96">
        <w:t xml:space="preserve">. </w:t>
      </w:r>
    </w:p>
    <w:p w14:paraId="18F04324" w14:textId="77777777" w:rsidR="001827DE" w:rsidRDefault="001827DE" w:rsidP="001827DE">
      <w:pPr>
        <w:ind w:left="576"/>
      </w:pPr>
    </w:p>
    <w:p w14:paraId="19B1590A" w14:textId="77777777" w:rsidR="00D86DF6" w:rsidRDefault="00D86DF6" w:rsidP="00D86DF6">
      <w:pPr>
        <w:ind w:left="576"/>
      </w:pPr>
      <w:r>
        <w:t>Profile LR confidence interval with c = 1:</w:t>
      </w:r>
    </w:p>
    <w:p w14:paraId="43B19F7C" w14:textId="77777777" w:rsidR="00D86DF6" w:rsidRDefault="00D86DF6" w:rsidP="00D86DF6">
      <w:pPr>
        <w:ind w:left="432"/>
      </w:pPr>
    </w:p>
    <w:p w14:paraId="1040437F" w14:textId="77777777" w:rsidR="00D86DF6" w:rsidRDefault="00D86DF6" w:rsidP="00D86DF6">
      <w:pPr>
        <w:pStyle w:val="R-14"/>
        <w:ind w:left="576"/>
      </w:pPr>
      <w:r>
        <w:t>&gt; #Profile likelihood interval</w:t>
      </w:r>
    </w:p>
    <w:p w14:paraId="0C6A24C0" w14:textId="77777777" w:rsidR="00D86DF6" w:rsidRDefault="00D86DF6" w:rsidP="00D86DF6">
      <w:pPr>
        <w:pStyle w:val="R-14"/>
        <w:ind w:left="576"/>
      </w:pPr>
      <w:r>
        <w:t xml:space="preserve">&gt; beta.ci&lt;-confint(object = mod.fit, parm = "width", level = </w:t>
      </w:r>
    </w:p>
    <w:p w14:paraId="5F108369" w14:textId="77777777" w:rsidR="00D86DF6" w:rsidRDefault="00D86DF6" w:rsidP="00D86DF6">
      <w:pPr>
        <w:pStyle w:val="R-14"/>
        <w:ind w:left="576"/>
      </w:pPr>
      <w:r>
        <w:t xml:space="preserve">    0.95)</w:t>
      </w:r>
    </w:p>
    <w:p w14:paraId="178E2CB0" w14:textId="77777777" w:rsidR="00D86DF6" w:rsidRDefault="00D86DF6" w:rsidP="00D86DF6">
      <w:pPr>
        <w:pStyle w:val="R-14"/>
        <w:ind w:left="576"/>
      </w:pPr>
      <w:r>
        <w:t>Waiting for profiling to be done...</w:t>
      </w:r>
    </w:p>
    <w:p w14:paraId="445511BC" w14:textId="77777777" w:rsidR="00D86DF6" w:rsidRDefault="00D86DF6" w:rsidP="00D86DF6">
      <w:pPr>
        <w:pStyle w:val="R-14"/>
        <w:ind w:left="576"/>
      </w:pPr>
      <w:r>
        <w:t>&gt; 100*(exp(beta.ci) - 1)</w:t>
      </w:r>
    </w:p>
    <w:p w14:paraId="0E96432D" w14:textId="77777777" w:rsidR="00D86DF6" w:rsidRDefault="00D86DF6" w:rsidP="00D86DF6">
      <w:pPr>
        <w:pStyle w:val="R-14"/>
        <w:ind w:left="576"/>
      </w:pPr>
      <w:r>
        <w:t xml:space="preserve">   2.5 %   97.5 % </w:t>
      </w:r>
    </w:p>
    <w:p w14:paraId="359BBBB6" w14:textId="77777777" w:rsidR="00D86DF6" w:rsidRDefault="00D86DF6" w:rsidP="00D86DF6">
      <w:pPr>
        <w:pStyle w:val="R-14"/>
        <w:ind w:left="576"/>
      </w:pPr>
      <w:r>
        <w:t>13.28362 22.50566</w:t>
      </w:r>
    </w:p>
    <w:p w14:paraId="327D0EF5" w14:textId="77777777" w:rsidR="00D86DF6" w:rsidRDefault="00D86DF6" w:rsidP="00D86DF6">
      <w:pPr>
        <w:pStyle w:val="R-14"/>
        <w:ind w:left="576"/>
      </w:pPr>
    </w:p>
    <w:p w14:paraId="02B39EAE" w14:textId="77777777" w:rsidR="00D86DF6" w:rsidRDefault="00D86DF6" w:rsidP="00D86DF6">
      <w:pPr>
        <w:pStyle w:val="R-14"/>
        <w:ind w:left="576"/>
      </w:pPr>
      <w:r>
        <w:t>&gt; #Profile LR interval using mcprofile</w:t>
      </w:r>
    </w:p>
    <w:p w14:paraId="3FDB2C3D" w14:textId="77777777" w:rsidR="00D86DF6" w:rsidRDefault="00D86DF6" w:rsidP="00D86DF6">
      <w:pPr>
        <w:pStyle w:val="R-14"/>
        <w:ind w:left="576"/>
      </w:pPr>
      <w:r>
        <w:t>&gt; library(package = mcprofile)</w:t>
      </w:r>
    </w:p>
    <w:p w14:paraId="563CEE63" w14:textId="77777777" w:rsidR="00D86DF6" w:rsidRDefault="00D86DF6" w:rsidP="00D86DF6">
      <w:pPr>
        <w:pStyle w:val="R-14"/>
        <w:ind w:left="576"/>
      </w:pPr>
      <w:r>
        <w:t>&gt; K&lt;-matrix(data = c(0, 1), nrow = 1, ncol = 2)</w:t>
      </w:r>
    </w:p>
    <w:p w14:paraId="7A922EB8" w14:textId="77777777" w:rsidR="00D86DF6" w:rsidRDefault="00D86DF6" w:rsidP="00D86DF6">
      <w:pPr>
        <w:pStyle w:val="R-14"/>
        <w:ind w:left="576"/>
      </w:pPr>
      <w:r>
        <w:t>&gt; #Calculate -2log(Lambda)</w:t>
      </w:r>
    </w:p>
    <w:p w14:paraId="5517321E" w14:textId="77777777" w:rsidR="00D86DF6" w:rsidRDefault="00D86DF6" w:rsidP="00D86DF6">
      <w:pPr>
        <w:pStyle w:val="R-14"/>
        <w:ind w:left="576"/>
      </w:pPr>
      <w:r>
        <w:t xml:space="preserve">&gt; linear.combo&lt;-mcprofile(object = mod.fit, CM = K)  </w:t>
      </w:r>
    </w:p>
    <w:p w14:paraId="75EA8AAD" w14:textId="77777777" w:rsidR="00D86DF6" w:rsidRDefault="00D86DF6" w:rsidP="00D86DF6">
      <w:pPr>
        <w:pStyle w:val="R-14"/>
        <w:ind w:left="576"/>
      </w:pPr>
      <w:r>
        <w:t xml:space="preserve">&gt; ci.beta&lt;-confint(object = linear.combo, level = 0.95) </w:t>
      </w:r>
    </w:p>
    <w:p w14:paraId="41D710A0" w14:textId="77777777" w:rsidR="00D86DF6" w:rsidRDefault="00D86DF6" w:rsidP="00D86DF6">
      <w:pPr>
        <w:pStyle w:val="R-14"/>
        <w:ind w:left="576"/>
      </w:pPr>
      <w:r>
        <w:t>&gt; 100*(exp(ci.beta$confint) - 1)</w:t>
      </w:r>
    </w:p>
    <w:p w14:paraId="72A594AD" w14:textId="77777777" w:rsidR="00D86DF6" w:rsidRDefault="00D86DF6" w:rsidP="00D86DF6">
      <w:pPr>
        <w:pStyle w:val="R-14"/>
        <w:ind w:left="576"/>
      </w:pPr>
      <w:r>
        <w:t xml:space="preserve">      lower    upper</w:t>
      </w:r>
    </w:p>
    <w:p w14:paraId="5545A6C9" w14:textId="77777777" w:rsidR="00D86DF6" w:rsidRDefault="00D86DF6" w:rsidP="00D86DF6">
      <w:pPr>
        <w:pStyle w:val="R-14"/>
        <w:ind w:left="576"/>
      </w:pPr>
      <w:r>
        <w:t>C1 13.28365 22.50525</w:t>
      </w:r>
    </w:p>
    <w:p w14:paraId="6C1C4342" w14:textId="77777777" w:rsidR="00D86DF6" w:rsidRDefault="00D86DF6" w:rsidP="00D86DF6">
      <w:pPr>
        <w:ind w:left="576"/>
      </w:pPr>
    </w:p>
    <w:p w14:paraId="232133E8" w14:textId="77777777" w:rsidR="00D86DF6" w:rsidRDefault="00D86DF6" w:rsidP="00D86DF6">
      <w:pPr>
        <w:ind w:left="576"/>
      </w:pPr>
      <w:r>
        <w:t>With 95% confidence, a</w:t>
      </w:r>
      <w:r w:rsidRPr="000215E1">
        <w:t xml:space="preserve"> 1 unit INCREAS</w:t>
      </w:r>
      <w:r>
        <w:t>E in width leads to a 13.3% to 22.5</w:t>
      </w:r>
      <w:r w:rsidRPr="000215E1">
        <w:t>% INCREASE in the mean number of satellites.</w:t>
      </w:r>
    </w:p>
    <w:p w14:paraId="4BD11E60" w14:textId="77777777" w:rsidR="00D86DF6" w:rsidRDefault="00D86DF6" w:rsidP="00DD27CE">
      <w:pPr>
        <w:ind w:left="576"/>
      </w:pPr>
    </w:p>
    <w:p w14:paraId="7E4C1A4D" w14:textId="77777777" w:rsidR="00EC2EE0" w:rsidRDefault="000215E1" w:rsidP="00DD27CE">
      <w:pPr>
        <w:ind w:left="576"/>
      </w:pPr>
      <w:r>
        <w:t xml:space="preserve">Wald confidence interval with c = 1: </w:t>
      </w:r>
    </w:p>
    <w:p w14:paraId="4899EBB1" w14:textId="77777777" w:rsidR="000215E1" w:rsidRDefault="000215E1" w:rsidP="00DD27CE">
      <w:pPr>
        <w:ind w:left="576"/>
      </w:pPr>
    </w:p>
    <w:p w14:paraId="53F3B88C" w14:textId="77777777" w:rsidR="000215E1" w:rsidRDefault="000215E1" w:rsidP="000215E1">
      <w:pPr>
        <w:pStyle w:val="R-14"/>
        <w:ind w:left="576"/>
      </w:pPr>
      <w:r>
        <w:t xml:space="preserve">&gt; beta.ci&lt;-confint.default(object = mod.fit, parm = "width", </w:t>
      </w:r>
    </w:p>
    <w:p w14:paraId="47FBA521" w14:textId="77777777" w:rsidR="000215E1" w:rsidRDefault="000215E1" w:rsidP="000215E1">
      <w:pPr>
        <w:pStyle w:val="R-14"/>
        <w:ind w:left="576"/>
      </w:pPr>
      <w:r>
        <w:t xml:space="preserve">    level = 0.95)</w:t>
      </w:r>
    </w:p>
    <w:p w14:paraId="1BFACDC3" w14:textId="77777777" w:rsidR="000215E1" w:rsidRDefault="000215E1" w:rsidP="000215E1">
      <w:pPr>
        <w:pStyle w:val="R-14"/>
        <w:ind w:left="576"/>
      </w:pPr>
      <w:r>
        <w:t>&gt; beta.ci</w:t>
      </w:r>
    </w:p>
    <w:p w14:paraId="7FB48575" w14:textId="77777777" w:rsidR="000215E1" w:rsidRDefault="000215E1" w:rsidP="000215E1">
      <w:pPr>
        <w:pStyle w:val="R-14"/>
        <w:ind w:left="576"/>
      </w:pPr>
      <w:r>
        <w:t xml:space="preserve">          2.5 %    97.5 %</w:t>
      </w:r>
    </w:p>
    <w:p w14:paraId="4B70CE9E" w14:textId="77777777" w:rsidR="000215E1" w:rsidRDefault="000215E1" w:rsidP="000215E1">
      <w:pPr>
        <w:pStyle w:val="R-14"/>
        <w:ind w:left="576"/>
      </w:pPr>
      <w:r>
        <w:t>width 0.1249137 0.2031764</w:t>
      </w:r>
    </w:p>
    <w:p w14:paraId="41B359A4" w14:textId="77777777" w:rsidR="000215E1" w:rsidRDefault="000215E1" w:rsidP="000215E1">
      <w:pPr>
        <w:pStyle w:val="R-14"/>
        <w:ind w:left="576"/>
      </w:pPr>
      <w:r>
        <w:t>&gt; exp(beta.ci)</w:t>
      </w:r>
    </w:p>
    <w:p w14:paraId="1882C50B" w14:textId="77777777" w:rsidR="000215E1" w:rsidRDefault="000215E1" w:rsidP="000215E1">
      <w:pPr>
        <w:pStyle w:val="R-14"/>
        <w:ind w:left="576"/>
      </w:pPr>
      <w:r>
        <w:t xml:space="preserve">         2.5 %   97.5 %</w:t>
      </w:r>
    </w:p>
    <w:p w14:paraId="6BCDF004" w14:textId="77777777" w:rsidR="000215E1" w:rsidRDefault="000215E1" w:rsidP="000215E1">
      <w:pPr>
        <w:pStyle w:val="R-14"/>
        <w:ind w:left="576"/>
      </w:pPr>
      <w:r>
        <w:t>width 1.133051 1.225289</w:t>
      </w:r>
    </w:p>
    <w:p w14:paraId="567DAC0F" w14:textId="77777777" w:rsidR="000215E1" w:rsidRDefault="000215E1" w:rsidP="000215E1">
      <w:pPr>
        <w:pStyle w:val="R-14"/>
        <w:ind w:left="576"/>
      </w:pPr>
      <w:r>
        <w:t>&gt; 100*(exp(beta.ci) - 1)</w:t>
      </w:r>
    </w:p>
    <w:p w14:paraId="2E3E96CA" w14:textId="77777777" w:rsidR="000215E1" w:rsidRDefault="000215E1" w:rsidP="000215E1">
      <w:pPr>
        <w:pStyle w:val="R-14"/>
        <w:ind w:left="576"/>
      </w:pPr>
      <w:r>
        <w:t xml:space="preserve">         2.5 %   97.5 %</w:t>
      </w:r>
    </w:p>
    <w:p w14:paraId="322B86F8" w14:textId="77777777" w:rsidR="000215E1" w:rsidRDefault="000215E1" w:rsidP="000215E1">
      <w:pPr>
        <w:pStyle w:val="R-14"/>
        <w:ind w:left="576"/>
      </w:pPr>
      <w:r>
        <w:t>width 13.30507 22.52887</w:t>
      </w:r>
    </w:p>
    <w:p w14:paraId="4AE5ABCA" w14:textId="77777777" w:rsidR="000215E1" w:rsidRDefault="000215E1" w:rsidP="000215E1">
      <w:pPr>
        <w:pStyle w:val="R-14"/>
        <w:ind w:left="576"/>
      </w:pPr>
      <w:r>
        <w:lastRenderedPageBreak/>
        <w:t xml:space="preserve"> </w:t>
      </w:r>
    </w:p>
    <w:p w14:paraId="67FC3A19" w14:textId="77777777" w:rsidR="000215E1" w:rsidRDefault="000215E1" w:rsidP="000215E1">
      <w:pPr>
        <w:pStyle w:val="R-14"/>
        <w:ind w:left="576"/>
      </w:pPr>
      <w:r>
        <w:t>&gt; #Calculation without confint.default</w:t>
      </w:r>
    </w:p>
    <w:p w14:paraId="524DC97E" w14:textId="77777777" w:rsidR="000215E1" w:rsidRDefault="000215E1" w:rsidP="000215E1">
      <w:pPr>
        <w:pStyle w:val="R-14"/>
        <w:ind w:left="576"/>
      </w:pPr>
      <w:r>
        <w:t xml:space="preserve">&gt; vcov(mod.fit) #Var^(beta^_1) is in the (2,2) element of </w:t>
      </w:r>
    </w:p>
    <w:p w14:paraId="0D37BCA5" w14:textId="77777777" w:rsidR="000215E1" w:rsidRDefault="000215E1" w:rsidP="000215E1">
      <w:pPr>
        <w:pStyle w:val="R-14"/>
        <w:ind w:left="576"/>
      </w:pPr>
      <w:r>
        <w:t xml:space="preserve">                 the matrix</w:t>
      </w:r>
    </w:p>
    <w:p w14:paraId="2E4CBF90" w14:textId="77777777" w:rsidR="000215E1" w:rsidRDefault="000215E1" w:rsidP="000215E1">
      <w:pPr>
        <w:pStyle w:val="R-14"/>
        <w:ind w:left="576"/>
      </w:pPr>
      <w:r>
        <w:t xml:space="preserve">            (Intercept)         width</w:t>
      </w:r>
    </w:p>
    <w:p w14:paraId="515DC4F0" w14:textId="77777777" w:rsidR="000215E1" w:rsidRDefault="000215E1" w:rsidP="000215E1">
      <w:pPr>
        <w:pStyle w:val="R-14"/>
        <w:ind w:left="576"/>
      </w:pPr>
      <w:r>
        <w:t>(Intercept)  0.29402590 -0.0107895239</w:t>
      </w:r>
    </w:p>
    <w:p w14:paraId="15590BEC" w14:textId="77777777" w:rsidR="000215E1" w:rsidRDefault="000215E1" w:rsidP="000215E1">
      <w:pPr>
        <w:pStyle w:val="R-14"/>
        <w:ind w:left="576"/>
      </w:pPr>
      <w:r>
        <w:t>width       -0.01078952  0.0003986151</w:t>
      </w:r>
    </w:p>
    <w:p w14:paraId="142B2352" w14:textId="77777777" w:rsidR="000215E1" w:rsidRDefault="000215E1" w:rsidP="000215E1">
      <w:pPr>
        <w:pStyle w:val="R-14"/>
        <w:ind w:left="576"/>
      </w:pPr>
      <w:r>
        <w:t xml:space="preserve">&gt; beta.ci&lt;-mod.fit$coefficients[2] + qnorm(p = c(0.025, </w:t>
      </w:r>
    </w:p>
    <w:p w14:paraId="55F6B84F" w14:textId="77777777" w:rsidR="000215E1" w:rsidRDefault="000215E1" w:rsidP="000215E1">
      <w:pPr>
        <w:pStyle w:val="R-14"/>
        <w:ind w:left="576"/>
      </w:pPr>
      <w:r>
        <w:t xml:space="preserve">    0.975))*sqrt(vcov(mod.fit)[2,2])</w:t>
      </w:r>
    </w:p>
    <w:p w14:paraId="75099F63" w14:textId="77777777" w:rsidR="000215E1" w:rsidRDefault="000215E1" w:rsidP="000215E1">
      <w:pPr>
        <w:pStyle w:val="R-14"/>
        <w:ind w:left="576"/>
      </w:pPr>
      <w:r>
        <w:t>&gt; 100*(exp(beta.ci) - 1)</w:t>
      </w:r>
    </w:p>
    <w:p w14:paraId="0D34A05D" w14:textId="77777777" w:rsidR="000215E1" w:rsidRDefault="000215E1" w:rsidP="000215E1">
      <w:pPr>
        <w:pStyle w:val="R-14"/>
        <w:ind w:left="576"/>
      </w:pPr>
      <w:r>
        <w:t>[1] 13.30507 22.52887</w:t>
      </w:r>
    </w:p>
    <w:p w14:paraId="1D334ECC" w14:textId="77777777" w:rsidR="000215E1" w:rsidRDefault="000215E1" w:rsidP="000215E1">
      <w:pPr>
        <w:ind w:left="432"/>
      </w:pPr>
    </w:p>
    <w:p w14:paraId="38E800B3" w14:textId="77777777" w:rsidR="004E077B" w:rsidRDefault="004E077B" w:rsidP="000215E1">
      <w:pPr>
        <w:ind w:left="432"/>
      </w:pPr>
    </w:p>
    <w:p w14:paraId="73612E4B" w14:textId="77777777" w:rsidR="004E077B" w:rsidRDefault="004E077B">
      <w:pPr>
        <w:spacing w:after="200" w:line="276" w:lineRule="auto"/>
        <w:rPr>
          <w:b/>
        </w:rPr>
      </w:pPr>
      <w:r>
        <w:rPr>
          <w:b/>
        </w:rPr>
        <w:br w:type="page"/>
      </w:r>
    </w:p>
    <w:p w14:paraId="7E801E0E" w14:textId="082173A2" w:rsidR="004E077B" w:rsidRPr="004E077B" w:rsidRDefault="004E077B" w:rsidP="004E077B">
      <w:pPr>
        <w:rPr>
          <w:b/>
        </w:rPr>
      </w:pPr>
      <w:r w:rsidRPr="004E077B">
        <w:rPr>
          <w:b/>
        </w:rPr>
        <w:lastRenderedPageBreak/>
        <w:t xml:space="preserve">Section </w:t>
      </w:r>
      <w:r>
        <w:rPr>
          <w:b/>
        </w:rPr>
        <w:t>4.2.</w:t>
      </w:r>
      <w:r>
        <w:rPr>
          <w:b/>
        </w:rPr>
        <w:t>3</w:t>
      </w:r>
      <w:r w:rsidRPr="004E077B">
        <w:rPr>
          <w:b/>
        </w:rPr>
        <w:t xml:space="preserve"> </w:t>
      </w:r>
      <w:r>
        <w:rPr>
          <w:b/>
        </w:rPr>
        <w:t>–</w:t>
      </w:r>
      <w:r w:rsidRPr="004E077B">
        <w:rPr>
          <w:b/>
        </w:rPr>
        <w:t xml:space="preserve"> </w:t>
      </w:r>
      <w:r>
        <w:rPr>
          <w:b/>
        </w:rPr>
        <w:t>Categorical explanatory variables</w:t>
      </w:r>
    </w:p>
    <w:p w14:paraId="140E0775" w14:textId="77777777" w:rsidR="004E077B" w:rsidRPr="00827CDD" w:rsidRDefault="004E077B" w:rsidP="004E077B">
      <w:pPr>
        <w:ind w:left="720"/>
      </w:pPr>
    </w:p>
    <w:p w14:paraId="452AE291" w14:textId="77777777" w:rsidR="004E077B" w:rsidRDefault="004E077B" w:rsidP="004E077B">
      <w:pPr>
        <w:ind w:left="720"/>
      </w:pPr>
      <w:r>
        <w:t xml:space="preserve">You can handle these variables in a similar manner as shown in Chapter 2! </w:t>
      </w:r>
      <w:r>
        <w:t>Suppose an explanatory variable has levels of A, B, C, and D. Three indicator variables can be used to represent the explanatory variable in a model:</w:t>
      </w:r>
    </w:p>
    <w:p w14:paraId="1942ADEB" w14:textId="77777777" w:rsidR="004E077B" w:rsidRDefault="004E077B" w:rsidP="004E077B">
      <w:pPr>
        <w:ind w:left="720"/>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3"/>
        <w:gridCol w:w="1155"/>
        <w:gridCol w:w="1154"/>
        <w:gridCol w:w="1154"/>
      </w:tblGrid>
      <w:tr w:rsidR="004E077B" w14:paraId="593B428E" w14:textId="77777777" w:rsidTr="00334536">
        <w:trPr>
          <w:jc w:val="center"/>
        </w:trPr>
        <w:tc>
          <w:tcPr>
            <w:tcW w:w="0" w:type="auto"/>
            <w:tcBorders>
              <w:top w:val="nil"/>
              <w:left w:val="nil"/>
            </w:tcBorders>
          </w:tcPr>
          <w:p w14:paraId="2E16D0A9" w14:textId="77777777" w:rsidR="004E077B" w:rsidRDefault="004E077B" w:rsidP="00334536"/>
        </w:tc>
        <w:tc>
          <w:tcPr>
            <w:tcW w:w="0" w:type="auto"/>
            <w:gridSpan w:val="3"/>
          </w:tcPr>
          <w:p w14:paraId="3C4FB764" w14:textId="77777777" w:rsidR="004E077B" w:rsidRDefault="004E077B" w:rsidP="00334536">
            <w:pPr>
              <w:jc w:val="center"/>
            </w:pPr>
            <w:r>
              <w:t>Indicator variables</w:t>
            </w:r>
          </w:p>
        </w:tc>
      </w:tr>
      <w:tr w:rsidR="004E077B" w14:paraId="7936B70E" w14:textId="77777777" w:rsidTr="00334536">
        <w:trPr>
          <w:jc w:val="center"/>
        </w:trPr>
        <w:tc>
          <w:tcPr>
            <w:tcW w:w="0" w:type="auto"/>
          </w:tcPr>
          <w:p w14:paraId="51752983" w14:textId="77777777" w:rsidR="004E077B" w:rsidRDefault="004E077B" w:rsidP="00334536">
            <w:r>
              <w:t>Levels</w:t>
            </w:r>
          </w:p>
        </w:tc>
        <w:tc>
          <w:tcPr>
            <w:tcW w:w="0" w:type="auto"/>
          </w:tcPr>
          <w:p w14:paraId="16C65DF6" w14:textId="77777777" w:rsidR="004E077B" w:rsidRPr="0054305A" w:rsidRDefault="004E077B" w:rsidP="00334536">
            <w:pPr>
              <w:jc w:val="center"/>
            </w:pPr>
            <w:r>
              <w:t>x</w:t>
            </w:r>
            <w:r w:rsidRPr="00AD4135">
              <w:rPr>
                <w:vertAlign w:val="subscript"/>
              </w:rPr>
              <w:t>1</w:t>
            </w:r>
          </w:p>
        </w:tc>
        <w:tc>
          <w:tcPr>
            <w:tcW w:w="0" w:type="auto"/>
          </w:tcPr>
          <w:p w14:paraId="530F51E6" w14:textId="77777777" w:rsidR="004E077B" w:rsidRDefault="004E077B" w:rsidP="00334536">
            <w:pPr>
              <w:jc w:val="center"/>
            </w:pPr>
            <w:r>
              <w:t>x</w:t>
            </w:r>
            <w:r w:rsidRPr="00AD4135">
              <w:rPr>
                <w:vertAlign w:val="subscript"/>
              </w:rPr>
              <w:t>2</w:t>
            </w:r>
          </w:p>
        </w:tc>
        <w:tc>
          <w:tcPr>
            <w:tcW w:w="0" w:type="auto"/>
          </w:tcPr>
          <w:p w14:paraId="0DC5D2DA" w14:textId="77777777" w:rsidR="004E077B" w:rsidRDefault="004E077B" w:rsidP="00334536">
            <w:pPr>
              <w:jc w:val="center"/>
            </w:pPr>
            <w:r>
              <w:t>x</w:t>
            </w:r>
            <w:r w:rsidRPr="00AD4135">
              <w:rPr>
                <w:vertAlign w:val="subscript"/>
              </w:rPr>
              <w:t>3</w:t>
            </w:r>
          </w:p>
        </w:tc>
      </w:tr>
      <w:tr w:rsidR="004E077B" w14:paraId="5D073AC1" w14:textId="77777777" w:rsidTr="00334536">
        <w:trPr>
          <w:jc w:val="center"/>
        </w:trPr>
        <w:tc>
          <w:tcPr>
            <w:tcW w:w="0" w:type="auto"/>
          </w:tcPr>
          <w:p w14:paraId="43198753" w14:textId="77777777" w:rsidR="004E077B" w:rsidRDefault="004E077B" w:rsidP="00334536">
            <w:pPr>
              <w:jc w:val="center"/>
            </w:pPr>
            <w:r>
              <w:t>A</w:t>
            </w:r>
          </w:p>
        </w:tc>
        <w:tc>
          <w:tcPr>
            <w:tcW w:w="0" w:type="auto"/>
          </w:tcPr>
          <w:p w14:paraId="45696314" w14:textId="77777777" w:rsidR="004E077B" w:rsidRDefault="004E077B" w:rsidP="00334536">
            <w:pPr>
              <w:jc w:val="center"/>
            </w:pPr>
            <w:r>
              <w:t>0</w:t>
            </w:r>
          </w:p>
        </w:tc>
        <w:tc>
          <w:tcPr>
            <w:tcW w:w="0" w:type="auto"/>
          </w:tcPr>
          <w:p w14:paraId="770ACDA1" w14:textId="77777777" w:rsidR="004E077B" w:rsidRDefault="004E077B" w:rsidP="00334536">
            <w:pPr>
              <w:jc w:val="center"/>
            </w:pPr>
            <w:r>
              <w:t>0</w:t>
            </w:r>
          </w:p>
        </w:tc>
        <w:tc>
          <w:tcPr>
            <w:tcW w:w="0" w:type="auto"/>
          </w:tcPr>
          <w:p w14:paraId="747F91BF" w14:textId="77777777" w:rsidR="004E077B" w:rsidRDefault="004E077B" w:rsidP="00334536">
            <w:pPr>
              <w:jc w:val="center"/>
            </w:pPr>
            <w:r>
              <w:t>0</w:t>
            </w:r>
          </w:p>
        </w:tc>
      </w:tr>
      <w:tr w:rsidR="004E077B" w14:paraId="768D6495" w14:textId="77777777" w:rsidTr="00334536">
        <w:trPr>
          <w:jc w:val="center"/>
        </w:trPr>
        <w:tc>
          <w:tcPr>
            <w:tcW w:w="0" w:type="auto"/>
          </w:tcPr>
          <w:p w14:paraId="7965ED61" w14:textId="77777777" w:rsidR="004E077B" w:rsidRDefault="004E077B" w:rsidP="00334536">
            <w:pPr>
              <w:jc w:val="center"/>
            </w:pPr>
            <w:r>
              <w:t>B</w:t>
            </w:r>
          </w:p>
        </w:tc>
        <w:tc>
          <w:tcPr>
            <w:tcW w:w="0" w:type="auto"/>
          </w:tcPr>
          <w:p w14:paraId="56509853" w14:textId="77777777" w:rsidR="004E077B" w:rsidRDefault="004E077B" w:rsidP="00334536">
            <w:pPr>
              <w:jc w:val="center"/>
            </w:pPr>
            <w:r>
              <w:t>1</w:t>
            </w:r>
          </w:p>
        </w:tc>
        <w:tc>
          <w:tcPr>
            <w:tcW w:w="0" w:type="auto"/>
          </w:tcPr>
          <w:p w14:paraId="6CF08C2E" w14:textId="77777777" w:rsidR="004E077B" w:rsidRDefault="004E077B" w:rsidP="00334536">
            <w:pPr>
              <w:jc w:val="center"/>
            </w:pPr>
            <w:r>
              <w:t>0</w:t>
            </w:r>
          </w:p>
        </w:tc>
        <w:tc>
          <w:tcPr>
            <w:tcW w:w="0" w:type="auto"/>
          </w:tcPr>
          <w:p w14:paraId="633EAD5B" w14:textId="77777777" w:rsidR="004E077B" w:rsidRDefault="004E077B" w:rsidP="00334536">
            <w:pPr>
              <w:jc w:val="center"/>
            </w:pPr>
            <w:r>
              <w:t>0</w:t>
            </w:r>
          </w:p>
        </w:tc>
      </w:tr>
      <w:tr w:rsidR="004E077B" w14:paraId="26813D01" w14:textId="77777777" w:rsidTr="00334536">
        <w:trPr>
          <w:jc w:val="center"/>
        </w:trPr>
        <w:tc>
          <w:tcPr>
            <w:tcW w:w="0" w:type="auto"/>
          </w:tcPr>
          <w:p w14:paraId="295890E1" w14:textId="77777777" w:rsidR="004E077B" w:rsidRDefault="004E077B" w:rsidP="00334536">
            <w:pPr>
              <w:jc w:val="center"/>
            </w:pPr>
            <w:r>
              <w:t>C</w:t>
            </w:r>
          </w:p>
        </w:tc>
        <w:tc>
          <w:tcPr>
            <w:tcW w:w="0" w:type="auto"/>
          </w:tcPr>
          <w:p w14:paraId="45BADF2E" w14:textId="77777777" w:rsidR="004E077B" w:rsidRDefault="004E077B" w:rsidP="00334536">
            <w:pPr>
              <w:jc w:val="center"/>
            </w:pPr>
            <w:r>
              <w:t>0</w:t>
            </w:r>
          </w:p>
        </w:tc>
        <w:tc>
          <w:tcPr>
            <w:tcW w:w="0" w:type="auto"/>
          </w:tcPr>
          <w:p w14:paraId="2D10C094" w14:textId="77777777" w:rsidR="004E077B" w:rsidRDefault="004E077B" w:rsidP="00334536">
            <w:pPr>
              <w:jc w:val="center"/>
            </w:pPr>
            <w:r>
              <w:t>1</w:t>
            </w:r>
          </w:p>
        </w:tc>
        <w:tc>
          <w:tcPr>
            <w:tcW w:w="0" w:type="auto"/>
          </w:tcPr>
          <w:p w14:paraId="76B8B193" w14:textId="77777777" w:rsidR="004E077B" w:rsidRDefault="004E077B" w:rsidP="00334536">
            <w:pPr>
              <w:jc w:val="center"/>
            </w:pPr>
            <w:r>
              <w:t>0</w:t>
            </w:r>
          </w:p>
        </w:tc>
      </w:tr>
      <w:tr w:rsidR="004E077B" w14:paraId="43BEDFFA" w14:textId="77777777" w:rsidTr="00334536">
        <w:trPr>
          <w:jc w:val="center"/>
        </w:trPr>
        <w:tc>
          <w:tcPr>
            <w:tcW w:w="0" w:type="auto"/>
          </w:tcPr>
          <w:p w14:paraId="470E18B8" w14:textId="77777777" w:rsidR="004E077B" w:rsidRDefault="004E077B" w:rsidP="00334536">
            <w:pPr>
              <w:jc w:val="center"/>
            </w:pPr>
            <w:r>
              <w:t>D</w:t>
            </w:r>
          </w:p>
        </w:tc>
        <w:tc>
          <w:tcPr>
            <w:tcW w:w="0" w:type="auto"/>
          </w:tcPr>
          <w:p w14:paraId="02D71E05" w14:textId="77777777" w:rsidR="004E077B" w:rsidRDefault="004E077B" w:rsidP="00334536">
            <w:pPr>
              <w:jc w:val="center"/>
            </w:pPr>
            <w:r>
              <w:t>0</w:t>
            </w:r>
          </w:p>
        </w:tc>
        <w:tc>
          <w:tcPr>
            <w:tcW w:w="0" w:type="auto"/>
          </w:tcPr>
          <w:p w14:paraId="11A74AC2" w14:textId="77777777" w:rsidR="004E077B" w:rsidRDefault="004E077B" w:rsidP="00334536">
            <w:pPr>
              <w:jc w:val="center"/>
            </w:pPr>
            <w:r>
              <w:t>0</w:t>
            </w:r>
          </w:p>
        </w:tc>
        <w:tc>
          <w:tcPr>
            <w:tcW w:w="0" w:type="auto"/>
          </w:tcPr>
          <w:p w14:paraId="59EBBD02" w14:textId="77777777" w:rsidR="004E077B" w:rsidRDefault="004E077B" w:rsidP="00334536">
            <w:pPr>
              <w:jc w:val="center"/>
            </w:pPr>
            <w:r>
              <w:t>1</w:t>
            </w:r>
          </w:p>
        </w:tc>
      </w:tr>
    </w:tbl>
    <w:p w14:paraId="0CA34307" w14:textId="77777777" w:rsidR="004E077B" w:rsidRDefault="004E077B" w:rsidP="004E077B">
      <w:pPr>
        <w:ind w:left="720"/>
      </w:pPr>
    </w:p>
    <w:p w14:paraId="74209B8D" w14:textId="23C89BA3" w:rsidR="004E077B" w:rsidRDefault="004E077B" w:rsidP="004E077B">
      <w:pPr>
        <w:ind w:left="720"/>
      </w:pPr>
      <w:r>
        <w:t xml:space="preserve">A Poisson regression model with these indicator variables is </w:t>
      </w:r>
    </w:p>
    <w:p w14:paraId="4891FDF6" w14:textId="77777777" w:rsidR="004E077B" w:rsidRDefault="004E077B" w:rsidP="004E077B">
      <w:pPr>
        <w:ind w:left="720"/>
      </w:pPr>
    </w:p>
    <w:p w14:paraId="21FC63FD" w14:textId="77777777" w:rsidR="004E077B" w:rsidRDefault="004E077B" w:rsidP="004E077B">
      <w:pPr>
        <w:ind w:left="1440"/>
      </w:pPr>
      <w:r w:rsidRPr="00355C37">
        <w:rPr>
          <w:position w:val="-14"/>
        </w:rPr>
        <w:object w:dxaOrig="5100" w:dyaOrig="499" w14:anchorId="6D79C8FE">
          <v:shape id="_x0000_i1076" type="#_x0000_t75" style="width:254.45pt;height:26.2pt" o:ole="">
            <v:imagedata r:id="rId64" o:title=""/>
          </v:shape>
          <o:OLEObject Type="Embed" ProgID="Equation.DSMT4" ShapeID="_x0000_i1076" DrawAspect="Content" ObjectID="_1486381180" r:id="rId65"/>
        </w:object>
      </w:r>
    </w:p>
    <w:p w14:paraId="6A94ACCF" w14:textId="77777777" w:rsidR="004E077B" w:rsidRDefault="004E077B" w:rsidP="004E077B">
      <w:pPr>
        <w:ind w:left="720"/>
      </w:pPr>
    </w:p>
    <w:p w14:paraId="341EA322" w14:textId="5DF4A26A" w:rsidR="004E077B" w:rsidRDefault="004E077B" w:rsidP="00D4009D">
      <w:pPr>
        <w:ind w:left="720"/>
      </w:pPr>
      <w:r>
        <w:t xml:space="preserve">Focusing on </w:t>
      </w:r>
      <w:r>
        <w:sym w:font="Symbol" w:char="F062"/>
      </w:r>
      <w:r>
        <w:rPr>
          <w:vertAlign w:val="subscript"/>
        </w:rPr>
        <w:t>1</w:t>
      </w:r>
      <w:r>
        <w:t xml:space="preserve">, we have </w:t>
      </w:r>
      <w:r>
        <w:t xml:space="preserve">PC = </w:t>
      </w:r>
      <w:r w:rsidRPr="00C23DD9">
        <w:rPr>
          <w:position w:val="-14"/>
        </w:rPr>
        <w:object w:dxaOrig="2220" w:dyaOrig="560" w14:anchorId="7B4F5E7E">
          <v:shape id="_x0000_i1077" type="#_x0000_t75" style="width:111.25pt;height:27.8pt" o:ole="">
            <v:imagedata r:id="rId66" o:title=""/>
          </v:shape>
          <o:OLEObject Type="Embed" ProgID="Equation.DSMT4" ShapeID="_x0000_i1077" DrawAspect="Content" ObjectID="_1486381181" r:id="rId67"/>
        </w:object>
      </w:r>
      <w:r>
        <w:t xml:space="preserve"> representing the percentage change in the mean response for level B </w:t>
      </w:r>
      <w:r w:rsidR="00D4009D">
        <w:t xml:space="preserve">when </w:t>
      </w:r>
      <w:r>
        <w:t xml:space="preserve">compared to level A. </w:t>
      </w:r>
      <w:r w:rsidR="00D4009D">
        <w:t xml:space="preserve">Similar comparisons can be made for C to A and D to A. To compare level B to C, we have </w:t>
      </w:r>
      <w:r w:rsidR="00D4009D">
        <w:t xml:space="preserve">PC = </w:t>
      </w:r>
      <w:r w:rsidR="00D4009D" w:rsidRPr="00C23DD9">
        <w:rPr>
          <w:position w:val="-14"/>
        </w:rPr>
        <w:object w:dxaOrig="2580" w:dyaOrig="560" w14:anchorId="54AC7A9A">
          <v:shape id="_x0000_i1078" type="#_x0000_t75" style="width:129.25pt;height:27.8pt" o:ole="">
            <v:imagedata r:id="rId68" o:title=""/>
          </v:shape>
          <o:OLEObject Type="Embed" ProgID="Equation.DSMT4" ShapeID="_x0000_i1078" DrawAspect="Content" ObjectID="_1486381182" r:id="rId69"/>
        </w:object>
      </w:r>
      <w:r w:rsidR="00D4009D">
        <w:t xml:space="preserve">. </w:t>
      </w:r>
    </w:p>
    <w:p w14:paraId="16EBF720" w14:textId="77777777" w:rsidR="004E077B" w:rsidRDefault="004E077B" w:rsidP="004E077B">
      <w:pPr>
        <w:ind w:left="720"/>
      </w:pPr>
    </w:p>
    <w:p w14:paraId="56653C28" w14:textId="77777777" w:rsidR="004E077B" w:rsidRDefault="004E077B" w:rsidP="004E077B">
      <w:pPr>
        <w:ind w:left="720"/>
      </w:pPr>
    </w:p>
    <w:p w14:paraId="086AD0A9" w14:textId="1F0A3033" w:rsidR="004E077B" w:rsidRDefault="004E077B" w:rsidP="004E077B">
      <w:pPr>
        <w:spacing w:after="200" w:line="276" w:lineRule="auto"/>
        <w:ind w:left="720"/>
      </w:pPr>
      <w:r>
        <w:br w:type="page"/>
      </w:r>
    </w:p>
    <w:p w14:paraId="47635740" w14:textId="5905AE47" w:rsidR="004E077B" w:rsidRPr="00827CDD" w:rsidRDefault="004E077B" w:rsidP="004E077B">
      <w:r w:rsidRPr="004E077B">
        <w:rPr>
          <w:b/>
        </w:rPr>
        <w:lastRenderedPageBreak/>
        <w:t xml:space="preserve">Section </w:t>
      </w:r>
      <w:r>
        <w:rPr>
          <w:b/>
        </w:rPr>
        <w:t>4.2.</w:t>
      </w:r>
      <w:r>
        <w:rPr>
          <w:b/>
        </w:rPr>
        <w:t>4</w:t>
      </w:r>
      <w:r w:rsidRPr="004E077B">
        <w:rPr>
          <w:b/>
        </w:rPr>
        <w:t xml:space="preserve"> </w:t>
      </w:r>
      <w:r>
        <w:rPr>
          <w:b/>
        </w:rPr>
        <w:t>–</w:t>
      </w:r>
      <w:r w:rsidRPr="004E077B">
        <w:rPr>
          <w:b/>
        </w:rPr>
        <w:t xml:space="preserve"> </w:t>
      </w:r>
      <w:r>
        <w:rPr>
          <w:b/>
        </w:rPr>
        <w:t xml:space="preserve">Poisson regression for contingency tables: loglinear models </w:t>
      </w:r>
    </w:p>
    <w:p w14:paraId="17705FA2" w14:textId="77777777" w:rsidR="004E077B" w:rsidRDefault="004E077B" w:rsidP="002F71D9"/>
    <w:p w14:paraId="767C87F1" w14:textId="50122BA2" w:rsidR="002F114E" w:rsidRDefault="00812190" w:rsidP="002F71D9">
      <w:pPr>
        <w:ind w:left="720"/>
      </w:pPr>
      <w:r>
        <w:t xml:space="preserve">Poisson regression models are frequently used to model counts in a contingency table. For this setting, each cell corresponds to an independent Poisson random variable. </w:t>
      </w:r>
      <w:r w:rsidR="00D4009D">
        <w:t xml:space="preserve">The explanatory variables in the model are simply categorical explanatory variables representing the rows and columns! </w:t>
      </w:r>
    </w:p>
    <w:p w14:paraId="22781AD2" w14:textId="77777777" w:rsidR="002F114E" w:rsidRDefault="002F114E" w:rsidP="002F71D9">
      <w:pPr>
        <w:ind w:left="720"/>
      </w:pPr>
    </w:p>
    <w:p w14:paraId="2A1BF99E" w14:textId="30873393" w:rsidR="002F114E" w:rsidRPr="00893229" w:rsidRDefault="002F114E" w:rsidP="002F114E">
      <w:r>
        <w:rPr>
          <w:u w:val="single"/>
        </w:rPr>
        <w:t>Example</w:t>
      </w:r>
      <w:r>
        <w:t>: Larry Bird (bird</w:t>
      </w:r>
      <w:r w:rsidR="00D86DF6">
        <w:t>_ch</w:t>
      </w:r>
      <w:r>
        <w:t>.R)</w:t>
      </w:r>
    </w:p>
    <w:p w14:paraId="0E43F38D" w14:textId="77777777" w:rsidR="002F114E" w:rsidRDefault="002F114E" w:rsidP="002F114E">
      <w:pPr>
        <w:rPr>
          <w:rFonts w:cs="Arial"/>
        </w:rPr>
      </w:pPr>
    </w:p>
    <w:tbl>
      <w:tblPr>
        <w:tblW w:w="6570" w:type="dxa"/>
        <w:tblInd w:w="720" w:type="dxa"/>
        <w:tblLayout w:type="fixed"/>
        <w:tblCellMar>
          <w:left w:w="0" w:type="dxa"/>
          <w:right w:w="0" w:type="dxa"/>
        </w:tblCellMar>
        <w:tblLook w:val="0000" w:firstRow="0" w:lastRow="0" w:firstColumn="0" w:lastColumn="0" w:noHBand="0" w:noVBand="0"/>
      </w:tblPr>
      <w:tblGrid>
        <w:gridCol w:w="948"/>
        <w:gridCol w:w="1392"/>
        <w:gridCol w:w="1169"/>
        <w:gridCol w:w="1621"/>
        <w:gridCol w:w="1440"/>
      </w:tblGrid>
      <w:tr w:rsidR="002F114E" w:rsidRPr="00774CD1" w14:paraId="1FA8F468" w14:textId="77777777" w:rsidTr="00FB6188">
        <w:trPr>
          <w:trHeight w:val="255"/>
        </w:trPr>
        <w:tc>
          <w:tcPr>
            <w:tcW w:w="948" w:type="dxa"/>
            <w:tcBorders>
              <w:bottom w:val="nil"/>
              <w:right w:val="nil"/>
            </w:tcBorders>
            <w:noWrap/>
            <w:vAlign w:val="bottom"/>
          </w:tcPr>
          <w:p w14:paraId="5FE310D5" w14:textId="77777777" w:rsidR="002F114E" w:rsidRPr="00774CD1" w:rsidRDefault="002F114E" w:rsidP="00FB6188">
            <w:pPr>
              <w:jc w:val="center"/>
              <w:rPr>
                <w:rFonts w:eastAsia="Arial Unicode MS"/>
                <w:b/>
                <w:bCs/>
              </w:rPr>
            </w:pPr>
          </w:p>
        </w:tc>
        <w:tc>
          <w:tcPr>
            <w:tcW w:w="1392" w:type="dxa"/>
            <w:tcBorders>
              <w:left w:val="nil"/>
              <w:bottom w:val="nil"/>
              <w:right w:val="nil"/>
            </w:tcBorders>
            <w:noWrap/>
            <w:vAlign w:val="bottom"/>
          </w:tcPr>
          <w:p w14:paraId="2509A674" w14:textId="77777777" w:rsidR="002F114E" w:rsidRPr="00774CD1" w:rsidRDefault="002F114E" w:rsidP="00FB6188">
            <w:pPr>
              <w:jc w:val="center"/>
              <w:rPr>
                <w:rFonts w:eastAsia="Arial Unicode MS"/>
              </w:rPr>
            </w:pPr>
          </w:p>
        </w:tc>
        <w:tc>
          <w:tcPr>
            <w:tcW w:w="2790" w:type="dxa"/>
            <w:gridSpan w:val="2"/>
            <w:tcBorders>
              <w:top w:val="single" w:sz="8" w:space="0" w:color="auto"/>
              <w:left w:val="single" w:sz="4" w:space="0" w:color="auto"/>
              <w:bottom w:val="single" w:sz="4" w:space="0" w:color="auto"/>
              <w:right w:val="single" w:sz="8" w:space="0" w:color="auto"/>
            </w:tcBorders>
            <w:noWrap/>
            <w:vAlign w:val="bottom"/>
          </w:tcPr>
          <w:p w14:paraId="7E437944" w14:textId="77777777" w:rsidR="002F114E" w:rsidRPr="00774CD1" w:rsidRDefault="002F114E" w:rsidP="00FB6188">
            <w:pPr>
              <w:jc w:val="center"/>
              <w:rPr>
                <w:rFonts w:eastAsia="Arial Unicode MS"/>
              </w:rPr>
            </w:pPr>
            <w:r w:rsidRPr="00774CD1">
              <w:t>Second</w:t>
            </w:r>
          </w:p>
        </w:tc>
        <w:tc>
          <w:tcPr>
            <w:tcW w:w="1440" w:type="dxa"/>
            <w:tcBorders>
              <w:left w:val="single" w:sz="8" w:space="0" w:color="auto"/>
              <w:bottom w:val="single" w:sz="8" w:space="0" w:color="auto"/>
            </w:tcBorders>
            <w:noWrap/>
            <w:vAlign w:val="bottom"/>
          </w:tcPr>
          <w:p w14:paraId="7D9030B1" w14:textId="77777777" w:rsidR="002F114E" w:rsidRPr="00774CD1" w:rsidRDefault="002F114E" w:rsidP="00FB6188">
            <w:pPr>
              <w:jc w:val="center"/>
              <w:rPr>
                <w:rFonts w:eastAsia="Arial Unicode MS"/>
              </w:rPr>
            </w:pPr>
            <w:r w:rsidRPr="00774CD1">
              <w:t> </w:t>
            </w:r>
          </w:p>
        </w:tc>
      </w:tr>
      <w:tr w:rsidR="002F114E" w:rsidRPr="00774CD1" w14:paraId="3AC2296D" w14:textId="77777777" w:rsidTr="00FB6188">
        <w:trPr>
          <w:trHeight w:val="255"/>
        </w:trPr>
        <w:tc>
          <w:tcPr>
            <w:tcW w:w="948" w:type="dxa"/>
            <w:tcBorders>
              <w:top w:val="nil"/>
              <w:bottom w:val="single" w:sz="4" w:space="0" w:color="auto"/>
              <w:right w:val="nil"/>
            </w:tcBorders>
            <w:noWrap/>
            <w:vAlign w:val="bottom"/>
          </w:tcPr>
          <w:p w14:paraId="2FB5083C" w14:textId="77777777" w:rsidR="002F114E" w:rsidRPr="00774CD1" w:rsidRDefault="002F114E" w:rsidP="00FB6188">
            <w:pPr>
              <w:jc w:val="center"/>
              <w:rPr>
                <w:rFonts w:eastAsia="Arial Unicode MS"/>
              </w:rPr>
            </w:pPr>
            <w:r w:rsidRPr="00774CD1">
              <w:t> </w:t>
            </w:r>
          </w:p>
        </w:tc>
        <w:tc>
          <w:tcPr>
            <w:tcW w:w="1392" w:type="dxa"/>
            <w:tcBorders>
              <w:top w:val="nil"/>
              <w:left w:val="nil"/>
              <w:bottom w:val="single" w:sz="4" w:space="0" w:color="auto"/>
              <w:right w:val="single" w:sz="4" w:space="0" w:color="auto"/>
            </w:tcBorders>
            <w:noWrap/>
            <w:vAlign w:val="bottom"/>
          </w:tcPr>
          <w:p w14:paraId="4F09A017" w14:textId="77777777" w:rsidR="002F114E" w:rsidRPr="00774CD1" w:rsidRDefault="002F114E" w:rsidP="00FB6188">
            <w:pPr>
              <w:jc w:val="center"/>
              <w:rPr>
                <w:rFonts w:eastAsia="Arial Unicode MS"/>
              </w:rPr>
            </w:pPr>
            <w:r w:rsidRPr="00774CD1">
              <w:t> </w:t>
            </w:r>
          </w:p>
        </w:tc>
        <w:tc>
          <w:tcPr>
            <w:tcW w:w="1169" w:type="dxa"/>
            <w:tcBorders>
              <w:top w:val="nil"/>
              <w:left w:val="nil"/>
              <w:bottom w:val="single" w:sz="4" w:space="0" w:color="auto"/>
              <w:right w:val="single" w:sz="4" w:space="0" w:color="auto"/>
            </w:tcBorders>
            <w:noWrap/>
            <w:vAlign w:val="bottom"/>
          </w:tcPr>
          <w:p w14:paraId="3F4F7855" w14:textId="77777777" w:rsidR="002F114E" w:rsidRPr="00774CD1" w:rsidRDefault="002F114E" w:rsidP="00FB6188">
            <w:pPr>
              <w:jc w:val="center"/>
              <w:rPr>
                <w:rFonts w:eastAsia="Arial Unicode MS"/>
              </w:rPr>
            </w:pPr>
            <w:r w:rsidRPr="00774CD1">
              <w:t>Made</w:t>
            </w:r>
          </w:p>
        </w:tc>
        <w:tc>
          <w:tcPr>
            <w:tcW w:w="1621" w:type="dxa"/>
            <w:tcBorders>
              <w:top w:val="nil"/>
              <w:left w:val="nil"/>
              <w:bottom w:val="single" w:sz="4" w:space="0" w:color="auto"/>
              <w:right w:val="single" w:sz="4" w:space="0" w:color="auto"/>
            </w:tcBorders>
            <w:noWrap/>
            <w:vAlign w:val="bottom"/>
          </w:tcPr>
          <w:p w14:paraId="66C836E2" w14:textId="77777777" w:rsidR="002F114E" w:rsidRPr="00774CD1" w:rsidRDefault="002F114E" w:rsidP="00FB6188">
            <w:pPr>
              <w:jc w:val="center"/>
              <w:rPr>
                <w:rFonts w:eastAsia="Arial Unicode MS"/>
              </w:rPr>
            </w:pPr>
            <w:r w:rsidRPr="00774CD1">
              <w:t>Missed</w:t>
            </w:r>
          </w:p>
        </w:tc>
        <w:tc>
          <w:tcPr>
            <w:tcW w:w="1440" w:type="dxa"/>
            <w:tcBorders>
              <w:top w:val="single" w:sz="8" w:space="0" w:color="auto"/>
              <w:left w:val="nil"/>
              <w:bottom w:val="single" w:sz="4" w:space="0" w:color="auto"/>
              <w:right w:val="single" w:sz="8" w:space="0" w:color="auto"/>
            </w:tcBorders>
            <w:noWrap/>
            <w:vAlign w:val="bottom"/>
          </w:tcPr>
          <w:p w14:paraId="29EE6C6C" w14:textId="77777777" w:rsidR="002F114E" w:rsidRPr="00774CD1" w:rsidRDefault="002F114E" w:rsidP="00FB6188">
            <w:pPr>
              <w:jc w:val="center"/>
              <w:rPr>
                <w:rFonts w:eastAsia="Arial Unicode MS"/>
              </w:rPr>
            </w:pPr>
            <w:r w:rsidRPr="00774CD1">
              <w:t>Total</w:t>
            </w:r>
          </w:p>
        </w:tc>
      </w:tr>
      <w:tr w:rsidR="002F114E" w:rsidRPr="00774CD1" w14:paraId="5EE13E1B" w14:textId="77777777" w:rsidTr="00FB6188">
        <w:trPr>
          <w:cantSplit/>
          <w:trHeight w:val="255"/>
        </w:trPr>
        <w:tc>
          <w:tcPr>
            <w:tcW w:w="948" w:type="dxa"/>
            <w:vMerge w:val="restart"/>
            <w:tcBorders>
              <w:top w:val="single" w:sz="4" w:space="0" w:color="auto"/>
              <w:left w:val="single" w:sz="8" w:space="0" w:color="auto"/>
              <w:bottom w:val="single" w:sz="4" w:space="0" w:color="auto"/>
              <w:right w:val="single" w:sz="8" w:space="0" w:color="auto"/>
            </w:tcBorders>
            <w:noWrap/>
            <w:vAlign w:val="center"/>
          </w:tcPr>
          <w:p w14:paraId="45BC0B4C" w14:textId="77777777" w:rsidR="002F114E" w:rsidRPr="00774CD1" w:rsidRDefault="002F114E" w:rsidP="00FB6188">
            <w:pPr>
              <w:jc w:val="center"/>
              <w:rPr>
                <w:rFonts w:eastAsia="Arial Unicode MS"/>
              </w:rPr>
            </w:pPr>
            <w:r w:rsidRPr="00774CD1">
              <w:t>First</w:t>
            </w:r>
          </w:p>
        </w:tc>
        <w:tc>
          <w:tcPr>
            <w:tcW w:w="1392" w:type="dxa"/>
            <w:tcBorders>
              <w:top w:val="nil"/>
              <w:left w:val="single" w:sz="8" w:space="0" w:color="auto"/>
              <w:bottom w:val="single" w:sz="4" w:space="0" w:color="auto"/>
              <w:right w:val="single" w:sz="4" w:space="0" w:color="auto"/>
            </w:tcBorders>
            <w:noWrap/>
            <w:vAlign w:val="bottom"/>
          </w:tcPr>
          <w:p w14:paraId="5A0A2E23" w14:textId="77777777" w:rsidR="002F114E" w:rsidRPr="00774CD1" w:rsidRDefault="002F114E" w:rsidP="00FB6188">
            <w:pPr>
              <w:jc w:val="center"/>
              <w:rPr>
                <w:rFonts w:eastAsia="Arial Unicode MS"/>
              </w:rPr>
            </w:pPr>
            <w:r w:rsidRPr="00774CD1">
              <w:t>Made</w:t>
            </w:r>
          </w:p>
        </w:tc>
        <w:tc>
          <w:tcPr>
            <w:tcW w:w="1169" w:type="dxa"/>
            <w:tcBorders>
              <w:top w:val="nil"/>
              <w:left w:val="nil"/>
              <w:bottom w:val="single" w:sz="4" w:space="0" w:color="auto"/>
              <w:right w:val="single" w:sz="4" w:space="0" w:color="auto"/>
            </w:tcBorders>
            <w:noWrap/>
            <w:vAlign w:val="bottom"/>
          </w:tcPr>
          <w:p w14:paraId="5398D226" w14:textId="77777777" w:rsidR="002F114E" w:rsidRPr="00774CD1" w:rsidRDefault="002F114E" w:rsidP="00FB6188">
            <w:pPr>
              <w:jc w:val="center"/>
              <w:rPr>
                <w:rFonts w:eastAsia="Arial Unicode MS"/>
              </w:rPr>
            </w:pPr>
            <w:r w:rsidRPr="00774CD1">
              <w:t>251</w:t>
            </w:r>
          </w:p>
        </w:tc>
        <w:tc>
          <w:tcPr>
            <w:tcW w:w="1621" w:type="dxa"/>
            <w:tcBorders>
              <w:top w:val="nil"/>
              <w:left w:val="nil"/>
              <w:bottom w:val="single" w:sz="4" w:space="0" w:color="auto"/>
              <w:right w:val="single" w:sz="4" w:space="0" w:color="auto"/>
            </w:tcBorders>
            <w:noWrap/>
            <w:vAlign w:val="bottom"/>
          </w:tcPr>
          <w:p w14:paraId="28C2E90D" w14:textId="77777777" w:rsidR="002F114E" w:rsidRPr="00774CD1" w:rsidRDefault="002F114E" w:rsidP="00FB6188">
            <w:pPr>
              <w:jc w:val="center"/>
              <w:rPr>
                <w:rFonts w:eastAsia="Arial Unicode MS"/>
              </w:rPr>
            </w:pPr>
            <w:r w:rsidRPr="00774CD1">
              <w:t>34</w:t>
            </w:r>
          </w:p>
        </w:tc>
        <w:tc>
          <w:tcPr>
            <w:tcW w:w="1440" w:type="dxa"/>
            <w:tcBorders>
              <w:top w:val="nil"/>
              <w:left w:val="nil"/>
              <w:bottom w:val="single" w:sz="4" w:space="0" w:color="auto"/>
              <w:right w:val="single" w:sz="8" w:space="0" w:color="auto"/>
            </w:tcBorders>
            <w:noWrap/>
            <w:vAlign w:val="bottom"/>
          </w:tcPr>
          <w:p w14:paraId="58736B1E" w14:textId="77777777" w:rsidR="002F114E" w:rsidRPr="00774CD1" w:rsidRDefault="002F114E" w:rsidP="00FB6188">
            <w:pPr>
              <w:jc w:val="center"/>
              <w:rPr>
                <w:rFonts w:eastAsia="Arial Unicode MS"/>
              </w:rPr>
            </w:pPr>
            <w:r w:rsidRPr="00774CD1">
              <w:t>285</w:t>
            </w:r>
          </w:p>
        </w:tc>
      </w:tr>
      <w:tr w:rsidR="002F114E" w:rsidRPr="00774CD1" w14:paraId="1AA0D36B" w14:textId="77777777" w:rsidTr="00FB6188">
        <w:trPr>
          <w:cantSplit/>
          <w:trHeight w:val="255"/>
        </w:trPr>
        <w:tc>
          <w:tcPr>
            <w:tcW w:w="948" w:type="dxa"/>
            <w:vMerge/>
            <w:tcBorders>
              <w:top w:val="single" w:sz="4" w:space="0" w:color="auto"/>
              <w:left w:val="single" w:sz="8" w:space="0" w:color="auto"/>
              <w:bottom w:val="single" w:sz="4" w:space="0" w:color="auto"/>
              <w:right w:val="single" w:sz="8" w:space="0" w:color="auto"/>
            </w:tcBorders>
            <w:vAlign w:val="center"/>
          </w:tcPr>
          <w:p w14:paraId="02187458" w14:textId="77777777" w:rsidR="002F114E" w:rsidRPr="00774CD1" w:rsidRDefault="002F114E" w:rsidP="00FB6188">
            <w:pPr>
              <w:rPr>
                <w:rFonts w:eastAsia="Arial Unicode MS"/>
              </w:rPr>
            </w:pPr>
          </w:p>
        </w:tc>
        <w:tc>
          <w:tcPr>
            <w:tcW w:w="1392" w:type="dxa"/>
            <w:tcBorders>
              <w:top w:val="nil"/>
              <w:left w:val="single" w:sz="8" w:space="0" w:color="auto"/>
              <w:bottom w:val="single" w:sz="4" w:space="0" w:color="auto"/>
              <w:right w:val="single" w:sz="4" w:space="0" w:color="auto"/>
            </w:tcBorders>
            <w:noWrap/>
            <w:vAlign w:val="bottom"/>
          </w:tcPr>
          <w:p w14:paraId="7F3401F9" w14:textId="77777777" w:rsidR="002F114E" w:rsidRPr="00774CD1" w:rsidRDefault="002F114E" w:rsidP="00FB6188">
            <w:pPr>
              <w:jc w:val="center"/>
              <w:rPr>
                <w:rFonts w:eastAsia="Arial Unicode MS"/>
              </w:rPr>
            </w:pPr>
            <w:r w:rsidRPr="00774CD1">
              <w:t>Missed</w:t>
            </w:r>
          </w:p>
        </w:tc>
        <w:tc>
          <w:tcPr>
            <w:tcW w:w="1169" w:type="dxa"/>
            <w:tcBorders>
              <w:top w:val="nil"/>
              <w:left w:val="nil"/>
              <w:bottom w:val="single" w:sz="4" w:space="0" w:color="auto"/>
              <w:right w:val="single" w:sz="4" w:space="0" w:color="auto"/>
            </w:tcBorders>
            <w:noWrap/>
            <w:vAlign w:val="bottom"/>
          </w:tcPr>
          <w:p w14:paraId="093C9B88" w14:textId="77777777" w:rsidR="002F114E" w:rsidRPr="00774CD1" w:rsidRDefault="002F114E" w:rsidP="00FB6188">
            <w:pPr>
              <w:jc w:val="center"/>
              <w:rPr>
                <w:rFonts w:eastAsia="Arial Unicode MS"/>
              </w:rPr>
            </w:pPr>
            <w:r w:rsidRPr="00774CD1">
              <w:t>48</w:t>
            </w:r>
          </w:p>
        </w:tc>
        <w:tc>
          <w:tcPr>
            <w:tcW w:w="1621" w:type="dxa"/>
            <w:tcBorders>
              <w:top w:val="nil"/>
              <w:left w:val="nil"/>
              <w:bottom w:val="single" w:sz="4" w:space="0" w:color="auto"/>
              <w:right w:val="single" w:sz="4" w:space="0" w:color="auto"/>
            </w:tcBorders>
            <w:noWrap/>
            <w:vAlign w:val="bottom"/>
          </w:tcPr>
          <w:p w14:paraId="7527745D" w14:textId="77777777" w:rsidR="002F114E" w:rsidRPr="00774CD1" w:rsidRDefault="002F114E" w:rsidP="00FB6188">
            <w:pPr>
              <w:jc w:val="center"/>
              <w:rPr>
                <w:rFonts w:eastAsia="Arial Unicode MS"/>
              </w:rPr>
            </w:pPr>
            <w:r w:rsidRPr="00774CD1">
              <w:t>5</w:t>
            </w:r>
          </w:p>
        </w:tc>
        <w:tc>
          <w:tcPr>
            <w:tcW w:w="1440" w:type="dxa"/>
            <w:tcBorders>
              <w:top w:val="nil"/>
              <w:left w:val="nil"/>
              <w:bottom w:val="single" w:sz="4" w:space="0" w:color="auto"/>
              <w:right w:val="single" w:sz="8" w:space="0" w:color="auto"/>
            </w:tcBorders>
            <w:noWrap/>
            <w:vAlign w:val="bottom"/>
          </w:tcPr>
          <w:p w14:paraId="05A80A53" w14:textId="77777777" w:rsidR="002F114E" w:rsidRPr="00774CD1" w:rsidRDefault="002F114E" w:rsidP="00FB6188">
            <w:pPr>
              <w:jc w:val="center"/>
              <w:rPr>
                <w:rFonts w:eastAsia="Arial Unicode MS"/>
              </w:rPr>
            </w:pPr>
            <w:r w:rsidRPr="00774CD1">
              <w:t>53</w:t>
            </w:r>
          </w:p>
        </w:tc>
      </w:tr>
      <w:tr w:rsidR="002F114E" w:rsidRPr="00774CD1" w14:paraId="55A8418A" w14:textId="77777777" w:rsidTr="00FB6188">
        <w:trPr>
          <w:trHeight w:val="270"/>
        </w:trPr>
        <w:tc>
          <w:tcPr>
            <w:tcW w:w="948" w:type="dxa"/>
            <w:tcBorders>
              <w:top w:val="single" w:sz="4" w:space="0" w:color="auto"/>
              <w:right w:val="nil"/>
            </w:tcBorders>
            <w:noWrap/>
            <w:vAlign w:val="bottom"/>
          </w:tcPr>
          <w:p w14:paraId="26DB6B5E" w14:textId="77777777" w:rsidR="002F114E" w:rsidRPr="00774CD1" w:rsidRDefault="002F114E" w:rsidP="00FB6188">
            <w:pPr>
              <w:jc w:val="center"/>
              <w:rPr>
                <w:rFonts w:eastAsia="Arial Unicode MS"/>
              </w:rPr>
            </w:pPr>
            <w:r w:rsidRPr="00774CD1">
              <w:t> </w:t>
            </w:r>
          </w:p>
        </w:tc>
        <w:tc>
          <w:tcPr>
            <w:tcW w:w="1392" w:type="dxa"/>
            <w:tcBorders>
              <w:top w:val="nil"/>
              <w:left w:val="single" w:sz="4" w:space="0" w:color="auto"/>
              <w:bottom w:val="single" w:sz="8" w:space="0" w:color="auto"/>
              <w:right w:val="single" w:sz="4" w:space="0" w:color="auto"/>
            </w:tcBorders>
            <w:noWrap/>
            <w:vAlign w:val="bottom"/>
          </w:tcPr>
          <w:p w14:paraId="4AB2B12A" w14:textId="77777777" w:rsidR="002F114E" w:rsidRPr="00774CD1" w:rsidRDefault="002F114E" w:rsidP="00FB6188">
            <w:pPr>
              <w:jc w:val="center"/>
              <w:rPr>
                <w:rFonts w:eastAsia="Arial Unicode MS"/>
              </w:rPr>
            </w:pPr>
            <w:r w:rsidRPr="00774CD1">
              <w:t>Total</w:t>
            </w:r>
          </w:p>
        </w:tc>
        <w:tc>
          <w:tcPr>
            <w:tcW w:w="1169" w:type="dxa"/>
            <w:tcBorders>
              <w:top w:val="nil"/>
              <w:left w:val="nil"/>
              <w:bottom w:val="single" w:sz="8" w:space="0" w:color="auto"/>
              <w:right w:val="single" w:sz="4" w:space="0" w:color="auto"/>
            </w:tcBorders>
            <w:noWrap/>
            <w:vAlign w:val="bottom"/>
          </w:tcPr>
          <w:p w14:paraId="4443850E" w14:textId="77777777" w:rsidR="002F114E" w:rsidRPr="00774CD1" w:rsidRDefault="002F114E" w:rsidP="00FB6188">
            <w:pPr>
              <w:jc w:val="center"/>
              <w:rPr>
                <w:rFonts w:eastAsia="Arial Unicode MS"/>
              </w:rPr>
            </w:pPr>
            <w:r w:rsidRPr="00774CD1">
              <w:t>299</w:t>
            </w:r>
          </w:p>
        </w:tc>
        <w:tc>
          <w:tcPr>
            <w:tcW w:w="1621" w:type="dxa"/>
            <w:tcBorders>
              <w:top w:val="nil"/>
              <w:left w:val="nil"/>
              <w:bottom w:val="single" w:sz="8" w:space="0" w:color="auto"/>
              <w:right w:val="single" w:sz="4" w:space="0" w:color="auto"/>
            </w:tcBorders>
            <w:noWrap/>
            <w:vAlign w:val="bottom"/>
          </w:tcPr>
          <w:p w14:paraId="6D543A08" w14:textId="77777777" w:rsidR="002F114E" w:rsidRPr="00774CD1" w:rsidRDefault="002F114E" w:rsidP="00FB6188">
            <w:pPr>
              <w:jc w:val="center"/>
              <w:rPr>
                <w:rFonts w:eastAsia="Arial Unicode MS"/>
              </w:rPr>
            </w:pPr>
            <w:r w:rsidRPr="00774CD1">
              <w:t>39</w:t>
            </w:r>
          </w:p>
        </w:tc>
        <w:tc>
          <w:tcPr>
            <w:tcW w:w="1440" w:type="dxa"/>
            <w:tcBorders>
              <w:top w:val="nil"/>
              <w:left w:val="nil"/>
              <w:bottom w:val="single" w:sz="8" w:space="0" w:color="auto"/>
              <w:right w:val="single" w:sz="8" w:space="0" w:color="auto"/>
            </w:tcBorders>
            <w:noWrap/>
            <w:vAlign w:val="bottom"/>
          </w:tcPr>
          <w:p w14:paraId="53433DD7" w14:textId="77777777" w:rsidR="002F114E" w:rsidRPr="00774CD1" w:rsidRDefault="002F114E" w:rsidP="00FB6188">
            <w:pPr>
              <w:jc w:val="center"/>
              <w:rPr>
                <w:rFonts w:eastAsia="Arial Unicode MS"/>
              </w:rPr>
            </w:pPr>
            <w:r w:rsidRPr="00774CD1">
              <w:t>338</w:t>
            </w:r>
          </w:p>
        </w:tc>
      </w:tr>
    </w:tbl>
    <w:p w14:paraId="32E71C35" w14:textId="77777777" w:rsidR="002F114E" w:rsidRDefault="002F114E" w:rsidP="002F114E">
      <w:pPr>
        <w:rPr>
          <w:rFonts w:cs="Arial"/>
        </w:rPr>
      </w:pPr>
    </w:p>
    <w:p w14:paraId="6731E542" w14:textId="77777777" w:rsidR="00290832" w:rsidRDefault="00290832" w:rsidP="002F114E">
      <w:pPr>
        <w:ind w:left="720"/>
        <w:rPr>
          <w:rFonts w:cs="Arial"/>
        </w:rPr>
      </w:pPr>
      <w:r>
        <w:rPr>
          <w:rFonts w:cs="Arial"/>
        </w:rPr>
        <w:t>The data can be converted to a data frame:</w:t>
      </w:r>
    </w:p>
    <w:p w14:paraId="0035042D" w14:textId="77777777" w:rsidR="00290832" w:rsidRDefault="00290832" w:rsidP="00290832">
      <w:pPr>
        <w:pStyle w:val="R-14"/>
      </w:pPr>
    </w:p>
    <w:p w14:paraId="0CEDD4BE" w14:textId="77777777" w:rsidR="00290832" w:rsidRDefault="00290832" w:rsidP="00290832">
      <w:pPr>
        <w:pStyle w:val="R-14"/>
      </w:pPr>
      <w:r w:rsidRPr="001C6DF5">
        <w:t xml:space="preserve">&gt; c.table&lt;-array(data = c(251, 48, 34, 5), dim = c(2,2), </w:t>
      </w:r>
    </w:p>
    <w:p w14:paraId="1B073ED1" w14:textId="77777777" w:rsidR="00290832" w:rsidRPr="001C6DF5" w:rsidRDefault="00290832" w:rsidP="00290832">
      <w:pPr>
        <w:pStyle w:val="R-14"/>
      </w:pPr>
      <w:r>
        <w:t xml:space="preserve">    </w:t>
      </w:r>
      <w:r w:rsidRPr="001C6DF5">
        <w:t>dimnames = list(First = c("made", "missed"),</w:t>
      </w:r>
    </w:p>
    <w:p w14:paraId="000185DA" w14:textId="77777777" w:rsidR="00290832" w:rsidRPr="001C6DF5" w:rsidRDefault="00290832" w:rsidP="00290832">
      <w:pPr>
        <w:pStyle w:val="R-14"/>
      </w:pPr>
      <w:r>
        <w:t xml:space="preserve">      </w:t>
      </w:r>
      <w:r w:rsidRPr="001C6DF5">
        <w:t xml:space="preserve">              Second = c("made", "missed")))</w:t>
      </w:r>
    </w:p>
    <w:p w14:paraId="5578ADAF" w14:textId="77777777" w:rsidR="00290832" w:rsidRPr="001C6DF5" w:rsidRDefault="00290832" w:rsidP="00290832">
      <w:pPr>
        <w:pStyle w:val="R-14"/>
      </w:pPr>
      <w:r w:rsidRPr="001C6DF5">
        <w:t>&gt; bird&lt;-as.data.frame(as.table(c.table))</w:t>
      </w:r>
    </w:p>
    <w:p w14:paraId="11ABFE97" w14:textId="77777777" w:rsidR="00290832" w:rsidRPr="001C6DF5" w:rsidRDefault="00290832" w:rsidP="00290832">
      <w:pPr>
        <w:pStyle w:val="R-14"/>
      </w:pPr>
      <w:r w:rsidRPr="001C6DF5">
        <w:t>&gt; bird</w:t>
      </w:r>
    </w:p>
    <w:p w14:paraId="0E528EA5" w14:textId="77777777" w:rsidR="00290832" w:rsidRPr="001C6DF5" w:rsidRDefault="00290832" w:rsidP="00290832">
      <w:pPr>
        <w:pStyle w:val="R-14"/>
      </w:pPr>
      <w:r w:rsidRPr="001C6DF5">
        <w:t xml:space="preserve">   First Second Freq</w:t>
      </w:r>
    </w:p>
    <w:p w14:paraId="103714BB" w14:textId="77777777" w:rsidR="00290832" w:rsidRPr="001C6DF5" w:rsidRDefault="00290832" w:rsidP="00290832">
      <w:pPr>
        <w:pStyle w:val="R-14"/>
      </w:pPr>
      <w:r w:rsidRPr="001C6DF5">
        <w:t>1   made   made  251</w:t>
      </w:r>
    </w:p>
    <w:p w14:paraId="2C22F3AC" w14:textId="77777777" w:rsidR="00290832" w:rsidRPr="001C6DF5" w:rsidRDefault="00290832" w:rsidP="00290832">
      <w:pPr>
        <w:pStyle w:val="R-14"/>
      </w:pPr>
      <w:r w:rsidRPr="001C6DF5">
        <w:t>2 missed   made   48</w:t>
      </w:r>
    </w:p>
    <w:p w14:paraId="53EAC7A1" w14:textId="77777777" w:rsidR="00290832" w:rsidRPr="001C6DF5" w:rsidRDefault="00290832" w:rsidP="00290832">
      <w:pPr>
        <w:pStyle w:val="R-14"/>
      </w:pPr>
      <w:r w:rsidRPr="001C6DF5">
        <w:t>3   made missed   34</w:t>
      </w:r>
    </w:p>
    <w:p w14:paraId="70F94387" w14:textId="77777777" w:rsidR="00290832" w:rsidRPr="001C6DF5" w:rsidRDefault="00290832" w:rsidP="00290832">
      <w:pPr>
        <w:pStyle w:val="R-14"/>
      </w:pPr>
      <w:r w:rsidRPr="001C6DF5">
        <w:t>4 missed missed    5</w:t>
      </w:r>
    </w:p>
    <w:p w14:paraId="25A07C4B" w14:textId="77777777" w:rsidR="00290832" w:rsidRDefault="00290832" w:rsidP="002F114E">
      <w:pPr>
        <w:ind w:left="720"/>
        <w:rPr>
          <w:rFonts w:cs="Arial"/>
        </w:rPr>
      </w:pPr>
    </w:p>
    <w:p w14:paraId="18CD129B" w14:textId="77777777" w:rsidR="002F114E" w:rsidRDefault="00290832" w:rsidP="002F114E">
      <w:pPr>
        <w:ind w:left="720"/>
        <w:rPr>
          <w:rFonts w:cs="Arial"/>
        </w:rPr>
      </w:pPr>
      <w:r>
        <w:rPr>
          <w:rFonts w:cs="Arial"/>
        </w:rPr>
        <w:lastRenderedPageBreak/>
        <w:t xml:space="preserve">Using </w:t>
      </w:r>
      <w:r w:rsidRPr="00290832">
        <w:rPr>
          <w:rFonts w:ascii="Courier New" w:hAnsi="Courier New" w:cs="Courier New"/>
        </w:rPr>
        <w:t>bird$Freq</w:t>
      </w:r>
      <w:r>
        <w:rPr>
          <w:rFonts w:cs="Arial"/>
        </w:rPr>
        <w:t xml:space="preserve"> as the Poisson response variable, we can form the following model</w:t>
      </w:r>
      <w:r w:rsidR="00883557">
        <w:rPr>
          <w:rFonts w:cs="Arial"/>
        </w:rPr>
        <w:t>:</w:t>
      </w:r>
    </w:p>
    <w:p w14:paraId="0E4F711E" w14:textId="77777777" w:rsidR="00DC3BAC" w:rsidRDefault="00DC3BAC" w:rsidP="002F114E">
      <w:pPr>
        <w:ind w:left="720"/>
        <w:rPr>
          <w:rFonts w:cs="Arial"/>
        </w:rPr>
      </w:pPr>
    </w:p>
    <w:p w14:paraId="18B35734" w14:textId="77777777" w:rsidR="00DC3BAC" w:rsidRDefault="00DC3BAC" w:rsidP="00DC3BAC">
      <w:pPr>
        <w:ind w:left="1440"/>
        <w:rPr>
          <w:rFonts w:cs="Arial"/>
        </w:rPr>
      </w:pPr>
      <w:r>
        <w:rPr>
          <w:rFonts w:cs="Arial"/>
        </w:rPr>
        <w:t>log(</w:t>
      </w:r>
      <w:r>
        <w:rPr>
          <w:rFonts w:cs="Arial"/>
        </w:rPr>
        <w:sym w:font="Symbol" w:char="F06D"/>
      </w:r>
      <w:r>
        <w:rPr>
          <w:rFonts w:cs="Arial"/>
        </w:rPr>
        <w:t xml:space="preserve">) = </w:t>
      </w:r>
      <w:r>
        <w:rPr>
          <w:rFonts w:cs="Arial"/>
        </w:rPr>
        <w:sym w:font="Symbol" w:char="F062"/>
      </w:r>
      <w:r>
        <w:rPr>
          <w:rFonts w:cs="Arial"/>
          <w:vertAlign w:val="subscript"/>
        </w:rPr>
        <w:t>0</w:t>
      </w:r>
      <w:r>
        <w:rPr>
          <w:rFonts w:cs="Arial"/>
        </w:rPr>
        <w:t xml:space="preserve"> + </w:t>
      </w:r>
      <w:r>
        <w:rPr>
          <w:rFonts w:cs="Arial"/>
        </w:rPr>
        <w:sym w:font="Symbol" w:char="F062"/>
      </w:r>
      <w:r>
        <w:rPr>
          <w:rFonts w:cs="Arial"/>
          <w:vertAlign w:val="subscript"/>
        </w:rPr>
        <w:t>1</w:t>
      </w:r>
      <w:r>
        <w:rPr>
          <w:rFonts w:cs="Arial"/>
        </w:rPr>
        <w:t xml:space="preserve">FirstMissed + </w:t>
      </w:r>
      <w:r>
        <w:rPr>
          <w:rFonts w:cs="Arial"/>
        </w:rPr>
        <w:sym w:font="Symbol" w:char="F062"/>
      </w:r>
      <w:r>
        <w:rPr>
          <w:rFonts w:cs="Arial"/>
          <w:vertAlign w:val="subscript"/>
        </w:rPr>
        <w:t>2</w:t>
      </w:r>
      <w:r>
        <w:rPr>
          <w:rFonts w:cs="Arial"/>
        </w:rPr>
        <w:t>SecondMissed</w:t>
      </w:r>
    </w:p>
    <w:p w14:paraId="33252E6C" w14:textId="77777777" w:rsidR="00DC3BAC" w:rsidRDefault="00DC3BAC" w:rsidP="00DC3BAC">
      <w:pPr>
        <w:ind w:left="1440"/>
        <w:rPr>
          <w:rFonts w:cs="Arial"/>
        </w:rPr>
      </w:pPr>
    </w:p>
    <w:p w14:paraId="3472B87B" w14:textId="77777777" w:rsidR="00DC3BAC" w:rsidRDefault="00DC3BAC" w:rsidP="00DC3BAC">
      <w:pPr>
        <w:ind w:left="720"/>
        <w:rPr>
          <w:rFonts w:cs="Arial"/>
        </w:rPr>
      </w:pPr>
      <w:r>
        <w:rPr>
          <w:rFonts w:cs="Arial"/>
        </w:rPr>
        <w:t xml:space="preserve">where </w:t>
      </w:r>
    </w:p>
    <w:p w14:paraId="301C18F5" w14:textId="77777777" w:rsidR="00DC3BAC" w:rsidRDefault="00DC3BAC" w:rsidP="00DC3BAC">
      <w:pPr>
        <w:ind w:left="720"/>
        <w:rPr>
          <w:rFonts w:cs="Arial"/>
        </w:rPr>
      </w:pPr>
    </w:p>
    <w:p w14:paraId="40F6336A" w14:textId="77777777" w:rsidR="00DC3BAC" w:rsidRDefault="00DC3BAC" w:rsidP="00DC3BAC">
      <w:pPr>
        <w:ind w:left="1440"/>
        <w:rPr>
          <w:rFonts w:cs="Arial"/>
        </w:rPr>
      </w:pPr>
      <w:r>
        <w:rPr>
          <w:rFonts w:cs="Arial"/>
        </w:rPr>
        <w:t xml:space="preserve">FirstMissed = 1 when the first free throw is missed and = 0 </w:t>
      </w:r>
      <w:r w:rsidR="00290832">
        <w:rPr>
          <w:rFonts w:cs="Arial"/>
        </w:rPr>
        <w:t>for made</w:t>
      </w:r>
    </w:p>
    <w:p w14:paraId="401F3D21" w14:textId="77777777" w:rsidR="00DC3BAC" w:rsidRDefault="00DC3BAC" w:rsidP="00DC3BAC">
      <w:pPr>
        <w:ind w:left="1440"/>
        <w:rPr>
          <w:rFonts w:cs="Arial"/>
        </w:rPr>
      </w:pPr>
    </w:p>
    <w:p w14:paraId="0978E9BE" w14:textId="77777777" w:rsidR="00DC3BAC" w:rsidRDefault="00DC3BAC" w:rsidP="00DC3BAC">
      <w:pPr>
        <w:ind w:left="1440"/>
        <w:rPr>
          <w:rFonts w:cs="Arial"/>
        </w:rPr>
      </w:pPr>
      <w:r>
        <w:rPr>
          <w:rFonts w:cs="Arial"/>
        </w:rPr>
        <w:t xml:space="preserve">SecondMissed = 1 when the second free throw is missed and = 0 </w:t>
      </w:r>
      <w:r w:rsidR="00290832">
        <w:rPr>
          <w:rFonts w:cs="Arial"/>
        </w:rPr>
        <w:t>for made</w:t>
      </w:r>
    </w:p>
    <w:p w14:paraId="7EABCDD3" w14:textId="77777777" w:rsidR="00DC3BAC" w:rsidRDefault="00DC3BAC" w:rsidP="00DC3BAC">
      <w:pPr>
        <w:ind w:left="1440"/>
        <w:rPr>
          <w:rFonts w:cs="Arial"/>
        </w:rPr>
      </w:pPr>
    </w:p>
    <w:p w14:paraId="20041383" w14:textId="77777777" w:rsidR="00D87BB3" w:rsidRDefault="00D87BB3" w:rsidP="00DC3BAC">
      <w:pPr>
        <w:ind w:left="720"/>
        <w:rPr>
          <w:rFonts w:cs="Arial"/>
        </w:rPr>
      </w:pPr>
      <w:r>
        <w:rPr>
          <w:rFonts w:cs="Arial"/>
        </w:rPr>
        <w:t>Notice</w:t>
      </w:r>
      <w:r w:rsidR="00883557">
        <w:rPr>
          <w:rFonts w:cs="Arial"/>
        </w:rPr>
        <w:t xml:space="preserve"> that</w:t>
      </w:r>
      <w:r>
        <w:rPr>
          <w:rFonts w:cs="Arial"/>
        </w:rPr>
        <w:t xml:space="preserve"> this model means there is “independence” between the row and column variable because they do not “interact” in how the</w:t>
      </w:r>
      <w:r w:rsidR="00883557">
        <w:rPr>
          <w:rFonts w:cs="Arial"/>
        </w:rPr>
        <w:t>y</w:t>
      </w:r>
      <w:r>
        <w:rPr>
          <w:rFonts w:cs="Arial"/>
        </w:rPr>
        <w:t xml:space="preserve"> affect the response. </w:t>
      </w:r>
    </w:p>
    <w:p w14:paraId="576D45CE" w14:textId="77777777" w:rsidR="00D87BB3" w:rsidRDefault="00D87BB3" w:rsidP="00DC3BAC">
      <w:pPr>
        <w:ind w:left="720"/>
        <w:rPr>
          <w:rFonts w:cs="Arial"/>
        </w:rPr>
      </w:pPr>
    </w:p>
    <w:p w14:paraId="161BD90A" w14:textId="77777777" w:rsidR="00DC3BAC" w:rsidRDefault="001C6DF5" w:rsidP="00DC3BAC">
      <w:pPr>
        <w:ind w:left="720"/>
        <w:rPr>
          <w:rFonts w:cs="Arial"/>
        </w:rPr>
      </w:pPr>
      <w:r>
        <w:rPr>
          <w:rFonts w:cs="Arial"/>
        </w:rPr>
        <w:t>Below is how we can estimate this model</w:t>
      </w:r>
      <w:r w:rsidR="00D87BB3">
        <w:rPr>
          <w:rFonts w:cs="Arial"/>
        </w:rPr>
        <w:t xml:space="preserve"> under independence</w:t>
      </w:r>
      <w:r>
        <w:rPr>
          <w:rFonts w:cs="Arial"/>
        </w:rPr>
        <w:t>:</w:t>
      </w:r>
    </w:p>
    <w:p w14:paraId="45620902" w14:textId="77777777" w:rsidR="001C6DF5" w:rsidRPr="001C6DF5" w:rsidRDefault="001C6DF5" w:rsidP="001C6DF5">
      <w:pPr>
        <w:pStyle w:val="R-14"/>
      </w:pPr>
    </w:p>
    <w:p w14:paraId="5D006A4A" w14:textId="77777777" w:rsidR="001C6DF5" w:rsidRDefault="001C6DF5" w:rsidP="001C6DF5">
      <w:pPr>
        <w:pStyle w:val="R-14"/>
      </w:pPr>
      <w:r w:rsidRPr="001C6DF5">
        <w:t xml:space="preserve">&gt; mod.fit1&lt;-glm(formula = Freq ~ First + Second, data = </w:t>
      </w:r>
    </w:p>
    <w:p w14:paraId="73FA8D8B" w14:textId="77777777" w:rsidR="001C6DF5" w:rsidRPr="001C6DF5" w:rsidRDefault="001C6DF5" w:rsidP="001C6DF5">
      <w:pPr>
        <w:pStyle w:val="R-14"/>
      </w:pPr>
      <w:r>
        <w:t xml:space="preserve">    </w:t>
      </w:r>
      <w:r w:rsidRPr="001C6DF5">
        <w:t>bird, family = poisson(link = log))</w:t>
      </w:r>
    </w:p>
    <w:p w14:paraId="6E150694" w14:textId="77777777" w:rsidR="001C6DF5" w:rsidRPr="001C6DF5" w:rsidRDefault="001C6DF5" w:rsidP="001C6DF5">
      <w:pPr>
        <w:pStyle w:val="R-14"/>
      </w:pPr>
      <w:r w:rsidRPr="001C6DF5">
        <w:t>&gt; summary(mod.fit1)</w:t>
      </w:r>
    </w:p>
    <w:p w14:paraId="37AA49FC" w14:textId="77777777" w:rsidR="001C6DF5" w:rsidRPr="001C6DF5" w:rsidRDefault="001C6DF5" w:rsidP="001C6DF5">
      <w:pPr>
        <w:pStyle w:val="R-14"/>
      </w:pPr>
    </w:p>
    <w:p w14:paraId="1AE529E2" w14:textId="77777777" w:rsidR="001C6DF5" w:rsidRPr="001C6DF5" w:rsidRDefault="001C6DF5" w:rsidP="001C6DF5">
      <w:pPr>
        <w:pStyle w:val="R-14"/>
      </w:pPr>
      <w:r w:rsidRPr="001C6DF5">
        <w:t>Call:</w:t>
      </w:r>
    </w:p>
    <w:p w14:paraId="648474B4" w14:textId="77777777" w:rsidR="001C6DF5" w:rsidRPr="001C6DF5" w:rsidRDefault="001C6DF5" w:rsidP="001C6DF5">
      <w:pPr>
        <w:pStyle w:val="R-14"/>
      </w:pPr>
      <w:r w:rsidRPr="001C6DF5">
        <w:t>glm(formula = Freq ~ First + Second,</w:t>
      </w:r>
      <w:r>
        <w:t xml:space="preserve"> family = poisson(link = log), </w:t>
      </w:r>
      <w:r w:rsidRPr="001C6DF5">
        <w:t>data = bird)</w:t>
      </w:r>
    </w:p>
    <w:p w14:paraId="487E00AC" w14:textId="77777777" w:rsidR="001C6DF5" w:rsidRPr="001C6DF5" w:rsidRDefault="001C6DF5" w:rsidP="001C6DF5">
      <w:pPr>
        <w:pStyle w:val="R-14"/>
      </w:pPr>
    </w:p>
    <w:p w14:paraId="24EC93D0" w14:textId="77777777" w:rsidR="001C6DF5" w:rsidRPr="001C6DF5" w:rsidRDefault="001C6DF5" w:rsidP="001C6DF5">
      <w:pPr>
        <w:pStyle w:val="R-14"/>
      </w:pPr>
      <w:r w:rsidRPr="001C6DF5">
        <w:t xml:space="preserve">Deviance Residuals: </w:t>
      </w:r>
    </w:p>
    <w:p w14:paraId="22EF576C" w14:textId="77777777" w:rsidR="001C6DF5" w:rsidRPr="001C6DF5" w:rsidRDefault="001C6DF5" w:rsidP="001C6DF5">
      <w:pPr>
        <w:pStyle w:val="R-14"/>
      </w:pPr>
      <w:r w:rsidRPr="001C6DF5">
        <w:t xml:space="preserve">      1        2        3        4  </w:t>
      </w:r>
    </w:p>
    <w:p w14:paraId="52F9A14D" w14:textId="77777777" w:rsidR="001C6DF5" w:rsidRPr="001C6DF5" w:rsidRDefault="001C6DF5" w:rsidP="001C6DF5">
      <w:pPr>
        <w:pStyle w:val="R-14"/>
      </w:pPr>
      <w:r w:rsidRPr="001C6DF5">
        <w:t xml:space="preserve">-0.0703   0.1623   0.1934  -0.4659  </w:t>
      </w:r>
    </w:p>
    <w:p w14:paraId="4DADE35C" w14:textId="77777777" w:rsidR="001C6DF5" w:rsidRPr="001C6DF5" w:rsidRDefault="001C6DF5" w:rsidP="001C6DF5">
      <w:pPr>
        <w:pStyle w:val="R-14"/>
      </w:pPr>
    </w:p>
    <w:p w14:paraId="22F818D7" w14:textId="77777777" w:rsidR="001C6DF5" w:rsidRPr="001C6DF5" w:rsidRDefault="001C6DF5" w:rsidP="001C6DF5">
      <w:pPr>
        <w:pStyle w:val="R-14"/>
      </w:pPr>
      <w:r w:rsidRPr="001C6DF5">
        <w:t>Coefficients:</w:t>
      </w:r>
    </w:p>
    <w:p w14:paraId="22DDB079" w14:textId="77777777" w:rsidR="001C6DF5" w:rsidRPr="001C6DF5" w:rsidRDefault="001C6DF5" w:rsidP="001C6DF5">
      <w:pPr>
        <w:pStyle w:val="R-14"/>
      </w:pPr>
      <w:r w:rsidRPr="001C6DF5">
        <w:t xml:space="preserve">             Estimate Std. Error z value Pr(&gt;|z|)    </w:t>
      </w:r>
    </w:p>
    <w:p w14:paraId="2DC7C68F" w14:textId="77777777" w:rsidR="001C6DF5" w:rsidRPr="001C6DF5" w:rsidRDefault="001C6DF5" w:rsidP="001C6DF5">
      <w:pPr>
        <w:pStyle w:val="R-14"/>
      </w:pPr>
      <w:r w:rsidRPr="001C6DF5">
        <w:lastRenderedPageBreak/>
        <w:t>(Intercept)   5.52989    0.06241   88.61   &lt;2e-16 ***</w:t>
      </w:r>
    </w:p>
    <w:p w14:paraId="6419230E" w14:textId="77777777" w:rsidR="001C6DF5" w:rsidRPr="001C6DF5" w:rsidRDefault="001C6DF5" w:rsidP="001C6DF5">
      <w:pPr>
        <w:pStyle w:val="R-14"/>
      </w:pPr>
      <w:r w:rsidRPr="001C6DF5">
        <w:t>Firstmissed  -1.68220    0.14959  -11.25   &lt;2e-16 ***</w:t>
      </w:r>
    </w:p>
    <w:p w14:paraId="3362B863" w14:textId="77777777" w:rsidR="001C6DF5" w:rsidRPr="001C6DF5" w:rsidRDefault="001C6DF5" w:rsidP="001C6DF5">
      <w:pPr>
        <w:pStyle w:val="R-14"/>
      </w:pPr>
      <w:r w:rsidRPr="001C6DF5">
        <w:t>Secondmissed -2.03688    0.17025  -11.96   &lt;2e-16 ***</w:t>
      </w:r>
    </w:p>
    <w:p w14:paraId="6D4881CF" w14:textId="77777777" w:rsidR="001C6DF5" w:rsidRPr="001C6DF5" w:rsidRDefault="001C6DF5" w:rsidP="001C6DF5">
      <w:pPr>
        <w:pStyle w:val="R-14"/>
      </w:pPr>
      <w:r w:rsidRPr="001C6DF5">
        <w:t>---</w:t>
      </w:r>
    </w:p>
    <w:p w14:paraId="11A8C5DB" w14:textId="77777777" w:rsidR="001C6DF5" w:rsidRPr="001C6DF5" w:rsidRDefault="001C6DF5" w:rsidP="001C6DF5">
      <w:pPr>
        <w:pStyle w:val="R-14"/>
      </w:pPr>
      <w:r w:rsidRPr="001C6DF5">
        <w:t xml:space="preserve">Signif. codes:  0 ‘***’ 0.001 ‘**’ 0.01 ‘*’ 0.05 ‘.’ 0.1 ‘ ’ 1 </w:t>
      </w:r>
    </w:p>
    <w:p w14:paraId="12BB2C84" w14:textId="77777777" w:rsidR="001C6DF5" w:rsidRPr="001C6DF5" w:rsidRDefault="001C6DF5" w:rsidP="001C6DF5">
      <w:pPr>
        <w:pStyle w:val="R-14"/>
      </w:pPr>
    </w:p>
    <w:p w14:paraId="31A78225" w14:textId="77777777" w:rsidR="001C6DF5" w:rsidRPr="001C6DF5" w:rsidRDefault="001C6DF5" w:rsidP="001C6DF5">
      <w:pPr>
        <w:pStyle w:val="R-14"/>
      </w:pPr>
      <w:r w:rsidRPr="001C6DF5">
        <w:t>(Dispersion parameter for poisson family taken to be 1)</w:t>
      </w:r>
    </w:p>
    <w:p w14:paraId="02389625" w14:textId="77777777" w:rsidR="001C6DF5" w:rsidRPr="001C6DF5" w:rsidRDefault="001C6DF5" w:rsidP="001C6DF5">
      <w:pPr>
        <w:pStyle w:val="R-14"/>
      </w:pPr>
    </w:p>
    <w:p w14:paraId="4FE4AE9B" w14:textId="77777777" w:rsidR="001C6DF5" w:rsidRPr="001C6DF5" w:rsidRDefault="001C6DF5" w:rsidP="001C6DF5">
      <w:pPr>
        <w:pStyle w:val="R-14"/>
      </w:pPr>
      <w:r w:rsidRPr="001C6DF5">
        <w:t xml:space="preserve">    Null deviance: 402.05553  on 3  degrees of freedom</w:t>
      </w:r>
    </w:p>
    <w:p w14:paraId="130B4DC0" w14:textId="77777777" w:rsidR="001C6DF5" w:rsidRPr="001C6DF5" w:rsidRDefault="001C6DF5" w:rsidP="001C6DF5">
      <w:pPr>
        <w:pStyle w:val="R-14"/>
      </w:pPr>
      <w:r w:rsidRPr="001C6DF5">
        <w:t>Residual deviance:   0.28575  on 1  degrees of freedom</w:t>
      </w:r>
    </w:p>
    <w:p w14:paraId="33B27646" w14:textId="77777777" w:rsidR="001C6DF5" w:rsidRPr="001C6DF5" w:rsidRDefault="001C6DF5" w:rsidP="001C6DF5">
      <w:pPr>
        <w:pStyle w:val="R-14"/>
      </w:pPr>
      <w:r w:rsidRPr="001C6DF5">
        <w:t>AIC: 28.212</w:t>
      </w:r>
    </w:p>
    <w:p w14:paraId="607025C2" w14:textId="77777777" w:rsidR="001C6DF5" w:rsidRPr="001C6DF5" w:rsidRDefault="001C6DF5" w:rsidP="001C6DF5">
      <w:pPr>
        <w:pStyle w:val="R-14"/>
      </w:pPr>
    </w:p>
    <w:p w14:paraId="49656482" w14:textId="77777777" w:rsidR="001C6DF5" w:rsidRPr="00DC3BAC" w:rsidRDefault="001C6DF5" w:rsidP="001C6DF5">
      <w:pPr>
        <w:pStyle w:val="R-14"/>
      </w:pPr>
      <w:r w:rsidRPr="001C6DF5">
        <w:t>Number of Fisher Scoring iterations: 3</w:t>
      </w:r>
    </w:p>
    <w:p w14:paraId="51CDB1AE" w14:textId="77777777" w:rsidR="002F114E" w:rsidRDefault="002F114E" w:rsidP="002F71D9">
      <w:pPr>
        <w:ind w:left="720"/>
      </w:pPr>
    </w:p>
    <w:p w14:paraId="5B2653F9" w14:textId="77777777" w:rsidR="002F114E" w:rsidRDefault="001C6DF5" w:rsidP="002F71D9">
      <w:pPr>
        <w:ind w:left="720"/>
      </w:pPr>
      <w:r>
        <w:t xml:space="preserve">The estimated model is </w:t>
      </w:r>
    </w:p>
    <w:p w14:paraId="687069A5" w14:textId="77777777" w:rsidR="001C6DF5" w:rsidRDefault="001C6DF5" w:rsidP="002F71D9">
      <w:pPr>
        <w:ind w:left="720"/>
      </w:pPr>
    </w:p>
    <w:p w14:paraId="3B91D840" w14:textId="77777777" w:rsidR="001C6DF5" w:rsidRDefault="001C6DF5" w:rsidP="001C6DF5">
      <w:pPr>
        <w:ind w:left="1440"/>
        <w:rPr>
          <w:rFonts w:cs="Arial"/>
        </w:rPr>
      </w:pPr>
      <w:r>
        <w:rPr>
          <w:rFonts w:cs="Arial"/>
        </w:rPr>
        <w:t>log(</w:t>
      </w:r>
      <w:r w:rsidRPr="001C6DF5">
        <w:rPr>
          <w:rFonts w:cs="Arial"/>
          <w:position w:val="-14"/>
        </w:rPr>
        <w:object w:dxaOrig="279" w:dyaOrig="480" w14:anchorId="16F9DAB4">
          <v:shape id="_x0000_i1044" type="#_x0000_t75" style="width:13.9pt;height:24.55pt" o:ole="">
            <v:imagedata r:id="rId70" o:title=""/>
          </v:shape>
          <o:OLEObject Type="Embed" ProgID="Equation.DSMT4" ShapeID="_x0000_i1044" DrawAspect="Content" ObjectID="_1486381183" r:id="rId71"/>
        </w:object>
      </w:r>
      <w:r>
        <w:rPr>
          <w:rFonts w:cs="Arial"/>
        </w:rPr>
        <w:t>) = 5.53 - 1.68FirstMissed - 2.04SecondMissed</w:t>
      </w:r>
    </w:p>
    <w:p w14:paraId="6521EC02" w14:textId="77777777" w:rsidR="001C6DF5" w:rsidRDefault="001C6DF5" w:rsidP="001C6DF5">
      <w:pPr>
        <w:ind w:left="1440"/>
      </w:pPr>
    </w:p>
    <w:p w14:paraId="616803FB" w14:textId="77777777" w:rsidR="002F114E" w:rsidRDefault="00D87BB3" w:rsidP="002F71D9">
      <w:pPr>
        <w:ind w:left="720"/>
      </w:pPr>
      <w:r>
        <w:t>The estimated mean counts are</w:t>
      </w:r>
    </w:p>
    <w:p w14:paraId="6E6DACAA" w14:textId="77777777" w:rsidR="00D87BB3" w:rsidRDefault="00D87BB3" w:rsidP="002F71D9">
      <w:pPr>
        <w:ind w:left="720"/>
      </w:pPr>
    </w:p>
    <w:p w14:paraId="0085F8F6" w14:textId="77777777" w:rsidR="00D87BB3" w:rsidRDefault="00D87BB3" w:rsidP="00D87BB3">
      <w:pPr>
        <w:pStyle w:val="R-14"/>
      </w:pPr>
      <w:r>
        <w:t xml:space="preserve">&gt; predict(object = mod.fit1, newdata = bird, type = </w:t>
      </w:r>
    </w:p>
    <w:p w14:paraId="2EACAAF1" w14:textId="77777777" w:rsidR="00D87BB3" w:rsidRDefault="00D87BB3" w:rsidP="00D87BB3">
      <w:pPr>
        <w:pStyle w:val="R-14"/>
      </w:pPr>
      <w:r>
        <w:t xml:space="preserve">    "response")</w:t>
      </w:r>
    </w:p>
    <w:p w14:paraId="3126B486" w14:textId="77777777" w:rsidR="00D87BB3" w:rsidRDefault="00D87BB3" w:rsidP="00D87BB3">
      <w:pPr>
        <w:pStyle w:val="R-14"/>
      </w:pPr>
      <w:r>
        <w:t xml:space="preserve">         1          2          3          4 </w:t>
      </w:r>
    </w:p>
    <w:p w14:paraId="34E836E9" w14:textId="77777777" w:rsidR="00D87BB3" w:rsidRDefault="00D87BB3" w:rsidP="00D87BB3">
      <w:pPr>
        <w:pStyle w:val="R-14"/>
      </w:pPr>
      <w:r>
        <w:t xml:space="preserve">252.115385  46.884615  32.884615   6.115385 </w:t>
      </w:r>
    </w:p>
    <w:p w14:paraId="4B8F49A5" w14:textId="77777777" w:rsidR="00D87BB3" w:rsidRDefault="00D87BB3" w:rsidP="00D87BB3">
      <w:pPr>
        <w:pStyle w:val="R-14"/>
      </w:pPr>
    </w:p>
    <w:p w14:paraId="53091B97" w14:textId="77777777" w:rsidR="00D87BB3" w:rsidRDefault="00D87BB3" w:rsidP="00D87BB3">
      <w:pPr>
        <w:pStyle w:val="R-14"/>
      </w:pPr>
      <w:r>
        <w:t>&gt; Pearson.test&lt;-chisq.test(x = c.table, correct = FALSE)</w:t>
      </w:r>
    </w:p>
    <w:p w14:paraId="1F744D85" w14:textId="77777777" w:rsidR="00D87BB3" w:rsidRDefault="00D87BB3" w:rsidP="00D87BB3">
      <w:pPr>
        <w:pStyle w:val="R-14"/>
      </w:pPr>
      <w:r>
        <w:t>&gt; Pearson.test$expected</w:t>
      </w:r>
    </w:p>
    <w:p w14:paraId="4BCE9CBD" w14:textId="77777777" w:rsidR="00D87BB3" w:rsidRDefault="00D87BB3" w:rsidP="00D87BB3">
      <w:pPr>
        <w:pStyle w:val="R-14"/>
      </w:pPr>
      <w:r>
        <w:t xml:space="preserve">        Second</w:t>
      </w:r>
    </w:p>
    <w:p w14:paraId="505FEC0E" w14:textId="77777777" w:rsidR="00D87BB3" w:rsidRDefault="00D87BB3" w:rsidP="00D87BB3">
      <w:pPr>
        <w:pStyle w:val="R-14"/>
      </w:pPr>
      <w:r>
        <w:t>First         made    missed</w:t>
      </w:r>
    </w:p>
    <w:p w14:paraId="0AEFB66C" w14:textId="77777777" w:rsidR="00D87BB3" w:rsidRDefault="00D87BB3" w:rsidP="00D87BB3">
      <w:pPr>
        <w:pStyle w:val="R-14"/>
      </w:pPr>
      <w:r>
        <w:t xml:space="preserve">  made   252.11538 32.884615</w:t>
      </w:r>
    </w:p>
    <w:p w14:paraId="2935FED7" w14:textId="77777777" w:rsidR="002F114E" w:rsidRDefault="00D87BB3" w:rsidP="00D87BB3">
      <w:pPr>
        <w:pStyle w:val="R-14"/>
      </w:pPr>
      <w:r>
        <w:t xml:space="preserve">  missed  46.88462  6.115385</w:t>
      </w:r>
    </w:p>
    <w:p w14:paraId="177E3B06" w14:textId="77777777" w:rsidR="002F114E" w:rsidRDefault="002F114E" w:rsidP="002F71D9">
      <w:pPr>
        <w:ind w:left="720"/>
      </w:pPr>
    </w:p>
    <w:p w14:paraId="60AB2281" w14:textId="77777777" w:rsidR="002F114E" w:rsidRDefault="00D87BB3" w:rsidP="002F71D9">
      <w:pPr>
        <w:ind w:left="720"/>
      </w:pPr>
      <w:r>
        <w:t>Notice these counts are the same as the expected cell counts we saw in Chapter 3!</w:t>
      </w:r>
    </w:p>
    <w:p w14:paraId="20579A17" w14:textId="77777777" w:rsidR="00D87BB3" w:rsidRDefault="00D87BB3" w:rsidP="002F71D9">
      <w:pPr>
        <w:ind w:left="720"/>
      </w:pPr>
    </w:p>
    <w:p w14:paraId="5BBF150F" w14:textId="77777777" w:rsidR="00D87BB3" w:rsidRDefault="00D87BB3" w:rsidP="002F71D9">
      <w:pPr>
        <w:ind w:left="720"/>
      </w:pPr>
      <w:r>
        <w:lastRenderedPageBreak/>
        <w:t xml:space="preserve">Below is how we can estimate the model that includes the interaction: </w:t>
      </w:r>
    </w:p>
    <w:p w14:paraId="4C97BCD6" w14:textId="77777777" w:rsidR="00D87BB3" w:rsidRDefault="00D87BB3" w:rsidP="002F71D9">
      <w:pPr>
        <w:ind w:left="720"/>
      </w:pPr>
    </w:p>
    <w:p w14:paraId="74343628" w14:textId="77777777" w:rsidR="00D87BB3" w:rsidRDefault="00D87BB3" w:rsidP="00D87BB3">
      <w:pPr>
        <w:pStyle w:val="R-14"/>
      </w:pPr>
      <w:r>
        <w:t xml:space="preserve">&gt; mod.fit2&lt;-glm(formula = Freq ~ First + Second + </w:t>
      </w:r>
    </w:p>
    <w:p w14:paraId="120E8343" w14:textId="77777777" w:rsidR="00D87BB3" w:rsidRDefault="00D87BB3" w:rsidP="00D87BB3">
      <w:pPr>
        <w:pStyle w:val="R-14"/>
      </w:pPr>
      <w:r>
        <w:t xml:space="preserve">    First:Second, data = bird, family = poisson(link = </w:t>
      </w:r>
    </w:p>
    <w:p w14:paraId="51CE5604" w14:textId="77777777" w:rsidR="00D87BB3" w:rsidRDefault="00D87BB3" w:rsidP="00D87BB3">
      <w:pPr>
        <w:pStyle w:val="R-14"/>
      </w:pPr>
      <w:r>
        <w:t xml:space="preserve">    log))</w:t>
      </w:r>
    </w:p>
    <w:p w14:paraId="73C6A587" w14:textId="77777777" w:rsidR="00D87BB3" w:rsidRDefault="00D87BB3" w:rsidP="00D87BB3">
      <w:pPr>
        <w:pStyle w:val="R-14"/>
      </w:pPr>
      <w:r>
        <w:t>&gt; summary(mod.fit2)</w:t>
      </w:r>
    </w:p>
    <w:p w14:paraId="26C91039" w14:textId="77777777" w:rsidR="00D87BB3" w:rsidRDefault="00D87BB3" w:rsidP="00D87BB3">
      <w:pPr>
        <w:pStyle w:val="R-14"/>
      </w:pPr>
    </w:p>
    <w:p w14:paraId="0A802F01" w14:textId="77777777" w:rsidR="00D87BB3" w:rsidRDefault="00D87BB3" w:rsidP="00D87BB3">
      <w:pPr>
        <w:pStyle w:val="R-14"/>
      </w:pPr>
      <w:r>
        <w:t>Call:</w:t>
      </w:r>
    </w:p>
    <w:p w14:paraId="7297FA19" w14:textId="77777777" w:rsidR="00D87BB3" w:rsidRDefault="00D87BB3" w:rsidP="00D87BB3">
      <w:pPr>
        <w:pStyle w:val="R-14"/>
      </w:pPr>
      <w:r>
        <w:t>glm(formula = Freq ~ First + Second + First:Second, family = poisson(link = log), data = bird)</w:t>
      </w:r>
    </w:p>
    <w:p w14:paraId="4B628EE3" w14:textId="77777777" w:rsidR="00D87BB3" w:rsidRDefault="00D87BB3" w:rsidP="00D87BB3">
      <w:pPr>
        <w:pStyle w:val="R-14"/>
      </w:pPr>
    </w:p>
    <w:p w14:paraId="1F107368" w14:textId="77777777" w:rsidR="00D87BB3" w:rsidRDefault="00D87BB3" w:rsidP="00D87BB3">
      <w:pPr>
        <w:pStyle w:val="R-14"/>
      </w:pPr>
      <w:r>
        <w:t xml:space="preserve">Deviance Residuals: </w:t>
      </w:r>
    </w:p>
    <w:p w14:paraId="5528278F" w14:textId="77777777" w:rsidR="00D87BB3" w:rsidRDefault="00D87BB3" w:rsidP="00D87BB3">
      <w:pPr>
        <w:pStyle w:val="R-14"/>
      </w:pPr>
      <w:r>
        <w:t>[1]  0  0  0  0</w:t>
      </w:r>
    </w:p>
    <w:p w14:paraId="00827D6F" w14:textId="77777777" w:rsidR="00D87BB3" w:rsidRDefault="00D87BB3" w:rsidP="00D87BB3">
      <w:pPr>
        <w:pStyle w:val="R-14"/>
      </w:pPr>
    </w:p>
    <w:p w14:paraId="2912AEB1" w14:textId="77777777" w:rsidR="00D87BB3" w:rsidRPr="00D87BB3" w:rsidRDefault="00D87BB3" w:rsidP="00D87BB3">
      <w:pPr>
        <w:pStyle w:val="R-14"/>
        <w:rPr>
          <w:sz w:val="24"/>
        </w:rPr>
      </w:pPr>
      <w:r w:rsidRPr="00D87BB3">
        <w:rPr>
          <w:sz w:val="24"/>
        </w:rPr>
        <w:t>Coefficients:</w:t>
      </w:r>
    </w:p>
    <w:p w14:paraId="4CC48BF3" w14:textId="77777777" w:rsidR="00D87BB3" w:rsidRPr="00D87BB3" w:rsidRDefault="00D87BB3" w:rsidP="00D87BB3">
      <w:pPr>
        <w:pStyle w:val="R-14"/>
        <w:rPr>
          <w:sz w:val="24"/>
        </w:rPr>
      </w:pPr>
      <w:r w:rsidRPr="00D87BB3">
        <w:rPr>
          <w:sz w:val="24"/>
        </w:rPr>
        <w:t xml:space="preserve">                         Estimate Std. Error z value Pr(&gt;|z|)    </w:t>
      </w:r>
    </w:p>
    <w:p w14:paraId="2B39D1D7" w14:textId="77777777" w:rsidR="00D87BB3" w:rsidRPr="00D87BB3" w:rsidRDefault="00D87BB3" w:rsidP="00D87BB3">
      <w:pPr>
        <w:pStyle w:val="R-14"/>
        <w:rPr>
          <w:sz w:val="24"/>
        </w:rPr>
      </w:pPr>
      <w:r w:rsidRPr="00D87BB3">
        <w:rPr>
          <w:sz w:val="24"/>
        </w:rPr>
        <w:t>(Intercept)               5.52545    0.06312  87.540   &lt;2e-16 ***</w:t>
      </w:r>
    </w:p>
    <w:p w14:paraId="6433FE1E" w14:textId="77777777" w:rsidR="00D87BB3" w:rsidRPr="00D87BB3" w:rsidRDefault="00D87BB3" w:rsidP="00D87BB3">
      <w:pPr>
        <w:pStyle w:val="R-14"/>
        <w:rPr>
          <w:sz w:val="24"/>
        </w:rPr>
      </w:pPr>
      <w:r w:rsidRPr="00D87BB3">
        <w:rPr>
          <w:sz w:val="24"/>
        </w:rPr>
        <w:t>Firstmissed              -1.65425    0.15754 -10.501   &lt;2e-16 ***</w:t>
      </w:r>
    </w:p>
    <w:p w14:paraId="39A8BD02" w14:textId="77777777" w:rsidR="00D87BB3" w:rsidRPr="00D87BB3" w:rsidRDefault="00D87BB3" w:rsidP="00D87BB3">
      <w:pPr>
        <w:pStyle w:val="R-14"/>
        <w:rPr>
          <w:sz w:val="24"/>
        </w:rPr>
      </w:pPr>
      <w:r w:rsidRPr="00D87BB3">
        <w:rPr>
          <w:sz w:val="24"/>
        </w:rPr>
        <w:t>Secondmissed             -1.99909    0.18275 -10.939   &lt;2e-16 ***</w:t>
      </w:r>
    </w:p>
    <w:p w14:paraId="1967D616" w14:textId="77777777" w:rsidR="00D87BB3" w:rsidRPr="00D87BB3" w:rsidRDefault="00D87BB3" w:rsidP="00D87BB3">
      <w:pPr>
        <w:pStyle w:val="R-14"/>
        <w:rPr>
          <w:sz w:val="24"/>
        </w:rPr>
      </w:pPr>
      <w:r w:rsidRPr="00D87BB3">
        <w:rPr>
          <w:sz w:val="24"/>
        </w:rPr>
        <w:t xml:space="preserve">Firstmissed:Secondmissed -0.26267    0.50421  -0.521    0.602    </w:t>
      </w:r>
    </w:p>
    <w:p w14:paraId="3F8CD419" w14:textId="77777777" w:rsidR="00D87BB3" w:rsidRDefault="00D87BB3" w:rsidP="00D87BB3">
      <w:pPr>
        <w:pStyle w:val="R-14"/>
      </w:pPr>
      <w:r>
        <w:t>---</w:t>
      </w:r>
    </w:p>
    <w:p w14:paraId="18B18F36" w14:textId="77777777" w:rsidR="00D87BB3" w:rsidRDefault="00D87BB3" w:rsidP="00D87BB3">
      <w:pPr>
        <w:pStyle w:val="R-14"/>
      </w:pPr>
      <w:r>
        <w:t xml:space="preserve">Signif. codes:  0 ‘***’ 0.001 ‘**’ 0.01 ‘*’ 0.05 ‘.’ 0.1 ‘ ’ 1 </w:t>
      </w:r>
    </w:p>
    <w:p w14:paraId="6ECFD312" w14:textId="77777777" w:rsidR="00D87BB3" w:rsidRDefault="00D87BB3" w:rsidP="00D87BB3">
      <w:pPr>
        <w:pStyle w:val="R-14"/>
      </w:pPr>
    </w:p>
    <w:p w14:paraId="35E14C2E" w14:textId="77777777" w:rsidR="00D87BB3" w:rsidRDefault="00D87BB3" w:rsidP="00D87BB3">
      <w:pPr>
        <w:pStyle w:val="R-14"/>
      </w:pPr>
      <w:r>
        <w:t>(Dispersion parameter for poisson family taken to be 1)</w:t>
      </w:r>
    </w:p>
    <w:p w14:paraId="1F345741" w14:textId="77777777" w:rsidR="00D87BB3" w:rsidRDefault="00D87BB3" w:rsidP="00D87BB3">
      <w:pPr>
        <w:pStyle w:val="R-14"/>
      </w:pPr>
    </w:p>
    <w:p w14:paraId="36042A96" w14:textId="77777777" w:rsidR="00D87BB3" w:rsidRDefault="00D87BB3" w:rsidP="00D87BB3">
      <w:pPr>
        <w:pStyle w:val="R-14"/>
      </w:pPr>
      <w:r>
        <w:t xml:space="preserve">    Null deviance: 4.0206e+02  on 3  degrees of freedom</w:t>
      </w:r>
    </w:p>
    <w:p w14:paraId="58E28B64" w14:textId="77777777" w:rsidR="00D87BB3" w:rsidRDefault="00D87BB3" w:rsidP="00D87BB3">
      <w:pPr>
        <w:pStyle w:val="R-14"/>
      </w:pPr>
      <w:r>
        <w:t>Residual deviance: 4.3077e-14  on 0  degrees of freedom</w:t>
      </w:r>
    </w:p>
    <w:p w14:paraId="060A5F70" w14:textId="77777777" w:rsidR="00D87BB3" w:rsidRDefault="00D87BB3" w:rsidP="00D87BB3">
      <w:pPr>
        <w:pStyle w:val="R-14"/>
      </w:pPr>
      <w:r>
        <w:t>AIC: 29.926</w:t>
      </w:r>
    </w:p>
    <w:p w14:paraId="56FBF293" w14:textId="77777777" w:rsidR="00D87BB3" w:rsidRDefault="00D87BB3" w:rsidP="00D87BB3">
      <w:pPr>
        <w:pStyle w:val="R-14"/>
      </w:pPr>
    </w:p>
    <w:p w14:paraId="1A95D5A9" w14:textId="77777777" w:rsidR="00D87BB3" w:rsidRDefault="00D87BB3" w:rsidP="00D87BB3">
      <w:pPr>
        <w:pStyle w:val="R-14"/>
      </w:pPr>
      <w:r>
        <w:t>Number of Fisher Scoring iterations: 3</w:t>
      </w:r>
    </w:p>
    <w:p w14:paraId="01326939" w14:textId="77777777" w:rsidR="002F114E" w:rsidRDefault="002F114E" w:rsidP="002F71D9">
      <w:pPr>
        <w:ind w:left="720"/>
      </w:pPr>
    </w:p>
    <w:p w14:paraId="05FB655C" w14:textId="77777777" w:rsidR="00432359" w:rsidRDefault="00432359" w:rsidP="00432359">
      <w:pPr>
        <w:ind w:left="720"/>
      </w:pPr>
      <w:r>
        <w:t xml:space="preserve">The estimated model is </w:t>
      </w:r>
    </w:p>
    <w:p w14:paraId="186C3000" w14:textId="77777777" w:rsidR="00432359" w:rsidRDefault="00432359" w:rsidP="00432359">
      <w:pPr>
        <w:ind w:left="720"/>
      </w:pPr>
    </w:p>
    <w:p w14:paraId="097A2A1B" w14:textId="77777777" w:rsidR="00CB35E2" w:rsidRDefault="00432359" w:rsidP="00432359">
      <w:pPr>
        <w:ind w:left="1440"/>
        <w:rPr>
          <w:rFonts w:cs="Arial"/>
        </w:rPr>
      </w:pPr>
      <w:r>
        <w:rPr>
          <w:rFonts w:cs="Arial"/>
        </w:rPr>
        <w:t>log(</w:t>
      </w:r>
      <w:r w:rsidRPr="001C6DF5">
        <w:rPr>
          <w:rFonts w:cs="Arial"/>
          <w:position w:val="-14"/>
        </w:rPr>
        <w:object w:dxaOrig="279" w:dyaOrig="480" w14:anchorId="0A47E996">
          <v:shape id="_x0000_i1045" type="#_x0000_t75" style="width:13.9pt;height:24.55pt" o:ole="">
            <v:imagedata r:id="rId70" o:title=""/>
          </v:shape>
          <o:OLEObject Type="Embed" ProgID="Equation.DSMT4" ShapeID="_x0000_i1045" DrawAspect="Content" ObjectID="_1486381184" r:id="rId72"/>
        </w:object>
      </w:r>
      <w:r>
        <w:rPr>
          <w:rFonts w:cs="Arial"/>
        </w:rPr>
        <w:t xml:space="preserve">) = 5.52 - 1.65FirstMissed – 2.00SecondMissed </w:t>
      </w:r>
    </w:p>
    <w:p w14:paraId="2EAE0790" w14:textId="77777777" w:rsidR="00432359" w:rsidRDefault="00CB35E2" w:rsidP="00432359">
      <w:pPr>
        <w:ind w:left="1440"/>
        <w:rPr>
          <w:rFonts w:cs="Arial"/>
        </w:rPr>
      </w:pPr>
      <w:r>
        <w:rPr>
          <w:rFonts w:cs="Arial"/>
        </w:rPr>
        <w:t xml:space="preserve">              </w:t>
      </w:r>
      <w:r w:rsidR="00432359">
        <w:rPr>
          <w:rFonts w:cs="Arial"/>
        </w:rPr>
        <w:t>– 0.2627FirstMissed</w:t>
      </w:r>
      <w:r w:rsidR="00432359">
        <w:rPr>
          <w:rFonts w:cs="Arial"/>
        </w:rPr>
        <w:sym w:font="Symbol" w:char="F0B4"/>
      </w:r>
      <w:r w:rsidR="00432359">
        <w:rPr>
          <w:rFonts w:cs="Arial"/>
        </w:rPr>
        <w:t>SecondMissed</w:t>
      </w:r>
    </w:p>
    <w:p w14:paraId="6564DC5C" w14:textId="77777777" w:rsidR="00432359" w:rsidRDefault="00432359" w:rsidP="00432359">
      <w:pPr>
        <w:ind w:left="1440"/>
        <w:rPr>
          <w:rFonts w:cs="Arial"/>
        </w:rPr>
      </w:pPr>
      <w:r>
        <w:rPr>
          <w:rFonts w:cs="Arial"/>
        </w:rPr>
        <w:t xml:space="preserve"> </w:t>
      </w:r>
    </w:p>
    <w:p w14:paraId="6966988D" w14:textId="77777777" w:rsidR="002F114E" w:rsidRDefault="00D87BB3" w:rsidP="00432359">
      <w:pPr>
        <w:ind w:left="720"/>
      </w:pPr>
      <w:r>
        <w:lastRenderedPageBreak/>
        <w:t>Notice the residual deviance is 0! This is because we are estimating a saturated model! Ther</w:t>
      </w:r>
      <w:r w:rsidR="008728C6">
        <w:t>e are four parameters and four Poisson observations</w:t>
      </w:r>
      <w:r>
        <w:t xml:space="preserve">. </w:t>
      </w:r>
    </w:p>
    <w:p w14:paraId="1FF73EFA" w14:textId="77777777" w:rsidR="00D87BB3" w:rsidRDefault="00D87BB3" w:rsidP="002F71D9">
      <w:pPr>
        <w:ind w:left="720"/>
      </w:pPr>
    </w:p>
    <w:p w14:paraId="6B37C9EB" w14:textId="77777777" w:rsidR="00D87BB3" w:rsidRDefault="00D87BB3" w:rsidP="002F71D9">
      <w:pPr>
        <w:ind w:left="720"/>
      </w:pPr>
      <w:r>
        <w:t>The estimated mean counts are</w:t>
      </w:r>
    </w:p>
    <w:p w14:paraId="564A390D" w14:textId="77777777" w:rsidR="00D87BB3" w:rsidRDefault="00D87BB3" w:rsidP="002F71D9">
      <w:pPr>
        <w:ind w:left="720"/>
      </w:pPr>
    </w:p>
    <w:p w14:paraId="787B8B26" w14:textId="77777777" w:rsidR="00D87BB3" w:rsidRDefault="00D87BB3" w:rsidP="00D87BB3">
      <w:pPr>
        <w:pStyle w:val="R-14"/>
      </w:pPr>
      <w:r>
        <w:t xml:space="preserve">&gt; predict(object = mod.fit2, newdata = bird, type = </w:t>
      </w:r>
    </w:p>
    <w:p w14:paraId="3696326E" w14:textId="77777777" w:rsidR="00D87BB3" w:rsidRDefault="00D87BB3" w:rsidP="00D87BB3">
      <w:pPr>
        <w:pStyle w:val="R-14"/>
      </w:pPr>
      <w:r>
        <w:t xml:space="preserve">    "response")</w:t>
      </w:r>
    </w:p>
    <w:p w14:paraId="3B198917" w14:textId="77777777" w:rsidR="00D87BB3" w:rsidRDefault="00D87BB3" w:rsidP="00D87BB3">
      <w:pPr>
        <w:pStyle w:val="R-14"/>
      </w:pPr>
      <w:r>
        <w:t xml:space="preserve">  1   2   3   4 </w:t>
      </w:r>
    </w:p>
    <w:p w14:paraId="5DAD1D1B" w14:textId="77777777" w:rsidR="00D87BB3" w:rsidRDefault="00D87BB3" w:rsidP="00D87BB3">
      <w:pPr>
        <w:pStyle w:val="R-14"/>
      </w:pPr>
      <w:r>
        <w:t xml:space="preserve">251  48  34   5 </w:t>
      </w:r>
    </w:p>
    <w:p w14:paraId="55428846" w14:textId="77777777" w:rsidR="00D87BB3" w:rsidRDefault="00D87BB3" w:rsidP="00D87BB3">
      <w:pPr>
        <w:pStyle w:val="R-14"/>
      </w:pPr>
      <w:r>
        <w:t>&gt; bird$Freq</w:t>
      </w:r>
    </w:p>
    <w:p w14:paraId="7472BBBF" w14:textId="77777777" w:rsidR="00D87BB3" w:rsidRDefault="00D87BB3" w:rsidP="00D87BB3">
      <w:pPr>
        <w:pStyle w:val="R-14"/>
      </w:pPr>
      <w:r>
        <w:t>[1] 251  48  34   5</w:t>
      </w:r>
    </w:p>
    <w:p w14:paraId="709971D0" w14:textId="77777777" w:rsidR="002F114E" w:rsidRDefault="002F114E" w:rsidP="002F71D9">
      <w:pPr>
        <w:ind w:left="720"/>
      </w:pPr>
    </w:p>
    <w:p w14:paraId="49B03A43" w14:textId="77777777" w:rsidR="00D87BB3" w:rsidRDefault="00D87BB3" w:rsidP="002F71D9">
      <w:pPr>
        <w:ind w:left="720"/>
      </w:pPr>
      <w:r>
        <w:t xml:space="preserve">The estimated values are the same as the observed! </w:t>
      </w:r>
    </w:p>
    <w:p w14:paraId="08B8065E" w14:textId="77777777" w:rsidR="00D87BB3" w:rsidRDefault="00D87BB3" w:rsidP="002F71D9">
      <w:pPr>
        <w:ind w:left="720"/>
      </w:pPr>
    </w:p>
    <w:p w14:paraId="16D8F874" w14:textId="77777777" w:rsidR="00D87BB3" w:rsidRDefault="00D87BB3" w:rsidP="002F71D9">
      <w:pPr>
        <w:ind w:left="720"/>
      </w:pPr>
      <w:r>
        <w:t>Below is the information needed for a LRT</w:t>
      </w:r>
      <w:r w:rsidR="00432359">
        <w:t xml:space="preserve"> involving the </w:t>
      </w:r>
      <w:r>
        <w:t>interaction</w:t>
      </w:r>
      <w:r w:rsidR="00276BA9">
        <w:t xml:space="preserve"> (H</w:t>
      </w:r>
      <w:r w:rsidR="00276BA9">
        <w:rPr>
          <w:vertAlign w:val="subscript"/>
        </w:rPr>
        <w:t>0</w:t>
      </w:r>
      <w:r w:rsidR="00276BA9">
        <w:t>:</w:t>
      </w:r>
      <w:r w:rsidR="00276BA9">
        <w:sym w:font="Symbol" w:char="F062"/>
      </w:r>
      <w:r w:rsidR="00276BA9">
        <w:rPr>
          <w:vertAlign w:val="subscript"/>
        </w:rPr>
        <w:t>3</w:t>
      </w:r>
      <w:r w:rsidR="00276BA9">
        <w:t xml:space="preserve"> = 0 vs. H</w:t>
      </w:r>
      <w:r w:rsidR="00276BA9">
        <w:rPr>
          <w:vertAlign w:val="subscript"/>
        </w:rPr>
        <w:t>a</w:t>
      </w:r>
      <w:r w:rsidR="00276BA9">
        <w:t>:</w:t>
      </w:r>
      <w:r w:rsidR="00276BA9">
        <w:sym w:font="Symbol" w:char="F062"/>
      </w:r>
      <w:r w:rsidR="00276BA9">
        <w:rPr>
          <w:vertAlign w:val="subscript"/>
        </w:rPr>
        <w:t>3</w:t>
      </w:r>
      <w:r w:rsidR="00276BA9">
        <w:t xml:space="preserve"> </w:t>
      </w:r>
      <w:r w:rsidR="00276BA9">
        <w:sym w:font="Symbol" w:char="F0B9"/>
      </w:r>
      <w:r w:rsidR="00276BA9">
        <w:t xml:space="preserve"> 0)</w:t>
      </w:r>
      <w:r>
        <w:t>:</w:t>
      </w:r>
    </w:p>
    <w:p w14:paraId="1CC02560" w14:textId="77777777" w:rsidR="00D87BB3" w:rsidRDefault="00D87BB3" w:rsidP="002F71D9">
      <w:pPr>
        <w:ind w:left="720"/>
      </w:pPr>
    </w:p>
    <w:p w14:paraId="1266A64D" w14:textId="77777777" w:rsidR="00D87BB3" w:rsidRDefault="00D87BB3" w:rsidP="00D87BB3">
      <w:pPr>
        <w:pStyle w:val="R-14"/>
      </w:pPr>
      <w:r>
        <w:t>&gt; Anova(mod.fit2</w:t>
      </w:r>
      <w:r w:rsidR="008728C6" w:rsidRPr="008728C6">
        <w:t>, test = "LR"</w:t>
      </w:r>
      <w:r>
        <w:t>)</w:t>
      </w:r>
    </w:p>
    <w:p w14:paraId="070683F6" w14:textId="77777777" w:rsidR="00D87BB3" w:rsidRDefault="00D87BB3" w:rsidP="00D87BB3">
      <w:pPr>
        <w:pStyle w:val="R-14"/>
      </w:pPr>
      <w:r>
        <w:t>Analysis of Deviance Table (Type II tests)</w:t>
      </w:r>
    </w:p>
    <w:p w14:paraId="20011962" w14:textId="77777777" w:rsidR="00D87BB3" w:rsidRDefault="00D87BB3" w:rsidP="00D87BB3">
      <w:pPr>
        <w:pStyle w:val="R-14"/>
      </w:pPr>
    </w:p>
    <w:p w14:paraId="65379419" w14:textId="77777777" w:rsidR="00D87BB3" w:rsidRDefault="00D87BB3" w:rsidP="00D87BB3">
      <w:pPr>
        <w:pStyle w:val="R-14"/>
      </w:pPr>
      <w:r>
        <w:t>Response: Freq</w:t>
      </w:r>
    </w:p>
    <w:p w14:paraId="20397892" w14:textId="77777777" w:rsidR="00D87BB3" w:rsidRDefault="00D87BB3" w:rsidP="00D87BB3">
      <w:pPr>
        <w:pStyle w:val="R-14"/>
      </w:pPr>
      <w:r>
        <w:t xml:space="preserve">             LR Chisq Df Pr(&gt;Chisq)    </w:t>
      </w:r>
    </w:p>
    <w:p w14:paraId="57D34BAF" w14:textId="77777777" w:rsidR="00D87BB3" w:rsidRDefault="00D87BB3" w:rsidP="00D87BB3">
      <w:pPr>
        <w:pStyle w:val="R-14"/>
      </w:pPr>
      <w:r>
        <w:t>First         174.958  1     &lt;2e-16 ***</w:t>
      </w:r>
    </w:p>
    <w:p w14:paraId="600B5FD3" w14:textId="77777777" w:rsidR="00D87BB3" w:rsidRDefault="00D87BB3" w:rsidP="00D87BB3">
      <w:pPr>
        <w:pStyle w:val="R-14"/>
      </w:pPr>
      <w:r>
        <w:t>Second        226.812  1     &lt;2e-16 ***</w:t>
      </w:r>
    </w:p>
    <w:p w14:paraId="2F680708" w14:textId="77777777" w:rsidR="00D87BB3" w:rsidRDefault="00D87BB3" w:rsidP="00D87BB3">
      <w:pPr>
        <w:pStyle w:val="R-14"/>
      </w:pPr>
      <w:r>
        <w:t xml:space="preserve">First:Second    0.286  1      0.593    </w:t>
      </w:r>
    </w:p>
    <w:p w14:paraId="44E28E87" w14:textId="77777777" w:rsidR="00D87BB3" w:rsidRDefault="00D87BB3" w:rsidP="00D87BB3">
      <w:pPr>
        <w:pStyle w:val="R-14"/>
      </w:pPr>
      <w:r>
        <w:t>---</w:t>
      </w:r>
    </w:p>
    <w:p w14:paraId="4282BBF7" w14:textId="77777777" w:rsidR="00D87BB3" w:rsidRDefault="00D87BB3" w:rsidP="00D87BB3">
      <w:pPr>
        <w:pStyle w:val="R-14"/>
      </w:pPr>
      <w:r>
        <w:t xml:space="preserve">Signif. codes:  0 ‘***’ 0.001 ‘**’ 0.01 ‘*’ 0.05 ‘.’ 0.1 ‘ ’ 1 </w:t>
      </w:r>
    </w:p>
    <w:p w14:paraId="25E9E164" w14:textId="77777777" w:rsidR="00FC68A9" w:rsidRDefault="00FC68A9" w:rsidP="00D87BB3">
      <w:pPr>
        <w:pStyle w:val="R-14"/>
      </w:pPr>
    </w:p>
    <w:p w14:paraId="1878903F" w14:textId="77777777" w:rsidR="00D87BB3" w:rsidRDefault="00D87BB3" w:rsidP="00D87BB3">
      <w:pPr>
        <w:pStyle w:val="R-14"/>
      </w:pPr>
      <w:r>
        <w:t>&gt; anova(mod.fit1, mod.fit2</w:t>
      </w:r>
      <w:r w:rsidR="008728C6" w:rsidRPr="008728C6">
        <w:t>, test = "Chisq"</w:t>
      </w:r>
      <w:r>
        <w:t>)</w:t>
      </w:r>
    </w:p>
    <w:p w14:paraId="64428F56" w14:textId="77777777" w:rsidR="00D87BB3" w:rsidRDefault="00D87BB3" w:rsidP="00D87BB3">
      <w:pPr>
        <w:pStyle w:val="R-14"/>
      </w:pPr>
      <w:r>
        <w:t>Analysis of Deviance Table</w:t>
      </w:r>
    </w:p>
    <w:p w14:paraId="6881B6E6" w14:textId="77777777" w:rsidR="00D87BB3" w:rsidRDefault="00D87BB3" w:rsidP="00D87BB3">
      <w:pPr>
        <w:pStyle w:val="R-14"/>
      </w:pPr>
    </w:p>
    <w:p w14:paraId="53527B88" w14:textId="77777777" w:rsidR="00D87BB3" w:rsidRDefault="00D87BB3" w:rsidP="00D87BB3">
      <w:pPr>
        <w:pStyle w:val="R-14"/>
      </w:pPr>
      <w:r>
        <w:t>Model 1: Freq ~ First + Second</w:t>
      </w:r>
    </w:p>
    <w:p w14:paraId="1E59F26A" w14:textId="77777777" w:rsidR="00D87BB3" w:rsidRDefault="00D87BB3" w:rsidP="00D87BB3">
      <w:pPr>
        <w:pStyle w:val="R-14"/>
      </w:pPr>
      <w:r>
        <w:t>Model 2: Freq ~ First + Second + First:Second</w:t>
      </w:r>
    </w:p>
    <w:p w14:paraId="7BB59675" w14:textId="77777777" w:rsidR="003F7735" w:rsidRDefault="003F7735" w:rsidP="003F7735">
      <w:pPr>
        <w:pStyle w:val="R-14"/>
      </w:pPr>
      <w:r>
        <w:t xml:space="preserve">  Resid. Df Resid. Dev Df Deviance Pr(&gt;Chi)</w:t>
      </w:r>
    </w:p>
    <w:p w14:paraId="005A116D" w14:textId="77777777" w:rsidR="003F7735" w:rsidRDefault="003F7735" w:rsidP="003F7735">
      <w:pPr>
        <w:pStyle w:val="R-14"/>
      </w:pPr>
      <w:r>
        <w:t xml:space="preserve">1         1    0.28575                     </w:t>
      </w:r>
    </w:p>
    <w:p w14:paraId="1A5B2D16" w14:textId="77777777" w:rsidR="00D87BB3" w:rsidRDefault="003F7735" w:rsidP="003F7735">
      <w:pPr>
        <w:pStyle w:val="R-14"/>
      </w:pPr>
      <w:r>
        <w:lastRenderedPageBreak/>
        <w:t>2         0    0.00000  1  0.28575    0.593</w:t>
      </w:r>
    </w:p>
    <w:p w14:paraId="36DD5818" w14:textId="77777777" w:rsidR="003F7735" w:rsidRDefault="003F7735" w:rsidP="003F7735">
      <w:pPr>
        <w:pStyle w:val="R-14"/>
      </w:pPr>
    </w:p>
    <w:p w14:paraId="64897447" w14:textId="77777777" w:rsidR="007D171D" w:rsidRDefault="007D171D" w:rsidP="007D171D">
      <w:pPr>
        <w:pStyle w:val="R-14"/>
      </w:pPr>
      <w:r>
        <w:t>&gt; library(package = vcd)</w:t>
      </w:r>
    </w:p>
    <w:p w14:paraId="083EB8DD" w14:textId="77777777" w:rsidR="007D171D" w:rsidRDefault="007D171D" w:rsidP="007D171D">
      <w:pPr>
        <w:pStyle w:val="R-14"/>
      </w:pPr>
      <w:r>
        <w:t>Loading required package: colorspace</w:t>
      </w:r>
    </w:p>
    <w:p w14:paraId="6946AD6E" w14:textId="77777777" w:rsidR="007D171D" w:rsidRDefault="007D171D" w:rsidP="007D171D">
      <w:pPr>
        <w:pStyle w:val="R-14"/>
      </w:pPr>
      <w:r>
        <w:t>&gt; assocstats(c.table)</w:t>
      </w:r>
    </w:p>
    <w:p w14:paraId="5778492C" w14:textId="77777777" w:rsidR="007D171D" w:rsidRDefault="007D171D" w:rsidP="007D171D">
      <w:pPr>
        <w:pStyle w:val="R-14"/>
      </w:pPr>
      <w:r>
        <w:t xml:space="preserve">                     X^2 df P(&gt; X^2)</w:t>
      </w:r>
    </w:p>
    <w:p w14:paraId="3C9C129F" w14:textId="77777777" w:rsidR="007D171D" w:rsidRDefault="007D171D" w:rsidP="007D171D">
      <w:pPr>
        <w:pStyle w:val="R-14"/>
      </w:pPr>
      <w:r>
        <w:t>Likelihood Ratio 0.28575  1  0.59296</w:t>
      </w:r>
    </w:p>
    <w:p w14:paraId="4A833E58" w14:textId="77777777" w:rsidR="007D171D" w:rsidRDefault="007D171D" w:rsidP="007D171D">
      <w:pPr>
        <w:pStyle w:val="R-14"/>
      </w:pPr>
      <w:r>
        <w:t>Pearson          0.27274  1  0.60150</w:t>
      </w:r>
    </w:p>
    <w:p w14:paraId="27FB94FB" w14:textId="77777777" w:rsidR="007D171D" w:rsidRDefault="007D171D" w:rsidP="007D171D">
      <w:pPr>
        <w:pStyle w:val="R-14"/>
      </w:pPr>
    </w:p>
    <w:p w14:paraId="798F20F2" w14:textId="77777777" w:rsidR="007D171D" w:rsidRDefault="007D171D" w:rsidP="007D171D">
      <w:pPr>
        <w:pStyle w:val="R-14"/>
      </w:pPr>
      <w:r>
        <w:t xml:space="preserve">Phi-Coefficient   : 0.028 </w:t>
      </w:r>
    </w:p>
    <w:p w14:paraId="02EFD3DC" w14:textId="77777777" w:rsidR="007D171D" w:rsidRDefault="007D171D" w:rsidP="007D171D">
      <w:pPr>
        <w:pStyle w:val="R-14"/>
      </w:pPr>
      <w:r>
        <w:t xml:space="preserve">Contingency Coeff.: 0.028 </w:t>
      </w:r>
    </w:p>
    <w:p w14:paraId="459F60C9" w14:textId="77777777" w:rsidR="007D171D" w:rsidRDefault="007D171D" w:rsidP="007D171D">
      <w:pPr>
        <w:pStyle w:val="R-14"/>
      </w:pPr>
      <w:r>
        <w:t>Cramer's V        : 0.028</w:t>
      </w:r>
    </w:p>
    <w:p w14:paraId="0E50CBE7" w14:textId="77777777" w:rsidR="007D171D" w:rsidRDefault="007D171D" w:rsidP="007D171D">
      <w:pPr>
        <w:pStyle w:val="R-14"/>
      </w:pPr>
    </w:p>
    <w:p w14:paraId="4CAB0EF8" w14:textId="77777777" w:rsidR="007D171D" w:rsidRDefault="007D171D" w:rsidP="007D171D">
      <w:pPr>
        <w:ind w:left="720"/>
      </w:pPr>
      <w:r>
        <w:t xml:space="preserve">The hypothesis test for the interaction term results in </w:t>
      </w:r>
      <w:r w:rsidR="0086777C">
        <w:br/>
      </w:r>
      <w:r>
        <w:t>-2log(</w:t>
      </w:r>
      <w:r>
        <w:sym w:font="Symbol" w:char="F04C"/>
      </w:r>
      <w:r>
        <w:t xml:space="preserve">) = 0.286 with a p-value of 0.593. Notice that this is exactly the same as we would find using Section 3.1’s methods! </w:t>
      </w:r>
    </w:p>
    <w:p w14:paraId="596A26D2" w14:textId="77777777" w:rsidR="00087E4C" w:rsidRDefault="00087E4C" w:rsidP="00087E4C">
      <w:pPr>
        <w:pStyle w:val="ListParagraph"/>
      </w:pPr>
    </w:p>
    <w:p w14:paraId="58602140" w14:textId="77777777" w:rsidR="00AE2EDB" w:rsidRDefault="00AE2EDB" w:rsidP="002F71D9">
      <w:pPr>
        <w:ind w:left="720"/>
      </w:pPr>
    </w:p>
    <w:p w14:paraId="7AE881B8" w14:textId="77777777" w:rsidR="00001B34" w:rsidRDefault="00B93E85" w:rsidP="000A0B20">
      <w:r>
        <w:rPr>
          <w:u w:val="single"/>
        </w:rPr>
        <w:t>Loglinear models</w:t>
      </w:r>
    </w:p>
    <w:p w14:paraId="44C55825" w14:textId="77777777" w:rsidR="000A0B20" w:rsidRDefault="000A0B20" w:rsidP="000A0B20"/>
    <w:p w14:paraId="61D35749" w14:textId="77777777" w:rsidR="00746D29" w:rsidRDefault="0057028D" w:rsidP="00C34743">
      <w:pPr>
        <w:ind w:left="720"/>
      </w:pPr>
      <w:r>
        <w:t>It is very common in categorical data analy</w:t>
      </w:r>
      <w:r w:rsidR="009363C9">
        <w:t xml:space="preserve">sis books to differentiate between </w:t>
      </w:r>
      <w:r>
        <w:t>Poisson regression models when</w:t>
      </w:r>
    </w:p>
    <w:p w14:paraId="03C86F2E" w14:textId="77777777" w:rsidR="00CC7C4F" w:rsidRDefault="0057028D" w:rsidP="00C34743">
      <w:pPr>
        <w:ind w:left="720"/>
      </w:pPr>
      <w:r>
        <w:t xml:space="preserve"> </w:t>
      </w:r>
    </w:p>
    <w:p w14:paraId="3B5DDB27" w14:textId="77777777" w:rsidR="00CC7C4F" w:rsidRDefault="00CC7C4F" w:rsidP="00CC7C4F">
      <w:pPr>
        <w:pStyle w:val="ListParagraph"/>
        <w:numPr>
          <w:ilvl w:val="0"/>
          <w:numId w:val="42"/>
        </w:numPr>
      </w:pPr>
      <w:r>
        <w:t>O</w:t>
      </w:r>
      <w:r w:rsidR="0057028D">
        <w:t>nly categorical explanato</w:t>
      </w:r>
      <w:r>
        <w:t>ry variables are present</w:t>
      </w:r>
      <w:r w:rsidR="00746D29">
        <w:t xml:space="preserve"> </w:t>
      </w:r>
      <w:r w:rsidR="00623C97">
        <w:t xml:space="preserve">(Larry Bird data) </w:t>
      </w:r>
      <w:r w:rsidR="00746D29">
        <w:t>and</w:t>
      </w:r>
    </w:p>
    <w:p w14:paraId="1AAD3DCA" w14:textId="77777777" w:rsidR="00CC7C4F" w:rsidRDefault="00CC7C4F" w:rsidP="00CC7C4F">
      <w:pPr>
        <w:pStyle w:val="ListParagraph"/>
        <w:numPr>
          <w:ilvl w:val="0"/>
          <w:numId w:val="42"/>
        </w:numPr>
      </w:pPr>
      <w:r>
        <w:t>A</w:t>
      </w:r>
      <w:r w:rsidR="0057028D">
        <w:t xml:space="preserve">t least one continuous </w:t>
      </w:r>
      <w:r>
        <w:t>explanatory variable is present</w:t>
      </w:r>
      <w:r w:rsidR="00623C97">
        <w:t xml:space="preserve"> (Horseshoe crab data)</w:t>
      </w:r>
    </w:p>
    <w:p w14:paraId="032820F7" w14:textId="77777777" w:rsidR="00CC7C4F" w:rsidRDefault="00CC7C4F" w:rsidP="00CC7C4F">
      <w:pPr>
        <w:pStyle w:val="ListParagraph"/>
        <w:ind w:left="1440"/>
      </w:pPr>
    </w:p>
    <w:p w14:paraId="35854826" w14:textId="77777777" w:rsidR="00311065" w:rsidRDefault="00311065" w:rsidP="00CC7C4F">
      <w:pPr>
        <w:ind w:left="720"/>
      </w:pPr>
      <w:r>
        <w:t xml:space="preserve">For example, Agresti (2007) </w:t>
      </w:r>
      <w:r w:rsidR="009363C9">
        <w:t xml:space="preserve">would give the following models for the </w:t>
      </w:r>
      <w:r>
        <w:t xml:space="preserve">Larry Bird </w:t>
      </w:r>
      <w:r w:rsidR="009363C9">
        <w:t xml:space="preserve">data: </w:t>
      </w:r>
    </w:p>
    <w:p w14:paraId="552D97EC" w14:textId="77777777" w:rsidR="00311065" w:rsidRDefault="00311065" w:rsidP="00311065">
      <w:pPr>
        <w:pStyle w:val="ListParagraph"/>
        <w:ind w:left="1080"/>
      </w:pPr>
    </w:p>
    <w:p w14:paraId="512A1977" w14:textId="77777777" w:rsidR="00311065" w:rsidRDefault="00311065" w:rsidP="00311065">
      <w:pPr>
        <w:ind w:left="1440"/>
      </w:pPr>
      <w:r>
        <w:t>log(</w:t>
      </w:r>
      <w:r>
        <w:sym w:font="Symbol" w:char="F06D"/>
      </w:r>
      <w:r>
        <w:rPr>
          <w:vertAlign w:val="subscript"/>
        </w:rPr>
        <w:t>ij</w:t>
      </w:r>
      <w:r w:rsidR="009363C9">
        <w:t xml:space="preserve">) </w:t>
      </w:r>
      <w:r>
        <w:t xml:space="preserve">= </w:t>
      </w:r>
      <w:r>
        <w:sym w:font="Symbol" w:char="F06C"/>
      </w:r>
      <w:r>
        <w:t xml:space="preserve"> + </w:t>
      </w:r>
      <w:r w:rsidRPr="00E56E03">
        <w:rPr>
          <w:position w:val="-8"/>
        </w:rPr>
        <w:object w:dxaOrig="460" w:dyaOrig="499" w14:anchorId="03D8C9D5">
          <v:shape id="_x0000_i1046" type="#_x0000_t75" style="width:23.75pt;height:24.55pt" o:ole="">
            <v:imagedata r:id="rId73" o:title=""/>
          </v:shape>
          <o:OLEObject Type="Embed" ProgID="Equation.DSMT4" ShapeID="_x0000_i1046" DrawAspect="Content" ObjectID="_1486381185" r:id="rId74"/>
        </w:object>
      </w:r>
      <w:r>
        <w:t xml:space="preserve"> + </w:t>
      </w:r>
      <w:r w:rsidRPr="00E56E03">
        <w:rPr>
          <w:position w:val="-14"/>
        </w:rPr>
        <w:object w:dxaOrig="460" w:dyaOrig="560" w14:anchorId="2EC3958B">
          <v:shape id="_x0000_i1047" type="#_x0000_t75" style="width:23.75pt;height:28.65pt" o:ole="">
            <v:imagedata r:id="rId75" o:title=""/>
          </v:shape>
          <o:OLEObject Type="Embed" ProgID="Equation.DSMT4" ShapeID="_x0000_i1047" DrawAspect="Content" ObjectID="_1486381186" r:id="rId76"/>
        </w:object>
      </w:r>
      <w:r>
        <w:t xml:space="preserve"> for i = 1, 2 and j = 1, 2</w:t>
      </w:r>
    </w:p>
    <w:p w14:paraId="571FD72D" w14:textId="77777777" w:rsidR="00311065" w:rsidRDefault="00311065" w:rsidP="00311065">
      <w:pPr>
        <w:pStyle w:val="ListParagraph"/>
        <w:ind w:left="1080"/>
      </w:pPr>
    </w:p>
    <w:p w14:paraId="7B8EB73B" w14:textId="77777777" w:rsidR="00311065" w:rsidRDefault="009363C9" w:rsidP="009363C9">
      <w:pPr>
        <w:pStyle w:val="ListParagraph"/>
        <w:ind w:left="1080" w:hanging="360"/>
      </w:pPr>
      <w:r>
        <w:t>under independence</w:t>
      </w:r>
      <w:r w:rsidR="00311065">
        <w:t xml:space="preserve"> and </w:t>
      </w:r>
    </w:p>
    <w:p w14:paraId="2D184321" w14:textId="77777777" w:rsidR="00311065" w:rsidRDefault="00311065" w:rsidP="00001B34">
      <w:pPr>
        <w:pStyle w:val="ListParagraph"/>
        <w:ind w:left="1080"/>
      </w:pPr>
    </w:p>
    <w:p w14:paraId="16D403A9" w14:textId="77777777" w:rsidR="00311065" w:rsidRDefault="00311065" w:rsidP="00001B34">
      <w:pPr>
        <w:ind w:left="1440"/>
      </w:pPr>
      <w:r>
        <w:t>log(</w:t>
      </w:r>
      <w:r>
        <w:sym w:font="Symbol" w:char="F06D"/>
      </w:r>
      <w:r>
        <w:rPr>
          <w:vertAlign w:val="subscript"/>
        </w:rPr>
        <w:t>ij</w:t>
      </w:r>
      <w:r>
        <w:t xml:space="preserve">) </w:t>
      </w:r>
      <w:r>
        <w:tab/>
        <w:t xml:space="preserve">= </w:t>
      </w:r>
      <w:r>
        <w:sym w:font="Symbol" w:char="F06C"/>
      </w:r>
      <w:r>
        <w:t xml:space="preserve"> + </w:t>
      </w:r>
      <w:r w:rsidRPr="00E56E03">
        <w:rPr>
          <w:position w:val="-8"/>
        </w:rPr>
        <w:object w:dxaOrig="460" w:dyaOrig="499" w14:anchorId="204CD2EF">
          <v:shape id="_x0000_i1048" type="#_x0000_t75" style="width:23.75pt;height:24.55pt" o:ole="">
            <v:imagedata r:id="rId73" o:title=""/>
          </v:shape>
          <o:OLEObject Type="Embed" ProgID="Equation.DSMT4" ShapeID="_x0000_i1048" DrawAspect="Content" ObjectID="_1486381187" r:id="rId77"/>
        </w:object>
      </w:r>
      <w:r>
        <w:t xml:space="preserve"> + </w:t>
      </w:r>
      <w:r w:rsidRPr="00E56E03">
        <w:rPr>
          <w:position w:val="-14"/>
        </w:rPr>
        <w:object w:dxaOrig="460" w:dyaOrig="560" w14:anchorId="3E44E1B5">
          <v:shape id="_x0000_i1049" type="#_x0000_t75" style="width:23.75pt;height:28.65pt" o:ole="">
            <v:imagedata r:id="rId75" o:title=""/>
          </v:shape>
          <o:OLEObject Type="Embed" ProgID="Equation.DSMT4" ShapeID="_x0000_i1049" DrawAspect="Content" ObjectID="_1486381188" r:id="rId78"/>
        </w:object>
      </w:r>
      <w:r>
        <w:t xml:space="preserve"> + </w:t>
      </w:r>
      <w:r w:rsidRPr="00E56E03">
        <w:rPr>
          <w:position w:val="-14"/>
        </w:rPr>
        <w:object w:dxaOrig="620" w:dyaOrig="560" w14:anchorId="7393B025">
          <v:shape id="_x0000_i1050" type="#_x0000_t75" style="width:31.1pt;height:28.65pt" o:ole="">
            <v:imagedata r:id="rId79" o:title=""/>
          </v:shape>
          <o:OLEObject Type="Embed" ProgID="Equation.DSMT4" ShapeID="_x0000_i1050" DrawAspect="Content" ObjectID="_1486381189" r:id="rId80"/>
        </w:object>
      </w:r>
      <w:r>
        <w:t xml:space="preserve"> for i = 1, 2 and j = 1, 2</w:t>
      </w:r>
    </w:p>
    <w:p w14:paraId="5E9D267C" w14:textId="77777777" w:rsidR="00311065" w:rsidRDefault="00311065" w:rsidP="00001B34">
      <w:pPr>
        <w:pStyle w:val="ListParagraph"/>
        <w:ind w:left="1080"/>
      </w:pPr>
    </w:p>
    <w:p w14:paraId="4DDA56D0" w14:textId="77777777" w:rsidR="005C79E6" w:rsidRDefault="00311065" w:rsidP="009363C9">
      <w:pPr>
        <w:pStyle w:val="ListParagraph"/>
      </w:pPr>
      <w:r>
        <w:t>under dependence</w:t>
      </w:r>
      <w:r w:rsidR="005C79E6">
        <w:t>, where</w:t>
      </w:r>
    </w:p>
    <w:p w14:paraId="4C413564" w14:textId="77777777" w:rsidR="005C79E6" w:rsidRDefault="005C79E6" w:rsidP="009363C9">
      <w:pPr>
        <w:pStyle w:val="ListParagraph"/>
      </w:pPr>
    </w:p>
    <w:p w14:paraId="7CAA1045" w14:textId="77777777" w:rsidR="005C79E6" w:rsidRDefault="00454E84" w:rsidP="005C79E6">
      <w:pPr>
        <w:pStyle w:val="ListParagraph"/>
        <w:numPr>
          <w:ilvl w:val="0"/>
          <w:numId w:val="41"/>
        </w:numPr>
      </w:pPr>
      <w:r>
        <w:sym w:font="Symbol" w:char="F06D"/>
      </w:r>
      <w:r>
        <w:rPr>
          <w:vertAlign w:val="subscript"/>
        </w:rPr>
        <w:t>ij</w:t>
      </w:r>
      <w:r>
        <w:t xml:space="preserve"> is the mean response for row i </w:t>
      </w:r>
      <w:r w:rsidR="005C79E6">
        <w:t>and column</w:t>
      </w:r>
      <w:r w:rsidR="00322F1D">
        <w:t xml:space="preserve"> j</w:t>
      </w:r>
      <w:r w:rsidR="005C79E6">
        <w:t xml:space="preserve"> </w:t>
      </w:r>
    </w:p>
    <w:p w14:paraId="233F2A31" w14:textId="77777777" w:rsidR="009363C9" w:rsidRDefault="00311065" w:rsidP="005C79E6">
      <w:pPr>
        <w:pStyle w:val="ListParagraph"/>
        <w:numPr>
          <w:ilvl w:val="0"/>
          <w:numId w:val="41"/>
        </w:numPr>
      </w:pPr>
      <w:r w:rsidRPr="00E56E03">
        <w:rPr>
          <w:position w:val="-8"/>
        </w:rPr>
        <w:object w:dxaOrig="460" w:dyaOrig="499" w14:anchorId="03D98204">
          <v:shape id="_x0000_i1051" type="#_x0000_t75" style="width:23.75pt;height:24.55pt" o:ole="">
            <v:imagedata r:id="rId73" o:title=""/>
          </v:shape>
          <o:OLEObject Type="Embed" ProgID="Equation.DSMT4" ShapeID="_x0000_i1051" DrawAspect="Content" ObjectID="_1486381190" r:id="rId81"/>
        </w:object>
      </w:r>
      <w:r>
        <w:t xml:space="preserve">, </w:t>
      </w:r>
      <w:r w:rsidRPr="00E56E03">
        <w:rPr>
          <w:position w:val="-14"/>
        </w:rPr>
        <w:object w:dxaOrig="460" w:dyaOrig="560" w14:anchorId="4A5D8F9F">
          <v:shape id="_x0000_i1052" type="#_x0000_t75" style="width:23.75pt;height:28.65pt" o:ole="">
            <v:imagedata r:id="rId75" o:title=""/>
          </v:shape>
          <o:OLEObject Type="Embed" ProgID="Equation.DSMT4" ShapeID="_x0000_i1052" DrawAspect="Content" ObjectID="_1486381191" r:id="rId82"/>
        </w:object>
      </w:r>
      <w:r>
        <w:t xml:space="preserve">, and </w:t>
      </w:r>
      <w:r w:rsidRPr="00E56E03">
        <w:rPr>
          <w:position w:val="-14"/>
        </w:rPr>
        <w:object w:dxaOrig="620" w:dyaOrig="560" w14:anchorId="025B9B23">
          <v:shape id="_x0000_i1053" type="#_x0000_t75" style="width:31.1pt;height:28.65pt" o:ole="">
            <v:imagedata r:id="rId79" o:title=""/>
          </v:shape>
          <o:OLEObject Type="Embed" ProgID="Equation.DSMT4" ShapeID="_x0000_i1053" DrawAspect="Content" ObjectID="_1486381192" r:id="rId83"/>
        </w:object>
      </w:r>
      <w:r>
        <w:t xml:space="preserve"> are parameters, and they have constraints such as </w:t>
      </w:r>
      <w:r w:rsidRPr="00311065">
        <w:rPr>
          <w:position w:val="-10"/>
        </w:rPr>
        <w:object w:dxaOrig="1140" w:dyaOrig="520" w14:anchorId="0F5B2F10">
          <v:shape id="_x0000_i1054" type="#_x0000_t75" style="width:57.25pt;height:26.2pt" o:ole="">
            <v:imagedata r:id="rId84" o:title=""/>
          </v:shape>
          <o:OLEObject Type="Embed" ProgID="Equation.DSMT4" ShapeID="_x0000_i1054" DrawAspect="Content" ObjectID="_1486381193" r:id="rId85"/>
        </w:object>
      </w:r>
      <w:r>
        <w:t xml:space="preserve">, </w:t>
      </w:r>
      <w:r w:rsidRPr="00311065">
        <w:rPr>
          <w:position w:val="-10"/>
        </w:rPr>
        <w:object w:dxaOrig="1140" w:dyaOrig="520" w14:anchorId="382925C6">
          <v:shape id="_x0000_i1055" type="#_x0000_t75" style="width:57.25pt;height:26.2pt" o:ole="">
            <v:imagedata r:id="rId86" o:title=""/>
          </v:shape>
          <o:OLEObject Type="Embed" ProgID="Equation.DSMT4" ShapeID="_x0000_i1055" DrawAspect="Content" ObjectID="_1486381194" r:id="rId87"/>
        </w:object>
      </w:r>
      <w:r>
        <w:t xml:space="preserve">, and </w:t>
      </w:r>
      <w:r w:rsidRPr="00E56E03">
        <w:rPr>
          <w:position w:val="-14"/>
        </w:rPr>
        <w:object w:dxaOrig="1300" w:dyaOrig="560" w14:anchorId="1D9AE6D0">
          <v:shape id="_x0000_i1056" type="#_x0000_t75" style="width:64.65pt;height:28.65pt" o:ole="">
            <v:imagedata r:id="rId88" o:title=""/>
          </v:shape>
          <o:OLEObject Type="Embed" ProgID="Equation.DSMT4" ShapeID="_x0000_i1056" DrawAspect="Content" ObjectID="_1486381195" r:id="rId89"/>
        </w:object>
      </w:r>
      <w:r>
        <w:t xml:space="preserve"> for </w:t>
      </w:r>
      <w:r w:rsidR="00322F1D">
        <w:t>(</w:t>
      </w:r>
      <w:r>
        <w:t>i</w:t>
      </w:r>
      <w:r w:rsidR="00322F1D">
        <w:t>,j)</w:t>
      </w:r>
      <w:r>
        <w:t xml:space="preserve"> =</w:t>
      </w:r>
      <w:r w:rsidR="00322F1D">
        <w:t xml:space="preserve"> (</w:t>
      </w:r>
      <w:r>
        <w:t>1</w:t>
      </w:r>
      <w:r w:rsidR="00322F1D">
        <w:t>,1), (1,2), and (2,1)</w:t>
      </w:r>
      <w:r>
        <w:t xml:space="preserve"> so that we do not have more parameters than </w:t>
      </w:r>
      <w:r w:rsidR="005C79E6">
        <w:t xml:space="preserve">Poisson </w:t>
      </w:r>
      <w:r>
        <w:t>obse</w:t>
      </w:r>
      <w:r w:rsidR="005C79E6">
        <w:t>rvations (rows of our data set); i</w:t>
      </w:r>
      <w:r>
        <w:t xml:space="preserve">n other classes, you may hear </w:t>
      </w:r>
      <w:r w:rsidR="00D965CD">
        <w:t>these constraints</w:t>
      </w:r>
      <w:r>
        <w:t xml:space="preserve"> referred </w:t>
      </w:r>
      <w:r w:rsidRPr="00D539EC">
        <w:t>to as “</w:t>
      </w:r>
      <w:r w:rsidR="00D539EC" w:rsidRPr="00D539EC">
        <w:t>identifiability</w:t>
      </w:r>
      <w:r w:rsidRPr="00D539EC">
        <w:t>” restrictions</w:t>
      </w:r>
      <w:r w:rsidR="00D539EC">
        <w:rPr>
          <w:b/>
          <w:bCs/>
          <w:lang w:val="en"/>
        </w:rPr>
        <w:t xml:space="preserve">. </w:t>
      </w:r>
    </w:p>
    <w:p w14:paraId="49426ED8" w14:textId="77777777" w:rsidR="009363C9" w:rsidRDefault="009363C9" w:rsidP="009363C9">
      <w:pPr>
        <w:pStyle w:val="ListParagraph"/>
      </w:pPr>
    </w:p>
    <w:p w14:paraId="14A33488" w14:textId="77777777" w:rsidR="004B59AA" w:rsidRDefault="00311065" w:rsidP="00454E84">
      <w:pPr>
        <w:pStyle w:val="ListParagraph"/>
      </w:pPr>
      <w:r>
        <w:t>The</w:t>
      </w:r>
      <w:r w:rsidR="003169B2">
        <w:t xml:space="preserve"> models for the Larry Bird data </w:t>
      </w:r>
      <w:r w:rsidR="009363C9">
        <w:t xml:space="preserve">are </w:t>
      </w:r>
      <w:r w:rsidR="00EC5279">
        <w:t xml:space="preserve">often </w:t>
      </w:r>
      <w:r w:rsidR="009363C9">
        <w:t xml:space="preserve">referred to as </w:t>
      </w:r>
      <w:r w:rsidR="009363C9" w:rsidRPr="009363C9">
        <w:rPr>
          <w:u w:val="single"/>
        </w:rPr>
        <w:t>loglinear models</w:t>
      </w:r>
      <w:r w:rsidR="00001B34">
        <w:t xml:space="preserve">. </w:t>
      </w:r>
      <w:r w:rsidR="004B59AA">
        <w:t xml:space="preserve">A “Poison regression” model would generally refer to a model where at least one explanatory variable is continuous. </w:t>
      </w:r>
    </w:p>
    <w:p w14:paraId="5422F3A3" w14:textId="77777777" w:rsidR="004B59AA" w:rsidRDefault="004B59AA" w:rsidP="00454E84">
      <w:pPr>
        <w:pStyle w:val="ListParagraph"/>
      </w:pPr>
    </w:p>
    <w:p w14:paraId="5BE990D3" w14:textId="77777777" w:rsidR="00454E84" w:rsidRDefault="004B59AA" w:rsidP="00454E84">
      <w:pPr>
        <w:pStyle w:val="ListParagraph"/>
      </w:pPr>
      <w:r>
        <w:t>T</w:t>
      </w:r>
      <w:r w:rsidR="00EC5279">
        <w:t xml:space="preserve">his </w:t>
      </w:r>
      <w:r w:rsidR="009363C9">
        <w:t>diffe</w:t>
      </w:r>
      <w:r w:rsidR="00EC5279">
        <w:t>re</w:t>
      </w:r>
      <w:r w:rsidR="009363C9">
        <w:t>ntiat</w:t>
      </w:r>
      <w:r w:rsidR="00EC5279">
        <w:t>ing</w:t>
      </w:r>
      <w:r w:rsidR="009363C9">
        <w:t xml:space="preserve"> between models with and without categorical explanatory variables is </w:t>
      </w:r>
      <w:r w:rsidR="001D4490">
        <w:t>un</w:t>
      </w:r>
      <w:r w:rsidR="00311065">
        <w:t>necessary</w:t>
      </w:r>
      <w:r w:rsidR="00454E84">
        <w:t>. For example, the estimated model</w:t>
      </w:r>
      <w:r w:rsidR="001D4490">
        <w:t xml:space="preserve"> for the Larry Bird data</w:t>
      </w:r>
      <w:r w:rsidR="00454E84">
        <w:t xml:space="preserve"> under independence was</w:t>
      </w:r>
    </w:p>
    <w:p w14:paraId="2A65DBF9" w14:textId="77777777" w:rsidR="00454E84" w:rsidRDefault="00454E84" w:rsidP="00454E84">
      <w:pPr>
        <w:pStyle w:val="ListParagraph"/>
      </w:pPr>
    </w:p>
    <w:p w14:paraId="20B4B9D3" w14:textId="77777777" w:rsidR="00454E84" w:rsidRDefault="00454E84" w:rsidP="00454E84">
      <w:pPr>
        <w:ind w:left="1440"/>
        <w:rPr>
          <w:rFonts w:cs="Arial"/>
        </w:rPr>
      </w:pPr>
      <w:r>
        <w:rPr>
          <w:rFonts w:cs="Arial"/>
        </w:rPr>
        <w:t>log(</w:t>
      </w:r>
      <w:r w:rsidRPr="001C6DF5">
        <w:rPr>
          <w:rFonts w:cs="Arial"/>
          <w:position w:val="-14"/>
        </w:rPr>
        <w:object w:dxaOrig="279" w:dyaOrig="480" w14:anchorId="5A9570C9">
          <v:shape id="_x0000_i1057" type="#_x0000_t75" style="width:14.75pt;height:24.55pt" o:ole="">
            <v:imagedata r:id="rId70" o:title=""/>
          </v:shape>
          <o:OLEObject Type="Embed" ProgID="Equation.DSMT4" ShapeID="_x0000_i1057" DrawAspect="Content" ObjectID="_1486381196" r:id="rId90"/>
        </w:object>
      </w:r>
      <w:r>
        <w:rPr>
          <w:rFonts w:cs="Arial"/>
        </w:rPr>
        <w:t>) = 5.53 - 1.68FirstMissed - 2.04SecondMissed</w:t>
      </w:r>
    </w:p>
    <w:p w14:paraId="50498960" w14:textId="77777777" w:rsidR="00454E84" w:rsidRDefault="00454E84" w:rsidP="009363C9">
      <w:pPr>
        <w:pStyle w:val="ListParagraph"/>
      </w:pPr>
    </w:p>
    <w:p w14:paraId="30280AC8" w14:textId="77777777" w:rsidR="00454E84" w:rsidRDefault="00454E84" w:rsidP="00454E84">
      <w:pPr>
        <w:pStyle w:val="ListParagraph"/>
      </w:pPr>
      <w:r>
        <w:lastRenderedPageBreak/>
        <w:t xml:space="preserve">Using Agresti’s notation, this model would be written instead as </w:t>
      </w:r>
    </w:p>
    <w:p w14:paraId="0B326B82" w14:textId="77777777" w:rsidR="00454E84" w:rsidRDefault="00454E84" w:rsidP="00454E84">
      <w:pPr>
        <w:pStyle w:val="ListParagraph"/>
      </w:pPr>
    </w:p>
    <w:p w14:paraId="28530D54" w14:textId="77777777" w:rsidR="00454E84" w:rsidRDefault="00454E84" w:rsidP="00454E84">
      <w:pPr>
        <w:pStyle w:val="ListParagraph"/>
        <w:ind w:left="1440"/>
      </w:pPr>
      <w:r w:rsidRPr="00454E84">
        <w:rPr>
          <w:position w:val="-14"/>
        </w:rPr>
        <w:object w:dxaOrig="4040" w:dyaOrig="580" w14:anchorId="3214A3D7">
          <v:shape id="_x0000_i1058" type="#_x0000_t75" style="width:203.75pt;height:28.65pt" o:ole="">
            <v:imagedata r:id="rId91" o:title=""/>
          </v:shape>
          <o:OLEObject Type="Embed" ProgID="Equation.DSMT4" ShapeID="_x0000_i1058" DrawAspect="Content" ObjectID="_1486381197" r:id="rId92"/>
        </w:object>
      </w:r>
    </w:p>
    <w:p w14:paraId="153324B6" w14:textId="77777777" w:rsidR="00454E84" w:rsidRDefault="00454E84" w:rsidP="00454E84">
      <w:pPr>
        <w:ind w:left="1440"/>
        <w:rPr>
          <w:rFonts w:cs="Arial"/>
        </w:rPr>
      </w:pPr>
    </w:p>
    <w:p w14:paraId="661421BF" w14:textId="77777777" w:rsidR="0057028D" w:rsidRPr="00AC5240" w:rsidRDefault="00454E84" w:rsidP="00AC5240">
      <w:pPr>
        <w:ind w:left="720"/>
        <w:rPr>
          <w:rFonts w:cs="Arial"/>
        </w:rPr>
      </w:pPr>
      <w:r>
        <w:rPr>
          <w:position w:val="-8"/>
        </w:rPr>
        <w:t xml:space="preserve">where </w:t>
      </w:r>
      <w:r w:rsidRPr="00454E84">
        <w:rPr>
          <w:position w:val="-10"/>
        </w:rPr>
        <w:object w:dxaOrig="1939" w:dyaOrig="540" w14:anchorId="5CDE3A42">
          <v:shape id="_x0000_i1059" type="#_x0000_t75" style="width:98.2pt;height:27pt" o:ole="">
            <v:imagedata r:id="rId93" o:title=""/>
          </v:shape>
          <o:OLEObject Type="Embed" ProgID="Equation.DSMT4" ShapeID="_x0000_i1059" DrawAspect="Content" ObjectID="_1486381198" r:id="rId94"/>
        </w:object>
      </w:r>
      <w:r w:rsidRPr="00454E84">
        <w:t xml:space="preserve"> and</w:t>
      </w:r>
      <w:r>
        <w:t xml:space="preserve"> </w:t>
      </w:r>
      <w:r w:rsidRPr="00454E84">
        <w:rPr>
          <w:position w:val="-10"/>
        </w:rPr>
        <w:object w:dxaOrig="1939" w:dyaOrig="540" w14:anchorId="546DD6EF">
          <v:shape id="_x0000_i1060" type="#_x0000_t75" style="width:98.2pt;height:27pt" o:ole="">
            <v:imagedata r:id="rId95" o:title=""/>
          </v:shape>
          <o:OLEObject Type="Embed" ProgID="Equation.DSMT4" ShapeID="_x0000_i1060" DrawAspect="Content" ObjectID="_1486381199" r:id="rId96"/>
        </w:object>
      </w:r>
      <w:r w:rsidR="00AC5240">
        <w:rPr>
          <w:rFonts w:cs="Arial"/>
        </w:rPr>
        <w:t xml:space="preserve">. </w:t>
      </w:r>
      <w:r w:rsidR="00311065">
        <w:t xml:space="preserve">Essentially, </w:t>
      </w:r>
      <w:r w:rsidR="0087487D">
        <w:t xml:space="preserve">the loglinear model is an ANOVA model representation of a regression model. Remember that ANOVA models are just a special case of regression models! </w:t>
      </w:r>
    </w:p>
    <w:p w14:paraId="2D5F8F1A" w14:textId="77777777" w:rsidR="00311065" w:rsidRDefault="00311065" w:rsidP="00311065">
      <w:pPr>
        <w:pStyle w:val="ListParagraph"/>
      </w:pPr>
    </w:p>
    <w:p w14:paraId="2F3201E6" w14:textId="77777777" w:rsidR="00D4009D" w:rsidRDefault="00D4009D" w:rsidP="00D4009D">
      <w:pPr>
        <w:ind w:left="720"/>
      </w:pPr>
    </w:p>
    <w:p w14:paraId="3A85139B" w14:textId="77777777" w:rsidR="00D4009D" w:rsidRDefault="00D4009D">
      <w:pPr>
        <w:spacing w:after="200" w:line="276" w:lineRule="auto"/>
        <w:rPr>
          <w:b/>
        </w:rPr>
      </w:pPr>
      <w:r>
        <w:rPr>
          <w:b/>
        </w:rPr>
        <w:br w:type="page"/>
      </w:r>
    </w:p>
    <w:p w14:paraId="2C7F8FD3" w14:textId="2C89B8D8" w:rsidR="00D4009D" w:rsidRPr="00827CDD" w:rsidRDefault="00D4009D" w:rsidP="00D4009D">
      <w:r w:rsidRPr="004E077B">
        <w:rPr>
          <w:b/>
        </w:rPr>
        <w:lastRenderedPageBreak/>
        <w:t xml:space="preserve">Section </w:t>
      </w:r>
      <w:r>
        <w:rPr>
          <w:b/>
        </w:rPr>
        <w:t>4.2.5</w:t>
      </w:r>
      <w:r w:rsidRPr="004E077B">
        <w:rPr>
          <w:b/>
        </w:rPr>
        <w:t xml:space="preserve"> </w:t>
      </w:r>
      <w:r>
        <w:rPr>
          <w:b/>
        </w:rPr>
        <w:t>–</w:t>
      </w:r>
      <w:r w:rsidRPr="004E077B">
        <w:rPr>
          <w:b/>
        </w:rPr>
        <w:t xml:space="preserve"> </w:t>
      </w:r>
      <w:r>
        <w:rPr>
          <w:b/>
        </w:rPr>
        <w:t>Large loglinear models</w:t>
      </w:r>
    </w:p>
    <w:p w14:paraId="34BD5F21" w14:textId="77777777" w:rsidR="00D4009D" w:rsidRDefault="00D4009D" w:rsidP="00D4009D"/>
    <w:p w14:paraId="6F2263CA" w14:textId="6AAB656E" w:rsidR="00D4009D" w:rsidRDefault="00D4009D" w:rsidP="00D4009D">
      <w:pPr>
        <w:spacing w:after="200" w:line="276" w:lineRule="auto"/>
        <w:ind w:left="720"/>
      </w:pPr>
      <w:r>
        <w:t xml:space="preserve">Contingency tables can have additional “dimensions” to them. For example, a three-dimensional (three-way) contingency table would have a form: </w:t>
      </w:r>
    </w:p>
    <w:p w14:paraId="155B1E64" w14:textId="35C53C69" w:rsidR="00D4009D" w:rsidRPr="00A615D5" w:rsidRDefault="00D4009D" w:rsidP="00D4009D">
      <w:pPr>
        <w:spacing w:after="200" w:line="276" w:lineRule="auto"/>
        <w:ind w:left="720"/>
        <w:rPr>
          <w:sz w:val="32"/>
          <w:szCs w:val="32"/>
        </w:rPr>
      </w:pPr>
      <w:r>
        <w:t xml:space="preserve">          </w:t>
      </w:r>
      <w:r w:rsidRPr="00A615D5">
        <w:rPr>
          <w:sz w:val="32"/>
          <w:szCs w:val="32"/>
        </w:rPr>
        <w:tab/>
      </w:r>
      <w:r w:rsidR="00A615D5">
        <w:rPr>
          <w:sz w:val="32"/>
          <w:szCs w:val="32"/>
        </w:rPr>
        <w:t xml:space="preserve">    </w:t>
      </w:r>
      <w:r w:rsidRPr="00A615D5">
        <w:rPr>
          <w:sz w:val="32"/>
          <w:szCs w:val="32"/>
        </w:rPr>
        <w:t>Z=1</w:t>
      </w:r>
      <w:r w:rsidRPr="00A615D5">
        <w:rPr>
          <w:sz w:val="32"/>
          <w:szCs w:val="32"/>
        </w:rPr>
        <w:tab/>
      </w:r>
      <w:r w:rsidRPr="00A615D5">
        <w:rPr>
          <w:sz w:val="32"/>
          <w:szCs w:val="32"/>
        </w:rPr>
        <w:tab/>
      </w:r>
      <w:r w:rsidRPr="00A615D5">
        <w:rPr>
          <w:sz w:val="32"/>
          <w:szCs w:val="32"/>
        </w:rPr>
        <w:tab/>
      </w:r>
      <w:r w:rsidRPr="00A615D5">
        <w:rPr>
          <w:sz w:val="32"/>
          <w:szCs w:val="32"/>
        </w:rPr>
        <w:tab/>
      </w:r>
      <w:r w:rsidRPr="00A615D5">
        <w:rPr>
          <w:sz w:val="32"/>
          <w:szCs w:val="32"/>
        </w:rPr>
        <w:tab/>
      </w:r>
      <w:r w:rsidRPr="00A615D5">
        <w:rPr>
          <w:sz w:val="32"/>
          <w:szCs w:val="32"/>
        </w:rPr>
        <w:tab/>
      </w:r>
      <w:r w:rsidR="00A615D5">
        <w:rPr>
          <w:sz w:val="32"/>
          <w:szCs w:val="32"/>
        </w:rPr>
        <w:t xml:space="preserve">  </w:t>
      </w:r>
      <w:r w:rsidR="00A615D5">
        <w:rPr>
          <w:sz w:val="32"/>
          <w:szCs w:val="32"/>
        </w:rPr>
        <w:tab/>
        <w:t xml:space="preserve"> Z</w:t>
      </w:r>
      <w:r w:rsidRPr="00A615D5">
        <w:rPr>
          <w:sz w:val="32"/>
          <w:szCs w:val="32"/>
        </w:rPr>
        <w:t xml:space="preserve"> = 2</w:t>
      </w:r>
    </w:p>
    <w:tbl>
      <w:tblPr>
        <w:tblW w:w="9980" w:type="dxa"/>
        <w:jc w:val="center"/>
        <w:tblLook w:val="0000" w:firstRow="0" w:lastRow="0" w:firstColumn="0" w:lastColumn="0" w:noHBand="0" w:noVBand="0"/>
      </w:tblPr>
      <w:tblGrid>
        <w:gridCol w:w="760"/>
        <w:gridCol w:w="760"/>
        <w:gridCol w:w="870"/>
        <w:gridCol w:w="870"/>
        <w:gridCol w:w="960"/>
        <w:gridCol w:w="960"/>
        <w:gridCol w:w="960"/>
        <w:gridCol w:w="960"/>
        <w:gridCol w:w="960"/>
        <w:gridCol w:w="960"/>
        <w:gridCol w:w="960"/>
      </w:tblGrid>
      <w:tr w:rsidR="00D4009D" w:rsidRPr="000E148A" w14:paraId="1812291E" w14:textId="2E32CE9E" w:rsidTr="00D4009D">
        <w:trPr>
          <w:trHeight w:val="510"/>
          <w:jc w:val="center"/>
        </w:trPr>
        <w:tc>
          <w:tcPr>
            <w:tcW w:w="760" w:type="dxa"/>
            <w:tcBorders>
              <w:top w:val="nil"/>
              <w:left w:val="nil"/>
              <w:bottom w:val="nil"/>
              <w:right w:val="nil"/>
            </w:tcBorders>
            <w:shd w:val="clear" w:color="auto" w:fill="auto"/>
            <w:noWrap/>
            <w:vAlign w:val="bottom"/>
          </w:tcPr>
          <w:p w14:paraId="781AB496" w14:textId="77777777" w:rsidR="00D4009D" w:rsidRPr="000E148A" w:rsidRDefault="00D4009D" w:rsidP="00D4009D">
            <w:pPr>
              <w:spacing w:after="200" w:line="276" w:lineRule="auto"/>
              <w:rPr>
                <w:rFonts w:cs="Arial"/>
                <w:sz w:val="32"/>
                <w:szCs w:val="32"/>
              </w:rPr>
            </w:pPr>
          </w:p>
        </w:tc>
        <w:tc>
          <w:tcPr>
            <w:tcW w:w="760" w:type="dxa"/>
            <w:tcBorders>
              <w:top w:val="nil"/>
              <w:left w:val="nil"/>
              <w:bottom w:val="nil"/>
              <w:right w:val="nil"/>
            </w:tcBorders>
            <w:shd w:val="clear" w:color="auto" w:fill="auto"/>
            <w:noWrap/>
            <w:vAlign w:val="bottom"/>
          </w:tcPr>
          <w:p w14:paraId="338EDA46" w14:textId="77777777" w:rsidR="00D4009D" w:rsidRPr="000E148A" w:rsidRDefault="00D4009D" w:rsidP="00D4009D">
            <w:pPr>
              <w:jc w:val="center"/>
              <w:rPr>
                <w:rFonts w:cs="Arial"/>
                <w:sz w:val="32"/>
                <w:szCs w:val="32"/>
              </w:rPr>
            </w:pPr>
          </w:p>
        </w:tc>
        <w:tc>
          <w:tcPr>
            <w:tcW w:w="1740" w:type="dxa"/>
            <w:gridSpan w:val="2"/>
            <w:tcBorders>
              <w:top w:val="single" w:sz="4" w:space="0" w:color="auto"/>
              <w:left w:val="single" w:sz="4" w:space="0" w:color="auto"/>
              <w:right w:val="single" w:sz="4" w:space="0" w:color="auto"/>
            </w:tcBorders>
            <w:shd w:val="clear" w:color="auto" w:fill="auto"/>
            <w:noWrap/>
            <w:vAlign w:val="bottom"/>
          </w:tcPr>
          <w:p w14:paraId="0A588BF8" w14:textId="77777777" w:rsidR="00D4009D" w:rsidRPr="000E148A" w:rsidRDefault="00D4009D" w:rsidP="00D4009D">
            <w:pPr>
              <w:jc w:val="center"/>
              <w:rPr>
                <w:rFonts w:cs="Arial"/>
                <w:sz w:val="32"/>
                <w:szCs w:val="32"/>
              </w:rPr>
            </w:pPr>
            <w:r>
              <w:rPr>
                <w:rFonts w:cs="Arial"/>
                <w:sz w:val="32"/>
                <w:szCs w:val="32"/>
              </w:rPr>
              <w:t>Y</w:t>
            </w:r>
          </w:p>
        </w:tc>
        <w:tc>
          <w:tcPr>
            <w:tcW w:w="960" w:type="dxa"/>
            <w:tcBorders>
              <w:top w:val="nil"/>
              <w:left w:val="nil"/>
              <w:bottom w:val="nil"/>
              <w:right w:val="nil"/>
            </w:tcBorders>
            <w:shd w:val="clear" w:color="auto" w:fill="auto"/>
            <w:noWrap/>
            <w:vAlign w:val="bottom"/>
          </w:tcPr>
          <w:p w14:paraId="01FE6916"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25FFC888"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7EB73C1F" w14:textId="7F7AD30E" w:rsidR="00D4009D" w:rsidRPr="000E148A" w:rsidRDefault="00D4009D" w:rsidP="00D4009D">
            <w:pPr>
              <w:rPr>
                <w:rFonts w:cs="Arial"/>
                <w:sz w:val="32"/>
                <w:szCs w:val="32"/>
              </w:rPr>
            </w:pPr>
          </w:p>
        </w:tc>
        <w:tc>
          <w:tcPr>
            <w:tcW w:w="960" w:type="dxa"/>
            <w:tcBorders>
              <w:top w:val="nil"/>
              <w:left w:val="nil"/>
              <w:bottom w:val="nil"/>
              <w:right w:val="single" w:sz="4" w:space="0" w:color="auto"/>
            </w:tcBorders>
            <w:vAlign w:val="bottom"/>
          </w:tcPr>
          <w:p w14:paraId="09067FDD" w14:textId="77777777" w:rsidR="00D4009D" w:rsidRPr="000E148A" w:rsidRDefault="00D4009D" w:rsidP="00D4009D">
            <w:pPr>
              <w:rPr>
                <w:rFonts w:cs="Arial"/>
                <w:sz w:val="32"/>
                <w:szCs w:val="32"/>
              </w:rPr>
            </w:pPr>
          </w:p>
        </w:tc>
        <w:tc>
          <w:tcPr>
            <w:tcW w:w="1920" w:type="dxa"/>
            <w:gridSpan w:val="2"/>
            <w:tcBorders>
              <w:top w:val="single" w:sz="4" w:space="0" w:color="auto"/>
              <w:left w:val="single" w:sz="4" w:space="0" w:color="auto"/>
              <w:right w:val="single" w:sz="4" w:space="0" w:color="auto"/>
            </w:tcBorders>
            <w:vAlign w:val="bottom"/>
          </w:tcPr>
          <w:p w14:paraId="6C7D99D1" w14:textId="1EE3B1D2" w:rsidR="00D4009D" w:rsidRPr="000E148A" w:rsidRDefault="00D4009D" w:rsidP="00D4009D">
            <w:pPr>
              <w:jc w:val="center"/>
              <w:rPr>
                <w:rFonts w:cs="Arial"/>
                <w:sz w:val="32"/>
                <w:szCs w:val="32"/>
              </w:rPr>
            </w:pPr>
            <w:r>
              <w:rPr>
                <w:rFonts w:cs="Arial"/>
                <w:sz w:val="32"/>
                <w:szCs w:val="32"/>
              </w:rPr>
              <w:t>Y</w:t>
            </w:r>
          </w:p>
        </w:tc>
        <w:tc>
          <w:tcPr>
            <w:tcW w:w="960" w:type="dxa"/>
            <w:tcBorders>
              <w:top w:val="nil"/>
              <w:left w:val="single" w:sz="4" w:space="0" w:color="auto"/>
              <w:bottom w:val="nil"/>
              <w:right w:val="nil"/>
            </w:tcBorders>
            <w:vAlign w:val="bottom"/>
          </w:tcPr>
          <w:p w14:paraId="2982DF7D" w14:textId="77777777" w:rsidR="00D4009D" w:rsidRPr="000E148A" w:rsidRDefault="00D4009D" w:rsidP="00D4009D">
            <w:pPr>
              <w:rPr>
                <w:rFonts w:cs="Arial"/>
                <w:sz w:val="32"/>
                <w:szCs w:val="32"/>
              </w:rPr>
            </w:pPr>
          </w:p>
        </w:tc>
      </w:tr>
      <w:tr w:rsidR="00D4009D" w:rsidRPr="000E148A" w14:paraId="177AE7E6" w14:textId="58B2F4A1" w:rsidTr="00D4009D">
        <w:trPr>
          <w:trHeight w:val="510"/>
          <w:jc w:val="center"/>
        </w:trPr>
        <w:tc>
          <w:tcPr>
            <w:tcW w:w="760" w:type="dxa"/>
            <w:tcBorders>
              <w:top w:val="nil"/>
              <w:left w:val="nil"/>
              <w:bottom w:val="nil"/>
              <w:right w:val="nil"/>
            </w:tcBorders>
            <w:shd w:val="clear" w:color="auto" w:fill="auto"/>
            <w:noWrap/>
            <w:vAlign w:val="bottom"/>
          </w:tcPr>
          <w:p w14:paraId="0BC01941" w14:textId="77777777" w:rsidR="00D4009D" w:rsidRPr="000E148A" w:rsidRDefault="00D4009D" w:rsidP="00D4009D">
            <w:pPr>
              <w:rPr>
                <w:rFonts w:cs="Arial"/>
                <w:sz w:val="32"/>
                <w:szCs w:val="32"/>
              </w:rPr>
            </w:pPr>
          </w:p>
        </w:tc>
        <w:tc>
          <w:tcPr>
            <w:tcW w:w="760" w:type="dxa"/>
            <w:tcBorders>
              <w:top w:val="nil"/>
              <w:left w:val="nil"/>
              <w:bottom w:val="nil"/>
              <w:right w:val="nil"/>
            </w:tcBorders>
            <w:shd w:val="clear" w:color="auto" w:fill="auto"/>
            <w:noWrap/>
            <w:vAlign w:val="bottom"/>
          </w:tcPr>
          <w:p w14:paraId="63958351" w14:textId="77777777" w:rsidR="00D4009D" w:rsidRPr="000E148A" w:rsidRDefault="00D4009D" w:rsidP="00D4009D">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79DB96CF" w14:textId="77777777" w:rsidR="00D4009D" w:rsidRPr="000E148A" w:rsidRDefault="00D4009D" w:rsidP="00D4009D">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783581FA" w14:textId="77777777" w:rsidR="00D4009D" w:rsidRPr="000E148A" w:rsidRDefault="00D4009D" w:rsidP="00D4009D">
            <w:pPr>
              <w:jc w:val="center"/>
              <w:rPr>
                <w:rFonts w:cs="Arial"/>
                <w:sz w:val="32"/>
                <w:szCs w:val="32"/>
              </w:rPr>
            </w:pPr>
            <w:r w:rsidRPr="000E148A">
              <w:rPr>
                <w:rFonts w:cs="Arial"/>
                <w:sz w:val="32"/>
                <w:szCs w:val="32"/>
              </w:rPr>
              <w:t>2 </w:t>
            </w:r>
          </w:p>
        </w:tc>
        <w:tc>
          <w:tcPr>
            <w:tcW w:w="960" w:type="dxa"/>
            <w:tcBorders>
              <w:top w:val="nil"/>
              <w:left w:val="nil"/>
              <w:bottom w:val="nil"/>
              <w:right w:val="nil"/>
            </w:tcBorders>
            <w:shd w:val="clear" w:color="auto" w:fill="auto"/>
            <w:noWrap/>
            <w:vAlign w:val="bottom"/>
          </w:tcPr>
          <w:p w14:paraId="37C83A8C" w14:textId="77777777" w:rsidR="00D4009D" w:rsidRPr="000E148A" w:rsidRDefault="00D4009D" w:rsidP="00D4009D">
            <w:pPr>
              <w:rPr>
                <w:rFonts w:cs="Arial"/>
                <w:sz w:val="32"/>
                <w:szCs w:val="32"/>
              </w:rPr>
            </w:pPr>
          </w:p>
        </w:tc>
        <w:tc>
          <w:tcPr>
            <w:tcW w:w="960" w:type="dxa"/>
            <w:tcBorders>
              <w:top w:val="nil"/>
              <w:left w:val="nil"/>
              <w:bottom w:val="nil"/>
              <w:right w:val="nil"/>
            </w:tcBorders>
          </w:tcPr>
          <w:p w14:paraId="481388D2" w14:textId="77777777" w:rsidR="00D4009D" w:rsidRPr="000E148A" w:rsidRDefault="00D4009D" w:rsidP="00D4009D">
            <w:pPr>
              <w:rPr>
                <w:rFonts w:cs="Arial"/>
                <w:sz w:val="32"/>
                <w:szCs w:val="32"/>
              </w:rPr>
            </w:pPr>
          </w:p>
        </w:tc>
        <w:tc>
          <w:tcPr>
            <w:tcW w:w="960" w:type="dxa"/>
            <w:tcBorders>
              <w:top w:val="nil"/>
              <w:left w:val="nil"/>
              <w:bottom w:val="single" w:sz="4" w:space="0" w:color="auto"/>
              <w:right w:val="nil"/>
            </w:tcBorders>
            <w:vAlign w:val="bottom"/>
          </w:tcPr>
          <w:p w14:paraId="145EFC75" w14:textId="60BCDA67" w:rsidR="00D4009D" w:rsidRPr="000E148A" w:rsidRDefault="00D4009D" w:rsidP="00D4009D">
            <w:pPr>
              <w:rPr>
                <w:rFonts w:cs="Arial"/>
                <w:sz w:val="32"/>
                <w:szCs w:val="32"/>
              </w:rPr>
            </w:pPr>
          </w:p>
        </w:tc>
        <w:tc>
          <w:tcPr>
            <w:tcW w:w="960" w:type="dxa"/>
            <w:tcBorders>
              <w:top w:val="nil"/>
              <w:left w:val="nil"/>
              <w:bottom w:val="nil"/>
              <w:right w:val="single" w:sz="4" w:space="0" w:color="auto"/>
            </w:tcBorders>
            <w:vAlign w:val="bottom"/>
          </w:tcPr>
          <w:p w14:paraId="1B07C835" w14:textId="77777777" w:rsidR="00D4009D" w:rsidRPr="000E148A" w:rsidRDefault="00D4009D" w:rsidP="00D4009D">
            <w:pPr>
              <w:rPr>
                <w:rFonts w:cs="Arial"/>
                <w:sz w:val="32"/>
                <w:szCs w:val="32"/>
              </w:rPr>
            </w:pPr>
          </w:p>
        </w:tc>
        <w:tc>
          <w:tcPr>
            <w:tcW w:w="960" w:type="dxa"/>
            <w:tcBorders>
              <w:top w:val="nil"/>
              <w:left w:val="single" w:sz="4" w:space="0" w:color="auto"/>
              <w:bottom w:val="single" w:sz="4" w:space="0" w:color="auto"/>
              <w:right w:val="single" w:sz="4" w:space="0" w:color="auto"/>
            </w:tcBorders>
            <w:vAlign w:val="bottom"/>
          </w:tcPr>
          <w:p w14:paraId="14985978" w14:textId="20297A31" w:rsidR="00D4009D" w:rsidRPr="000E148A" w:rsidRDefault="00D4009D" w:rsidP="00D4009D">
            <w:pPr>
              <w:jc w:val="center"/>
              <w:rPr>
                <w:rFonts w:cs="Arial"/>
                <w:sz w:val="32"/>
                <w:szCs w:val="32"/>
              </w:rPr>
            </w:pPr>
            <w:r w:rsidRPr="000E148A">
              <w:rPr>
                <w:rFonts w:cs="Arial"/>
                <w:sz w:val="32"/>
                <w:szCs w:val="32"/>
              </w:rPr>
              <w:t>1</w:t>
            </w:r>
          </w:p>
        </w:tc>
        <w:tc>
          <w:tcPr>
            <w:tcW w:w="960" w:type="dxa"/>
            <w:tcBorders>
              <w:top w:val="nil"/>
              <w:left w:val="single" w:sz="4" w:space="0" w:color="auto"/>
              <w:bottom w:val="single" w:sz="4" w:space="0" w:color="auto"/>
              <w:right w:val="single" w:sz="4" w:space="0" w:color="auto"/>
            </w:tcBorders>
            <w:vAlign w:val="bottom"/>
          </w:tcPr>
          <w:p w14:paraId="33AD1D9F" w14:textId="06107924" w:rsidR="00D4009D" w:rsidRPr="000E148A" w:rsidRDefault="00D4009D" w:rsidP="00D4009D">
            <w:pPr>
              <w:jc w:val="center"/>
              <w:rPr>
                <w:rFonts w:cs="Arial"/>
                <w:sz w:val="32"/>
                <w:szCs w:val="32"/>
              </w:rPr>
            </w:pPr>
            <w:r w:rsidRPr="000E148A">
              <w:rPr>
                <w:rFonts w:cs="Arial"/>
                <w:sz w:val="32"/>
                <w:szCs w:val="32"/>
              </w:rPr>
              <w:t>2</w:t>
            </w:r>
          </w:p>
        </w:tc>
        <w:tc>
          <w:tcPr>
            <w:tcW w:w="960" w:type="dxa"/>
            <w:tcBorders>
              <w:top w:val="nil"/>
              <w:left w:val="single" w:sz="4" w:space="0" w:color="auto"/>
              <w:bottom w:val="nil"/>
              <w:right w:val="nil"/>
            </w:tcBorders>
            <w:vAlign w:val="bottom"/>
          </w:tcPr>
          <w:p w14:paraId="13562C1D" w14:textId="77777777" w:rsidR="00D4009D" w:rsidRPr="000E148A" w:rsidRDefault="00D4009D" w:rsidP="00D4009D">
            <w:pPr>
              <w:rPr>
                <w:rFonts w:cs="Arial"/>
                <w:sz w:val="32"/>
                <w:szCs w:val="32"/>
              </w:rPr>
            </w:pPr>
          </w:p>
        </w:tc>
      </w:tr>
      <w:tr w:rsidR="00D4009D" w:rsidRPr="000E148A" w14:paraId="02900234" w14:textId="4732212F" w:rsidTr="00D4009D">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14:paraId="611F30A1" w14:textId="77777777" w:rsidR="00D4009D" w:rsidRPr="000E148A" w:rsidRDefault="00D4009D" w:rsidP="00D4009D">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049974AC" w14:textId="77777777" w:rsidR="00D4009D" w:rsidRPr="000E148A" w:rsidRDefault="00D4009D" w:rsidP="00D4009D">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0E1D9858" w14:textId="410400D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206A21BE" w14:textId="51A0283E"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2</w:t>
            </w:r>
            <w:r>
              <w:rPr>
                <w:rFonts w:cs="Arial"/>
                <w:sz w:val="32"/>
                <w:szCs w:val="32"/>
                <w:vertAlign w:val="subscript"/>
              </w:rPr>
              <w:t>1</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229D2B3A" w14:textId="1C0B472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1</w:t>
            </w:r>
          </w:p>
        </w:tc>
        <w:tc>
          <w:tcPr>
            <w:tcW w:w="960" w:type="dxa"/>
            <w:tcBorders>
              <w:left w:val="nil"/>
              <w:right w:val="single" w:sz="4" w:space="0" w:color="auto"/>
            </w:tcBorders>
          </w:tcPr>
          <w:p w14:paraId="0726EBE8" w14:textId="77777777" w:rsidR="00D4009D" w:rsidRPr="000E148A" w:rsidRDefault="00D4009D" w:rsidP="00D4009D">
            <w:pPr>
              <w:jc w:val="center"/>
              <w:rPr>
                <w:rFonts w:cs="Arial"/>
                <w:sz w:val="32"/>
                <w:szCs w:val="32"/>
              </w:rPr>
            </w:pPr>
          </w:p>
        </w:tc>
        <w:tc>
          <w:tcPr>
            <w:tcW w:w="960" w:type="dxa"/>
            <w:vMerge w:val="restart"/>
            <w:tcBorders>
              <w:top w:val="single" w:sz="4" w:space="0" w:color="auto"/>
              <w:left w:val="single" w:sz="4" w:space="0" w:color="auto"/>
              <w:bottom w:val="single" w:sz="4" w:space="0" w:color="auto"/>
              <w:right w:val="nil"/>
            </w:tcBorders>
            <w:vAlign w:val="center"/>
          </w:tcPr>
          <w:p w14:paraId="1B393519" w14:textId="3074AD3E" w:rsidR="00D4009D" w:rsidRPr="000E148A" w:rsidRDefault="00D4009D" w:rsidP="00D4009D">
            <w:pPr>
              <w:jc w:val="center"/>
              <w:rPr>
                <w:rFonts w:cs="Arial"/>
                <w:sz w:val="32"/>
                <w:szCs w:val="32"/>
              </w:rPr>
            </w:pPr>
            <w:r w:rsidRPr="000E148A">
              <w:rPr>
                <w:rFonts w:cs="Arial"/>
                <w:sz w:val="32"/>
                <w:szCs w:val="32"/>
              </w:rPr>
              <w:t>X</w:t>
            </w:r>
          </w:p>
        </w:tc>
        <w:tc>
          <w:tcPr>
            <w:tcW w:w="960" w:type="dxa"/>
            <w:tcBorders>
              <w:top w:val="single" w:sz="4" w:space="0" w:color="auto"/>
              <w:left w:val="nil"/>
              <w:bottom w:val="single" w:sz="4" w:space="0" w:color="auto"/>
              <w:right w:val="single" w:sz="4" w:space="0" w:color="auto"/>
            </w:tcBorders>
            <w:vAlign w:val="bottom"/>
          </w:tcPr>
          <w:p w14:paraId="7CB6C04B" w14:textId="558BAB48" w:rsidR="00D4009D" w:rsidRPr="000E148A" w:rsidRDefault="00D4009D" w:rsidP="00D4009D">
            <w:pPr>
              <w:jc w:val="center"/>
              <w:rPr>
                <w:rFonts w:cs="Arial"/>
                <w:sz w:val="32"/>
                <w:szCs w:val="32"/>
              </w:rPr>
            </w:pPr>
            <w:r w:rsidRPr="000E148A">
              <w:rPr>
                <w:rFonts w:cs="Arial"/>
                <w:sz w:val="32"/>
                <w:szCs w:val="32"/>
              </w:rPr>
              <w:t>1</w:t>
            </w:r>
          </w:p>
        </w:tc>
        <w:tc>
          <w:tcPr>
            <w:tcW w:w="960" w:type="dxa"/>
            <w:tcBorders>
              <w:top w:val="single" w:sz="4" w:space="0" w:color="auto"/>
              <w:left w:val="nil"/>
              <w:bottom w:val="single" w:sz="4" w:space="0" w:color="auto"/>
              <w:right w:val="single" w:sz="4" w:space="0" w:color="auto"/>
            </w:tcBorders>
            <w:vAlign w:val="bottom"/>
          </w:tcPr>
          <w:p w14:paraId="09FBF0A4" w14:textId="62C97A31"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1</w:t>
            </w:r>
            <w:r>
              <w:rPr>
                <w:rFonts w:cs="Arial"/>
                <w:sz w:val="32"/>
                <w:szCs w:val="32"/>
                <w:vertAlign w:val="subscript"/>
              </w:rPr>
              <w:t>2</w:t>
            </w:r>
          </w:p>
        </w:tc>
        <w:tc>
          <w:tcPr>
            <w:tcW w:w="960" w:type="dxa"/>
            <w:tcBorders>
              <w:top w:val="single" w:sz="4" w:space="0" w:color="auto"/>
              <w:left w:val="nil"/>
              <w:bottom w:val="single" w:sz="4" w:space="0" w:color="auto"/>
              <w:right w:val="single" w:sz="4" w:space="0" w:color="auto"/>
            </w:tcBorders>
            <w:vAlign w:val="bottom"/>
          </w:tcPr>
          <w:p w14:paraId="214B6C91" w14:textId="46D2F2F0"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2</w:t>
            </w:r>
            <w:r>
              <w:rPr>
                <w:rFonts w:cs="Arial"/>
                <w:sz w:val="32"/>
                <w:szCs w:val="32"/>
                <w:vertAlign w:val="subscript"/>
              </w:rPr>
              <w:t>2</w:t>
            </w:r>
          </w:p>
        </w:tc>
        <w:tc>
          <w:tcPr>
            <w:tcW w:w="960" w:type="dxa"/>
            <w:tcBorders>
              <w:top w:val="single" w:sz="4" w:space="0" w:color="auto"/>
              <w:left w:val="nil"/>
              <w:bottom w:val="single" w:sz="4" w:space="0" w:color="auto"/>
              <w:right w:val="single" w:sz="4" w:space="0" w:color="auto"/>
            </w:tcBorders>
            <w:vAlign w:val="bottom"/>
          </w:tcPr>
          <w:p w14:paraId="6590B7DD" w14:textId="3C8A1519"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2</w:t>
            </w:r>
          </w:p>
        </w:tc>
      </w:tr>
      <w:tr w:rsidR="00D4009D" w:rsidRPr="000E148A" w14:paraId="238FCC63" w14:textId="6AB5F9CD" w:rsidTr="00D4009D">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69B125DB" w14:textId="77777777" w:rsidR="00D4009D" w:rsidRPr="000E148A" w:rsidRDefault="00D4009D" w:rsidP="00D4009D">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4C063FC4" w14:textId="77777777" w:rsidR="00D4009D" w:rsidRPr="000E148A" w:rsidRDefault="00D4009D" w:rsidP="00D4009D">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14:paraId="26C920B1" w14:textId="0834B5F5"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0CF7DBA7" w14:textId="69352CE7"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2</w:t>
            </w:r>
            <w:r>
              <w:rPr>
                <w:rFonts w:cs="Arial"/>
                <w:sz w:val="32"/>
                <w:szCs w:val="32"/>
                <w:vertAlign w:val="subscript"/>
              </w:rPr>
              <w:t>1</w:t>
            </w:r>
          </w:p>
        </w:tc>
        <w:tc>
          <w:tcPr>
            <w:tcW w:w="960" w:type="dxa"/>
            <w:tcBorders>
              <w:top w:val="nil"/>
              <w:left w:val="nil"/>
              <w:bottom w:val="single" w:sz="4" w:space="0" w:color="auto"/>
              <w:right w:val="single" w:sz="4" w:space="0" w:color="auto"/>
            </w:tcBorders>
            <w:shd w:val="clear" w:color="auto" w:fill="auto"/>
            <w:noWrap/>
            <w:vAlign w:val="bottom"/>
          </w:tcPr>
          <w:p w14:paraId="1BB255BC" w14:textId="473A20DB"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1</w:t>
            </w:r>
          </w:p>
        </w:tc>
        <w:tc>
          <w:tcPr>
            <w:tcW w:w="960" w:type="dxa"/>
            <w:tcBorders>
              <w:top w:val="nil"/>
              <w:left w:val="nil"/>
              <w:right w:val="single" w:sz="4" w:space="0" w:color="auto"/>
            </w:tcBorders>
          </w:tcPr>
          <w:p w14:paraId="37CBC35F" w14:textId="77777777" w:rsidR="00D4009D" w:rsidRPr="000E148A" w:rsidRDefault="00D4009D" w:rsidP="00D4009D">
            <w:pPr>
              <w:jc w:val="center"/>
              <w:rPr>
                <w:rFonts w:cs="Arial"/>
                <w:sz w:val="32"/>
                <w:szCs w:val="32"/>
              </w:rPr>
            </w:pPr>
          </w:p>
        </w:tc>
        <w:tc>
          <w:tcPr>
            <w:tcW w:w="960" w:type="dxa"/>
            <w:vMerge/>
            <w:tcBorders>
              <w:left w:val="single" w:sz="4" w:space="0" w:color="auto"/>
              <w:bottom w:val="single" w:sz="4" w:space="0" w:color="auto"/>
              <w:right w:val="nil"/>
            </w:tcBorders>
            <w:vAlign w:val="center"/>
          </w:tcPr>
          <w:p w14:paraId="6C77A27C" w14:textId="7B34E896" w:rsidR="00D4009D" w:rsidRPr="000E148A" w:rsidRDefault="00D4009D" w:rsidP="00D4009D">
            <w:pPr>
              <w:jc w:val="center"/>
              <w:rPr>
                <w:rFonts w:cs="Arial"/>
                <w:sz w:val="32"/>
                <w:szCs w:val="32"/>
              </w:rPr>
            </w:pPr>
          </w:p>
        </w:tc>
        <w:tc>
          <w:tcPr>
            <w:tcW w:w="960" w:type="dxa"/>
            <w:tcBorders>
              <w:top w:val="nil"/>
              <w:left w:val="nil"/>
              <w:bottom w:val="single" w:sz="4" w:space="0" w:color="auto"/>
              <w:right w:val="single" w:sz="4" w:space="0" w:color="auto"/>
            </w:tcBorders>
            <w:vAlign w:val="bottom"/>
          </w:tcPr>
          <w:p w14:paraId="44A15B78" w14:textId="21C56706" w:rsidR="00D4009D" w:rsidRPr="000E148A" w:rsidRDefault="00D4009D" w:rsidP="00D4009D">
            <w:pPr>
              <w:jc w:val="center"/>
              <w:rPr>
                <w:rFonts w:cs="Arial"/>
                <w:sz w:val="32"/>
                <w:szCs w:val="32"/>
              </w:rPr>
            </w:pPr>
            <w:r w:rsidRPr="000E148A">
              <w:rPr>
                <w:rFonts w:cs="Arial"/>
                <w:sz w:val="32"/>
                <w:szCs w:val="32"/>
              </w:rPr>
              <w:t>2 </w:t>
            </w:r>
          </w:p>
        </w:tc>
        <w:tc>
          <w:tcPr>
            <w:tcW w:w="960" w:type="dxa"/>
            <w:tcBorders>
              <w:top w:val="nil"/>
              <w:left w:val="nil"/>
              <w:bottom w:val="single" w:sz="4" w:space="0" w:color="auto"/>
              <w:right w:val="single" w:sz="4" w:space="0" w:color="auto"/>
            </w:tcBorders>
            <w:vAlign w:val="bottom"/>
          </w:tcPr>
          <w:p w14:paraId="7D3EDE23" w14:textId="66618908"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1</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6FDCD2DB" w14:textId="25BEC4C5"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2</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05921C5D" w14:textId="18582E89"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2</w:t>
            </w:r>
          </w:p>
        </w:tc>
      </w:tr>
      <w:tr w:rsidR="00D4009D" w:rsidRPr="000E148A" w14:paraId="65EC1F06" w14:textId="5E422C36" w:rsidTr="00D4009D">
        <w:trPr>
          <w:trHeight w:val="600"/>
          <w:jc w:val="center"/>
        </w:trPr>
        <w:tc>
          <w:tcPr>
            <w:tcW w:w="760" w:type="dxa"/>
            <w:tcBorders>
              <w:top w:val="nil"/>
              <w:left w:val="nil"/>
              <w:bottom w:val="nil"/>
              <w:right w:val="nil"/>
            </w:tcBorders>
            <w:shd w:val="clear" w:color="auto" w:fill="auto"/>
            <w:noWrap/>
            <w:vAlign w:val="bottom"/>
          </w:tcPr>
          <w:p w14:paraId="5EA0C98E" w14:textId="77777777" w:rsidR="00D4009D" w:rsidRPr="000E148A" w:rsidRDefault="00D4009D" w:rsidP="00D4009D">
            <w:pPr>
              <w:rPr>
                <w:rFonts w:cs="Arial"/>
                <w:sz w:val="32"/>
                <w:szCs w:val="32"/>
              </w:rPr>
            </w:pPr>
          </w:p>
        </w:tc>
        <w:tc>
          <w:tcPr>
            <w:tcW w:w="760" w:type="dxa"/>
            <w:tcBorders>
              <w:top w:val="nil"/>
              <w:left w:val="nil"/>
              <w:bottom w:val="nil"/>
              <w:right w:val="nil"/>
            </w:tcBorders>
            <w:shd w:val="clear" w:color="auto" w:fill="auto"/>
            <w:noWrap/>
            <w:vAlign w:val="bottom"/>
          </w:tcPr>
          <w:p w14:paraId="59613363" w14:textId="77777777" w:rsidR="00D4009D" w:rsidRPr="000E148A" w:rsidRDefault="00D4009D" w:rsidP="00D4009D">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00FD3EE6" w14:textId="38087CE6"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0E62C08B" w14:textId="38AC5B5F"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1</w:t>
            </w:r>
          </w:p>
        </w:tc>
        <w:tc>
          <w:tcPr>
            <w:tcW w:w="960" w:type="dxa"/>
            <w:tcBorders>
              <w:top w:val="nil"/>
              <w:left w:val="nil"/>
              <w:bottom w:val="single" w:sz="4" w:space="0" w:color="auto"/>
              <w:right w:val="single" w:sz="4" w:space="0" w:color="auto"/>
            </w:tcBorders>
            <w:shd w:val="clear" w:color="auto" w:fill="auto"/>
            <w:noWrap/>
            <w:vAlign w:val="bottom"/>
          </w:tcPr>
          <w:p w14:paraId="7D8156CE" w14:textId="77B48118" w:rsidR="00D4009D" w:rsidRPr="00EA60E3" w:rsidRDefault="00D4009D" w:rsidP="00D4009D">
            <w:pPr>
              <w:jc w:val="center"/>
              <w:rPr>
                <w:rFonts w:cs="Arial"/>
                <w:sz w:val="32"/>
                <w:szCs w:val="32"/>
                <w:vertAlign w:val="subscript"/>
              </w:rPr>
            </w:pPr>
            <w:r w:rsidRPr="000E148A">
              <w:rPr>
                <w:rFonts w:cs="Arial"/>
                <w:sz w:val="32"/>
                <w:szCs w:val="32"/>
              </w:rPr>
              <w:t>n</w:t>
            </w:r>
            <w:r>
              <w:rPr>
                <w:rFonts w:cs="Arial"/>
                <w:sz w:val="32"/>
                <w:szCs w:val="32"/>
                <w:vertAlign w:val="subscript"/>
              </w:rPr>
              <w:t>++</w:t>
            </w:r>
            <w:r>
              <w:rPr>
                <w:rFonts w:cs="Arial"/>
                <w:sz w:val="32"/>
                <w:szCs w:val="32"/>
                <w:vertAlign w:val="subscript"/>
              </w:rPr>
              <w:t>1</w:t>
            </w:r>
          </w:p>
        </w:tc>
        <w:tc>
          <w:tcPr>
            <w:tcW w:w="960" w:type="dxa"/>
            <w:tcBorders>
              <w:top w:val="nil"/>
              <w:left w:val="nil"/>
              <w:right w:val="nil"/>
            </w:tcBorders>
          </w:tcPr>
          <w:p w14:paraId="30D58DA6" w14:textId="77777777" w:rsidR="00D4009D" w:rsidRPr="000E148A" w:rsidRDefault="00D4009D" w:rsidP="00D4009D">
            <w:pPr>
              <w:jc w:val="center"/>
              <w:rPr>
                <w:rFonts w:cs="Arial"/>
                <w:sz w:val="32"/>
                <w:szCs w:val="32"/>
              </w:rPr>
            </w:pPr>
          </w:p>
        </w:tc>
        <w:tc>
          <w:tcPr>
            <w:tcW w:w="960" w:type="dxa"/>
            <w:tcBorders>
              <w:top w:val="single" w:sz="4" w:space="0" w:color="auto"/>
              <w:left w:val="nil"/>
              <w:right w:val="nil"/>
            </w:tcBorders>
            <w:vAlign w:val="bottom"/>
          </w:tcPr>
          <w:p w14:paraId="0BBE7EFB" w14:textId="1F12D72D" w:rsidR="00D4009D" w:rsidRPr="000E148A" w:rsidRDefault="00D4009D" w:rsidP="00D4009D">
            <w:pPr>
              <w:jc w:val="center"/>
              <w:rPr>
                <w:rFonts w:cs="Arial"/>
                <w:sz w:val="32"/>
                <w:szCs w:val="32"/>
              </w:rPr>
            </w:pPr>
          </w:p>
        </w:tc>
        <w:tc>
          <w:tcPr>
            <w:tcW w:w="960" w:type="dxa"/>
            <w:tcBorders>
              <w:top w:val="single" w:sz="4" w:space="0" w:color="auto"/>
              <w:left w:val="nil"/>
              <w:right w:val="single" w:sz="4" w:space="0" w:color="auto"/>
            </w:tcBorders>
            <w:vAlign w:val="bottom"/>
          </w:tcPr>
          <w:p w14:paraId="261A09EC" w14:textId="77777777" w:rsidR="00D4009D" w:rsidRPr="000E148A" w:rsidRDefault="00D4009D" w:rsidP="00D4009D">
            <w:pPr>
              <w:jc w:val="center"/>
              <w:rPr>
                <w:rFonts w:cs="Arial"/>
                <w:sz w:val="32"/>
                <w:szCs w:val="32"/>
              </w:rPr>
            </w:pPr>
          </w:p>
        </w:tc>
        <w:tc>
          <w:tcPr>
            <w:tcW w:w="960" w:type="dxa"/>
            <w:tcBorders>
              <w:top w:val="nil"/>
              <w:left w:val="nil"/>
              <w:bottom w:val="single" w:sz="4" w:space="0" w:color="auto"/>
              <w:right w:val="single" w:sz="4" w:space="0" w:color="auto"/>
            </w:tcBorders>
            <w:vAlign w:val="bottom"/>
          </w:tcPr>
          <w:p w14:paraId="4FFB790D" w14:textId="75A45627"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1</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7D5FCB26" w14:textId="228F7C68" w:rsidR="00D4009D" w:rsidRPr="000E148A" w:rsidRDefault="00D4009D" w:rsidP="00D4009D">
            <w:pPr>
              <w:jc w:val="center"/>
              <w:rPr>
                <w:rFonts w:cs="Arial"/>
                <w:sz w:val="32"/>
                <w:szCs w:val="32"/>
              </w:rPr>
            </w:pPr>
            <w:r w:rsidRPr="000E148A">
              <w:rPr>
                <w:rFonts w:cs="Arial"/>
                <w:sz w:val="32"/>
                <w:szCs w:val="32"/>
              </w:rPr>
              <w:t>n</w:t>
            </w:r>
            <w:r w:rsidRPr="000E148A">
              <w:rPr>
                <w:rFonts w:cs="Arial"/>
                <w:sz w:val="32"/>
                <w:szCs w:val="32"/>
                <w:vertAlign w:val="subscript"/>
              </w:rPr>
              <w:t>+2</w:t>
            </w:r>
            <w:r>
              <w:rPr>
                <w:rFonts w:cs="Arial"/>
                <w:sz w:val="32"/>
                <w:szCs w:val="32"/>
                <w:vertAlign w:val="subscript"/>
              </w:rPr>
              <w:t>2</w:t>
            </w:r>
          </w:p>
        </w:tc>
        <w:tc>
          <w:tcPr>
            <w:tcW w:w="960" w:type="dxa"/>
            <w:tcBorders>
              <w:top w:val="nil"/>
              <w:left w:val="nil"/>
              <w:bottom w:val="single" w:sz="4" w:space="0" w:color="auto"/>
              <w:right w:val="single" w:sz="4" w:space="0" w:color="auto"/>
            </w:tcBorders>
            <w:vAlign w:val="bottom"/>
          </w:tcPr>
          <w:p w14:paraId="5F01726E" w14:textId="09FDF811" w:rsidR="00D4009D" w:rsidRPr="000E148A" w:rsidRDefault="00D4009D" w:rsidP="00D4009D">
            <w:pPr>
              <w:jc w:val="center"/>
              <w:rPr>
                <w:rFonts w:cs="Arial"/>
                <w:sz w:val="32"/>
                <w:szCs w:val="32"/>
              </w:rPr>
            </w:pPr>
            <w:r w:rsidRPr="000E148A">
              <w:rPr>
                <w:rFonts w:cs="Arial"/>
                <w:sz w:val="32"/>
                <w:szCs w:val="32"/>
              </w:rPr>
              <w:t>n</w:t>
            </w:r>
            <w:r>
              <w:rPr>
                <w:rFonts w:cs="Arial"/>
                <w:sz w:val="32"/>
                <w:szCs w:val="32"/>
                <w:vertAlign w:val="subscript"/>
              </w:rPr>
              <w:t>++</w:t>
            </w:r>
            <w:r>
              <w:rPr>
                <w:rFonts w:cs="Arial"/>
                <w:sz w:val="32"/>
                <w:szCs w:val="32"/>
                <w:vertAlign w:val="subscript"/>
              </w:rPr>
              <w:t>2</w:t>
            </w:r>
          </w:p>
        </w:tc>
      </w:tr>
    </w:tbl>
    <w:p w14:paraId="4385E451" w14:textId="77777777" w:rsidR="00D4009D" w:rsidRDefault="00D4009D" w:rsidP="00D4009D">
      <w:pPr>
        <w:spacing w:after="200" w:line="276" w:lineRule="auto"/>
        <w:ind w:left="720"/>
      </w:pPr>
    </w:p>
    <w:p w14:paraId="66EF2EC0" w14:textId="78EA93AD" w:rsidR="00D4009D" w:rsidRDefault="00A615D5" w:rsidP="00D4009D">
      <w:pPr>
        <w:spacing w:after="200" w:line="276" w:lineRule="auto"/>
        <w:ind w:left="720"/>
      </w:pPr>
      <w:r>
        <w:t>w</w:t>
      </w:r>
      <w:r w:rsidR="00D4009D">
        <w:t>here Z represents the “strata” or “layer” dimension</w:t>
      </w:r>
      <w:r>
        <w:t xml:space="preserve">. Similar to the last section, these dimensions are represented as explanatory variables in a Poisson regression model. Main effects, two-way interactions, and three-way interactions can be included. </w:t>
      </w:r>
    </w:p>
    <w:p w14:paraId="4601B5CE" w14:textId="77777777" w:rsidR="00D87BB3" w:rsidRDefault="00D87BB3" w:rsidP="002F71D9">
      <w:pPr>
        <w:ind w:left="720"/>
      </w:pPr>
    </w:p>
    <w:p w14:paraId="4AA8861D" w14:textId="77777777" w:rsidR="00B93E85" w:rsidRPr="00EB2F8B" w:rsidRDefault="00B93E85" w:rsidP="00B93E85">
      <w:pPr>
        <w:rPr>
          <w:u w:val="single"/>
        </w:rPr>
      </w:pPr>
      <w:r w:rsidRPr="00EB2F8B">
        <w:rPr>
          <w:u w:val="single"/>
        </w:rPr>
        <w:t>Poisson and multinomial discussion</w:t>
      </w:r>
    </w:p>
    <w:p w14:paraId="3E2DDE0D" w14:textId="77777777" w:rsidR="00B93E85" w:rsidRDefault="00B93E85" w:rsidP="00B93E85"/>
    <w:p w14:paraId="00AC788F" w14:textId="77777777" w:rsidR="00B93E85" w:rsidRDefault="00B93E85" w:rsidP="00B93E85">
      <w:pPr>
        <w:ind w:left="720"/>
      </w:pPr>
      <w:r>
        <w:t xml:space="preserve">In contingency table settings, one can perform very similar analyses using a multinomial regression model (or a logistic regression model when there are only two response categories) and a Poisson regression model. This occurs for the following reason: </w:t>
      </w:r>
    </w:p>
    <w:p w14:paraId="7399C5A3" w14:textId="77777777" w:rsidR="00B93E85" w:rsidRDefault="00B93E85" w:rsidP="00B93E85">
      <w:pPr>
        <w:ind w:left="720"/>
      </w:pPr>
    </w:p>
    <w:p w14:paraId="6D3FE730" w14:textId="77777777" w:rsidR="00B93E85" w:rsidRDefault="00B93E85" w:rsidP="00B93E85">
      <w:pPr>
        <w:ind w:left="1440"/>
      </w:pPr>
      <w:r>
        <w:t xml:space="preserve">The joint probability distribution of IJ independent Poisson random variables CONDITIONAL on their sum is a multinomial distribution. </w:t>
      </w:r>
    </w:p>
    <w:p w14:paraId="4795143F" w14:textId="77777777" w:rsidR="00B93E85" w:rsidRDefault="00B93E85" w:rsidP="00B93E85">
      <w:pPr>
        <w:ind w:left="1440"/>
      </w:pPr>
    </w:p>
    <w:p w14:paraId="3D369FCF" w14:textId="77777777" w:rsidR="00B93E85" w:rsidRDefault="00B93E85" w:rsidP="00B93E85">
      <w:pPr>
        <w:ind w:left="720"/>
      </w:pPr>
      <w:r>
        <w:t>To see this result, consider a 2</w:t>
      </w:r>
      <w:r>
        <w:sym w:font="Symbol" w:char="F0B4"/>
      </w:r>
      <w:r>
        <w:t>2 contingency table using the notation of Section 3.1:</w:t>
      </w:r>
    </w:p>
    <w:p w14:paraId="739DA9C1" w14:textId="77777777" w:rsidR="00B93E85" w:rsidRDefault="00B93E85" w:rsidP="00B93E85">
      <w:pPr>
        <w:ind w:left="720"/>
      </w:pPr>
    </w:p>
    <w:tbl>
      <w:tblPr>
        <w:tblW w:w="4220" w:type="dxa"/>
        <w:jc w:val="center"/>
        <w:tblLook w:val="0000" w:firstRow="0" w:lastRow="0" w:firstColumn="0" w:lastColumn="0" w:noHBand="0" w:noVBand="0"/>
      </w:tblPr>
      <w:tblGrid>
        <w:gridCol w:w="760"/>
        <w:gridCol w:w="760"/>
        <w:gridCol w:w="870"/>
        <w:gridCol w:w="870"/>
        <w:gridCol w:w="960"/>
      </w:tblGrid>
      <w:tr w:rsidR="00B93E85" w:rsidRPr="000E148A" w14:paraId="7DFCE3FE" w14:textId="77777777" w:rsidTr="00BB2C73">
        <w:trPr>
          <w:trHeight w:val="510"/>
          <w:jc w:val="center"/>
        </w:trPr>
        <w:tc>
          <w:tcPr>
            <w:tcW w:w="760" w:type="dxa"/>
            <w:tcBorders>
              <w:top w:val="nil"/>
              <w:left w:val="nil"/>
              <w:bottom w:val="nil"/>
              <w:right w:val="nil"/>
            </w:tcBorders>
            <w:shd w:val="clear" w:color="auto" w:fill="auto"/>
            <w:noWrap/>
            <w:vAlign w:val="bottom"/>
          </w:tcPr>
          <w:p w14:paraId="02863DFD" w14:textId="77777777" w:rsidR="00B93E85" w:rsidRPr="000E148A" w:rsidRDefault="00B93E85" w:rsidP="00BB2C73">
            <w:pPr>
              <w:spacing w:after="200" w:line="276" w:lineRule="auto"/>
              <w:rPr>
                <w:rFonts w:cs="Arial"/>
                <w:sz w:val="32"/>
                <w:szCs w:val="32"/>
              </w:rPr>
            </w:pPr>
          </w:p>
        </w:tc>
        <w:tc>
          <w:tcPr>
            <w:tcW w:w="760" w:type="dxa"/>
            <w:tcBorders>
              <w:top w:val="nil"/>
              <w:left w:val="nil"/>
              <w:bottom w:val="nil"/>
              <w:right w:val="nil"/>
            </w:tcBorders>
            <w:shd w:val="clear" w:color="auto" w:fill="auto"/>
            <w:noWrap/>
            <w:vAlign w:val="bottom"/>
          </w:tcPr>
          <w:p w14:paraId="7304C389" w14:textId="77777777" w:rsidR="00B93E85" w:rsidRPr="000E148A" w:rsidRDefault="00B93E85" w:rsidP="00BB2C73">
            <w:pPr>
              <w:jc w:val="center"/>
              <w:rPr>
                <w:rFonts w:cs="Arial"/>
                <w:sz w:val="32"/>
                <w:szCs w:val="32"/>
              </w:rPr>
            </w:pPr>
          </w:p>
        </w:tc>
        <w:tc>
          <w:tcPr>
            <w:tcW w:w="1740" w:type="dxa"/>
            <w:gridSpan w:val="2"/>
            <w:tcBorders>
              <w:top w:val="single" w:sz="4" w:space="0" w:color="auto"/>
              <w:left w:val="single" w:sz="4" w:space="0" w:color="auto"/>
              <w:right w:val="single" w:sz="4" w:space="0" w:color="auto"/>
            </w:tcBorders>
            <w:shd w:val="clear" w:color="auto" w:fill="auto"/>
            <w:noWrap/>
            <w:vAlign w:val="bottom"/>
          </w:tcPr>
          <w:p w14:paraId="18CE5A8E" w14:textId="77777777" w:rsidR="00B93E85" w:rsidRPr="000E148A" w:rsidRDefault="00B93E85" w:rsidP="00BB2C73">
            <w:pPr>
              <w:jc w:val="center"/>
              <w:rPr>
                <w:rFonts w:cs="Arial"/>
                <w:sz w:val="32"/>
                <w:szCs w:val="32"/>
              </w:rPr>
            </w:pPr>
            <w:r>
              <w:rPr>
                <w:rFonts w:cs="Arial"/>
                <w:sz w:val="32"/>
                <w:szCs w:val="32"/>
              </w:rPr>
              <w:t>Y</w:t>
            </w:r>
          </w:p>
        </w:tc>
        <w:tc>
          <w:tcPr>
            <w:tcW w:w="960" w:type="dxa"/>
            <w:tcBorders>
              <w:top w:val="nil"/>
              <w:left w:val="nil"/>
              <w:bottom w:val="nil"/>
              <w:right w:val="nil"/>
            </w:tcBorders>
            <w:shd w:val="clear" w:color="auto" w:fill="auto"/>
            <w:noWrap/>
            <w:vAlign w:val="bottom"/>
          </w:tcPr>
          <w:p w14:paraId="3F74C6D6" w14:textId="77777777" w:rsidR="00B93E85" w:rsidRPr="000E148A" w:rsidRDefault="00B93E85" w:rsidP="00BB2C73">
            <w:pPr>
              <w:rPr>
                <w:rFonts w:cs="Arial"/>
                <w:sz w:val="32"/>
                <w:szCs w:val="32"/>
              </w:rPr>
            </w:pPr>
          </w:p>
        </w:tc>
      </w:tr>
      <w:tr w:rsidR="00B93E85" w:rsidRPr="000E148A" w14:paraId="0B9E6482" w14:textId="77777777" w:rsidTr="00BB2C73">
        <w:trPr>
          <w:trHeight w:val="510"/>
          <w:jc w:val="center"/>
        </w:trPr>
        <w:tc>
          <w:tcPr>
            <w:tcW w:w="760" w:type="dxa"/>
            <w:tcBorders>
              <w:top w:val="nil"/>
              <w:left w:val="nil"/>
              <w:bottom w:val="nil"/>
              <w:right w:val="nil"/>
            </w:tcBorders>
            <w:shd w:val="clear" w:color="auto" w:fill="auto"/>
            <w:noWrap/>
            <w:vAlign w:val="bottom"/>
          </w:tcPr>
          <w:p w14:paraId="69C388D2" w14:textId="77777777" w:rsidR="00B93E85" w:rsidRPr="000E148A" w:rsidRDefault="00B93E85" w:rsidP="00BB2C73">
            <w:pPr>
              <w:rPr>
                <w:rFonts w:cs="Arial"/>
                <w:sz w:val="32"/>
                <w:szCs w:val="32"/>
              </w:rPr>
            </w:pPr>
          </w:p>
        </w:tc>
        <w:tc>
          <w:tcPr>
            <w:tcW w:w="760" w:type="dxa"/>
            <w:tcBorders>
              <w:top w:val="nil"/>
              <w:left w:val="nil"/>
              <w:bottom w:val="nil"/>
              <w:right w:val="nil"/>
            </w:tcBorders>
            <w:shd w:val="clear" w:color="auto" w:fill="auto"/>
            <w:noWrap/>
            <w:vAlign w:val="bottom"/>
          </w:tcPr>
          <w:p w14:paraId="0D64E2BE" w14:textId="77777777" w:rsidR="00B93E85" w:rsidRPr="000E148A" w:rsidRDefault="00B93E85" w:rsidP="00BB2C7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725B4F90" w14:textId="77777777" w:rsidR="00B93E85" w:rsidRPr="000E148A" w:rsidRDefault="00B93E85" w:rsidP="00BB2C7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34083E86" w14:textId="77777777" w:rsidR="00B93E85" w:rsidRPr="000E148A" w:rsidRDefault="00B93E85" w:rsidP="00BB2C73">
            <w:pPr>
              <w:jc w:val="center"/>
              <w:rPr>
                <w:rFonts w:cs="Arial"/>
                <w:sz w:val="32"/>
                <w:szCs w:val="32"/>
              </w:rPr>
            </w:pPr>
            <w:r w:rsidRPr="000E148A">
              <w:rPr>
                <w:rFonts w:cs="Arial"/>
                <w:sz w:val="32"/>
                <w:szCs w:val="32"/>
              </w:rPr>
              <w:t>2 </w:t>
            </w:r>
          </w:p>
        </w:tc>
        <w:tc>
          <w:tcPr>
            <w:tcW w:w="960" w:type="dxa"/>
            <w:tcBorders>
              <w:top w:val="nil"/>
              <w:left w:val="nil"/>
              <w:bottom w:val="nil"/>
              <w:right w:val="nil"/>
            </w:tcBorders>
            <w:shd w:val="clear" w:color="auto" w:fill="auto"/>
            <w:noWrap/>
            <w:vAlign w:val="bottom"/>
          </w:tcPr>
          <w:p w14:paraId="3B537438" w14:textId="77777777" w:rsidR="00B93E85" w:rsidRPr="000E148A" w:rsidRDefault="00B93E85" w:rsidP="00BB2C73">
            <w:pPr>
              <w:rPr>
                <w:rFonts w:cs="Arial"/>
                <w:sz w:val="32"/>
                <w:szCs w:val="32"/>
              </w:rPr>
            </w:pPr>
          </w:p>
        </w:tc>
      </w:tr>
      <w:tr w:rsidR="00B93E85" w:rsidRPr="000E148A" w14:paraId="5BFF139F" w14:textId="77777777" w:rsidTr="00BB2C73">
        <w:trPr>
          <w:trHeight w:val="600"/>
          <w:jc w:val="center"/>
        </w:trPr>
        <w:tc>
          <w:tcPr>
            <w:tcW w:w="760" w:type="dxa"/>
            <w:vMerge w:val="restart"/>
            <w:tcBorders>
              <w:top w:val="single" w:sz="4" w:space="0" w:color="auto"/>
              <w:left w:val="single" w:sz="4" w:space="0" w:color="auto"/>
              <w:bottom w:val="single" w:sz="4" w:space="0" w:color="auto"/>
              <w:right w:val="nil"/>
            </w:tcBorders>
            <w:shd w:val="clear" w:color="auto" w:fill="auto"/>
            <w:noWrap/>
            <w:vAlign w:val="center"/>
          </w:tcPr>
          <w:p w14:paraId="568292BC" w14:textId="77777777" w:rsidR="00B93E85" w:rsidRPr="000E148A" w:rsidRDefault="00B93E85" w:rsidP="00BB2C73">
            <w:pPr>
              <w:jc w:val="center"/>
              <w:rPr>
                <w:rFonts w:cs="Arial"/>
                <w:sz w:val="32"/>
                <w:szCs w:val="32"/>
              </w:rPr>
            </w:pPr>
            <w:r w:rsidRPr="000E148A">
              <w:rPr>
                <w:rFonts w:cs="Arial"/>
                <w:sz w:val="32"/>
                <w:szCs w:val="32"/>
              </w:rPr>
              <w:t>X</w:t>
            </w:r>
          </w:p>
        </w:tc>
        <w:tc>
          <w:tcPr>
            <w:tcW w:w="760" w:type="dxa"/>
            <w:tcBorders>
              <w:top w:val="single" w:sz="4" w:space="0" w:color="auto"/>
              <w:left w:val="nil"/>
              <w:bottom w:val="single" w:sz="4" w:space="0" w:color="auto"/>
              <w:right w:val="single" w:sz="4" w:space="0" w:color="auto"/>
            </w:tcBorders>
            <w:shd w:val="clear" w:color="auto" w:fill="auto"/>
            <w:noWrap/>
            <w:vAlign w:val="bottom"/>
          </w:tcPr>
          <w:p w14:paraId="6A442962" w14:textId="77777777" w:rsidR="00B93E85" w:rsidRPr="000E148A" w:rsidRDefault="00B93E85" w:rsidP="00BB2C73">
            <w:pPr>
              <w:jc w:val="center"/>
              <w:rPr>
                <w:rFonts w:cs="Arial"/>
                <w:sz w:val="32"/>
                <w:szCs w:val="32"/>
              </w:rPr>
            </w:pPr>
            <w:r w:rsidRPr="000E148A">
              <w:rPr>
                <w:rFonts w:cs="Arial"/>
                <w:sz w:val="32"/>
                <w:szCs w:val="32"/>
              </w:rPr>
              <w:t>1</w:t>
            </w:r>
          </w:p>
        </w:tc>
        <w:tc>
          <w:tcPr>
            <w:tcW w:w="870" w:type="dxa"/>
            <w:tcBorders>
              <w:top w:val="nil"/>
              <w:left w:val="nil"/>
              <w:bottom w:val="single" w:sz="4" w:space="0" w:color="auto"/>
              <w:right w:val="single" w:sz="4" w:space="0" w:color="auto"/>
            </w:tcBorders>
            <w:shd w:val="clear" w:color="auto" w:fill="auto"/>
            <w:noWrap/>
            <w:vAlign w:val="bottom"/>
          </w:tcPr>
          <w:p w14:paraId="53F494CE"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1</w:t>
            </w:r>
          </w:p>
        </w:tc>
        <w:tc>
          <w:tcPr>
            <w:tcW w:w="870" w:type="dxa"/>
            <w:tcBorders>
              <w:top w:val="nil"/>
              <w:left w:val="nil"/>
              <w:bottom w:val="single" w:sz="4" w:space="0" w:color="auto"/>
              <w:right w:val="single" w:sz="4" w:space="0" w:color="auto"/>
            </w:tcBorders>
            <w:shd w:val="clear" w:color="auto" w:fill="auto"/>
            <w:noWrap/>
            <w:vAlign w:val="bottom"/>
          </w:tcPr>
          <w:p w14:paraId="68FD7481"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2</w:t>
            </w:r>
          </w:p>
        </w:tc>
        <w:tc>
          <w:tcPr>
            <w:tcW w:w="960" w:type="dxa"/>
            <w:tcBorders>
              <w:top w:val="single" w:sz="4" w:space="0" w:color="auto"/>
              <w:left w:val="nil"/>
              <w:bottom w:val="single" w:sz="4" w:space="0" w:color="auto"/>
              <w:right w:val="single" w:sz="4" w:space="0" w:color="auto"/>
            </w:tcBorders>
            <w:shd w:val="clear" w:color="auto" w:fill="auto"/>
            <w:noWrap/>
            <w:vAlign w:val="bottom"/>
          </w:tcPr>
          <w:p w14:paraId="5E6B789D"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w:t>
            </w:r>
          </w:p>
        </w:tc>
      </w:tr>
      <w:tr w:rsidR="00B93E85" w:rsidRPr="000E148A" w14:paraId="423F4D43" w14:textId="77777777" w:rsidTr="00BB2C73">
        <w:trPr>
          <w:trHeight w:val="600"/>
          <w:jc w:val="center"/>
        </w:trPr>
        <w:tc>
          <w:tcPr>
            <w:tcW w:w="760" w:type="dxa"/>
            <w:vMerge/>
            <w:tcBorders>
              <w:top w:val="single" w:sz="4" w:space="0" w:color="auto"/>
              <w:left w:val="single" w:sz="4" w:space="0" w:color="auto"/>
              <w:bottom w:val="single" w:sz="4" w:space="0" w:color="auto"/>
              <w:right w:val="nil"/>
            </w:tcBorders>
            <w:shd w:val="clear" w:color="auto" w:fill="auto"/>
            <w:vAlign w:val="center"/>
          </w:tcPr>
          <w:p w14:paraId="63A0ACE0" w14:textId="77777777" w:rsidR="00B93E85" w:rsidRPr="000E148A" w:rsidRDefault="00B93E85" w:rsidP="00BB2C73">
            <w:pPr>
              <w:rPr>
                <w:rFonts w:cs="Arial"/>
                <w:sz w:val="32"/>
                <w:szCs w:val="32"/>
              </w:rPr>
            </w:pPr>
          </w:p>
        </w:tc>
        <w:tc>
          <w:tcPr>
            <w:tcW w:w="760" w:type="dxa"/>
            <w:tcBorders>
              <w:top w:val="nil"/>
              <w:left w:val="nil"/>
              <w:bottom w:val="single" w:sz="4" w:space="0" w:color="auto"/>
              <w:right w:val="single" w:sz="4" w:space="0" w:color="auto"/>
            </w:tcBorders>
            <w:shd w:val="clear" w:color="auto" w:fill="auto"/>
            <w:noWrap/>
            <w:vAlign w:val="bottom"/>
          </w:tcPr>
          <w:p w14:paraId="2614FFB8" w14:textId="77777777" w:rsidR="00B93E85" w:rsidRPr="000E148A" w:rsidRDefault="00B93E85" w:rsidP="00BB2C73">
            <w:pPr>
              <w:jc w:val="center"/>
              <w:rPr>
                <w:rFonts w:cs="Arial"/>
                <w:sz w:val="32"/>
                <w:szCs w:val="32"/>
              </w:rPr>
            </w:pPr>
            <w:r w:rsidRPr="000E148A">
              <w:rPr>
                <w:rFonts w:cs="Arial"/>
                <w:sz w:val="32"/>
                <w:szCs w:val="32"/>
              </w:rPr>
              <w:t>2 </w:t>
            </w:r>
          </w:p>
        </w:tc>
        <w:tc>
          <w:tcPr>
            <w:tcW w:w="870" w:type="dxa"/>
            <w:tcBorders>
              <w:top w:val="nil"/>
              <w:left w:val="nil"/>
              <w:bottom w:val="single" w:sz="4" w:space="0" w:color="auto"/>
              <w:right w:val="single" w:sz="4" w:space="0" w:color="auto"/>
            </w:tcBorders>
            <w:shd w:val="clear" w:color="auto" w:fill="auto"/>
            <w:noWrap/>
            <w:vAlign w:val="bottom"/>
          </w:tcPr>
          <w:p w14:paraId="0EA2F05E"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1</w:t>
            </w:r>
          </w:p>
        </w:tc>
        <w:tc>
          <w:tcPr>
            <w:tcW w:w="870" w:type="dxa"/>
            <w:tcBorders>
              <w:top w:val="nil"/>
              <w:left w:val="nil"/>
              <w:bottom w:val="single" w:sz="4" w:space="0" w:color="auto"/>
              <w:right w:val="single" w:sz="4" w:space="0" w:color="auto"/>
            </w:tcBorders>
            <w:shd w:val="clear" w:color="auto" w:fill="auto"/>
            <w:noWrap/>
            <w:vAlign w:val="bottom"/>
          </w:tcPr>
          <w:p w14:paraId="1BEBF44F"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2</w:t>
            </w:r>
          </w:p>
        </w:tc>
        <w:tc>
          <w:tcPr>
            <w:tcW w:w="960" w:type="dxa"/>
            <w:tcBorders>
              <w:top w:val="nil"/>
              <w:left w:val="nil"/>
              <w:bottom w:val="single" w:sz="4" w:space="0" w:color="auto"/>
              <w:right w:val="single" w:sz="4" w:space="0" w:color="auto"/>
            </w:tcBorders>
            <w:shd w:val="clear" w:color="auto" w:fill="auto"/>
            <w:noWrap/>
            <w:vAlign w:val="bottom"/>
          </w:tcPr>
          <w:p w14:paraId="460829FB"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w:t>
            </w:r>
          </w:p>
        </w:tc>
      </w:tr>
      <w:tr w:rsidR="00B93E85" w:rsidRPr="000E148A" w14:paraId="7EEE0666" w14:textId="77777777" w:rsidTr="00BB2C73">
        <w:trPr>
          <w:trHeight w:val="600"/>
          <w:jc w:val="center"/>
        </w:trPr>
        <w:tc>
          <w:tcPr>
            <w:tcW w:w="760" w:type="dxa"/>
            <w:tcBorders>
              <w:top w:val="nil"/>
              <w:left w:val="nil"/>
              <w:bottom w:val="nil"/>
              <w:right w:val="nil"/>
            </w:tcBorders>
            <w:shd w:val="clear" w:color="auto" w:fill="auto"/>
            <w:noWrap/>
            <w:vAlign w:val="bottom"/>
          </w:tcPr>
          <w:p w14:paraId="1183DD55" w14:textId="77777777" w:rsidR="00B93E85" w:rsidRPr="000E148A" w:rsidRDefault="00B93E85" w:rsidP="00BB2C73">
            <w:pPr>
              <w:rPr>
                <w:rFonts w:cs="Arial"/>
                <w:sz w:val="32"/>
                <w:szCs w:val="32"/>
              </w:rPr>
            </w:pPr>
          </w:p>
        </w:tc>
        <w:tc>
          <w:tcPr>
            <w:tcW w:w="760" w:type="dxa"/>
            <w:tcBorders>
              <w:top w:val="nil"/>
              <w:left w:val="nil"/>
              <w:bottom w:val="nil"/>
              <w:right w:val="nil"/>
            </w:tcBorders>
            <w:shd w:val="clear" w:color="auto" w:fill="auto"/>
            <w:noWrap/>
            <w:vAlign w:val="bottom"/>
          </w:tcPr>
          <w:p w14:paraId="0ACEBF21" w14:textId="77777777" w:rsidR="00B93E85" w:rsidRPr="000E148A" w:rsidRDefault="00B93E85" w:rsidP="00BB2C73">
            <w:pPr>
              <w:jc w:val="center"/>
              <w:rPr>
                <w:rFonts w:cs="Arial"/>
                <w:sz w:val="32"/>
                <w:szCs w:val="32"/>
              </w:rPr>
            </w:pPr>
          </w:p>
        </w:tc>
        <w:tc>
          <w:tcPr>
            <w:tcW w:w="870" w:type="dxa"/>
            <w:tcBorders>
              <w:top w:val="nil"/>
              <w:left w:val="single" w:sz="4" w:space="0" w:color="auto"/>
              <w:bottom w:val="single" w:sz="4" w:space="0" w:color="auto"/>
              <w:right w:val="single" w:sz="4" w:space="0" w:color="auto"/>
            </w:tcBorders>
            <w:shd w:val="clear" w:color="auto" w:fill="auto"/>
            <w:noWrap/>
            <w:vAlign w:val="bottom"/>
          </w:tcPr>
          <w:p w14:paraId="3886FFC6"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1</w:t>
            </w:r>
          </w:p>
        </w:tc>
        <w:tc>
          <w:tcPr>
            <w:tcW w:w="870" w:type="dxa"/>
            <w:tcBorders>
              <w:top w:val="nil"/>
              <w:left w:val="nil"/>
              <w:bottom w:val="single" w:sz="4" w:space="0" w:color="auto"/>
              <w:right w:val="single" w:sz="4" w:space="0" w:color="auto"/>
            </w:tcBorders>
            <w:shd w:val="clear" w:color="auto" w:fill="auto"/>
            <w:noWrap/>
            <w:vAlign w:val="bottom"/>
          </w:tcPr>
          <w:p w14:paraId="2E0F1DE8" w14:textId="77777777" w:rsidR="00B93E85" w:rsidRPr="000E148A" w:rsidRDefault="00B93E85" w:rsidP="00BB2C73">
            <w:pPr>
              <w:jc w:val="center"/>
              <w:rPr>
                <w:rFonts w:cs="Arial"/>
                <w:sz w:val="32"/>
                <w:szCs w:val="32"/>
              </w:rPr>
            </w:pPr>
            <w:r w:rsidRPr="000E148A">
              <w:rPr>
                <w:rFonts w:cs="Arial"/>
                <w:sz w:val="32"/>
                <w:szCs w:val="32"/>
              </w:rPr>
              <w:t>n</w:t>
            </w:r>
            <w:r w:rsidRPr="000E148A">
              <w:rPr>
                <w:rFonts w:cs="Arial"/>
                <w:sz w:val="32"/>
                <w:szCs w:val="32"/>
                <w:vertAlign w:val="subscript"/>
              </w:rPr>
              <w:t>+2</w:t>
            </w:r>
          </w:p>
        </w:tc>
        <w:tc>
          <w:tcPr>
            <w:tcW w:w="960" w:type="dxa"/>
            <w:tcBorders>
              <w:top w:val="nil"/>
              <w:left w:val="nil"/>
              <w:bottom w:val="single" w:sz="4" w:space="0" w:color="auto"/>
              <w:right w:val="single" w:sz="4" w:space="0" w:color="auto"/>
            </w:tcBorders>
            <w:shd w:val="clear" w:color="auto" w:fill="auto"/>
            <w:noWrap/>
            <w:vAlign w:val="bottom"/>
          </w:tcPr>
          <w:p w14:paraId="14FB11FE" w14:textId="77777777" w:rsidR="00B93E85" w:rsidRPr="00EA60E3" w:rsidRDefault="00B93E85" w:rsidP="00BB2C73">
            <w:pPr>
              <w:jc w:val="center"/>
              <w:rPr>
                <w:rFonts w:cs="Arial"/>
                <w:sz w:val="32"/>
                <w:szCs w:val="32"/>
                <w:vertAlign w:val="subscript"/>
              </w:rPr>
            </w:pPr>
            <w:r w:rsidRPr="000E148A">
              <w:rPr>
                <w:rFonts w:cs="Arial"/>
                <w:sz w:val="32"/>
                <w:szCs w:val="32"/>
              </w:rPr>
              <w:t>n</w:t>
            </w:r>
            <w:r>
              <w:rPr>
                <w:rFonts w:cs="Arial"/>
                <w:sz w:val="32"/>
                <w:szCs w:val="32"/>
                <w:vertAlign w:val="subscript"/>
              </w:rPr>
              <w:t>++</w:t>
            </w:r>
          </w:p>
        </w:tc>
      </w:tr>
    </w:tbl>
    <w:p w14:paraId="0C78820D" w14:textId="77777777" w:rsidR="00B93E85" w:rsidRDefault="00B93E85" w:rsidP="00B93E85">
      <w:pPr>
        <w:ind w:left="720"/>
      </w:pPr>
    </w:p>
    <w:p w14:paraId="0621DE1B" w14:textId="77777777" w:rsidR="00B93E85" w:rsidRDefault="00CF183D" w:rsidP="00B93E85">
      <w:pPr>
        <w:ind w:left="720"/>
      </w:pPr>
      <w:r>
        <w:t xml:space="preserve">Please note that I am using a little different notation here to help make the connection to Chapter 3. </w:t>
      </w:r>
      <w:r w:rsidR="00B93E85">
        <w:t>Suppose n</w:t>
      </w:r>
      <w:r w:rsidR="00B93E85">
        <w:rPr>
          <w:vertAlign w:val="subscript"/>
        </w:rPr>
        <w:t>ij</w:t>
      </w:r>
      <w:r w:rsidR="00B93E85">
        <w:t xml:space="preserve"> ~ independent Po(</w:t>
      </w:r>
      <w:r w:rsidR="00B93E85">
        <w:sym w:font="Symbol" w:char="F06D"/>
      </w:r>
      <w:r w:rsidR="00B93E85">
        <w:rPr>
          <w:vertAlign w:val="subscript"/>
        </w:rPr>
        <w:t>ij</w:t>
      </w:r>
      <w:r w:rsidR="00B93E85">
        <w:t xml:space="preserve">) for i = 1, 2 and j = 1, 2. Then the joint probability distribution is </w:t>
      </w:r>
    </w:p>
    <w:p w14:paraId="5C5259D2" w14:textId="77777777" w:rsidR="00B93E85" w:rsidRDefault="00B93E85" w:rsidP="00B93E85">
      <w:pPr>
        <w:ind w:left="1440"/>
      </w:pPr>
    </w:p>
    <w:p w14:paraId="5E4CA6FA" w14:textId="77777777" w:rsidR="00B93E85" w:rsidRPr="00133827" w:rsidRDefault="00FE7FBA" w:rsidP="00B93E85">
      <w:pPr>
        <w:ind w:left="2160"/>
      </w:pPr>
      <w:r w:rsidRPr="00FE7FBA">
        <w:rPr>
          <w:position w:val="-112"/>
        </w:rPr>
        <w:object w:dxaOrig="5280" w:dyaOrig="2439" w14:anchorId="14DB6A51">
          <v:shape id="_x0000_i1061" type="#_x0000_t75" style="width:263.45pt;height:121.9pt" o:ole="">
            <v:imagedata r:id="rId97" o:title=""/>
          </v:shape>
          <o:OLEObject Type="Embed" ProgID="Equation.DSMT4" ShapeID="_x0000_i1061" DrawAspect="Content" ObjectID="_1486381200" r:id="rId98"/>
        </w:object>
      </w:r>
    </w:p>
    <w:p w14:paraId="3DAEAEEB" w14:textId="77777777" w:rsidR="00B93E85" w:rsidRDefault="00B93E85" w:rsidP="00B93E85">
      <w:pPr>
        <w:ind w:left="720"/>
      </w:pPr>
    </w:p>
    <w:p w14:paraId="71794F00" w14:textId="77777777" w:rsidR="00B93E85" w:rsidRDefault="00B93E85" w:rsidP="00B93E85">
      <w:pPr>
        <w:ind w:left="720"/>
      </w:pPr>
      <w:r>
        <w:lastRenderedPageBreak/>
        <w:t>Let n</w:t>
      </w:r>
      <w:r>
        <w:rPr>
          <w:vertAlign w:val="subscript"/>
        </w:rPr>
        <w:t>++</w:t>
      </w:r>
      <w:r>
        <w:t xml:space="preserve"> = n</w:t>
      </w:r>
      <w:r>
        <w:rPr>
          <w:vertAlign w:val="subscript"/>
        </w:rPr>
        <w:t>11</w:t>
      </w:r>
      <w:r>
        <w:t xml:space="preserve"> + n</w:t>
      </w:r>
      <w:r>
        <w:rPr>
          <w:vertAlign w:val="subscript"/>
        </w:rPr>
        <w:t>12</w:t>
      </w:r>
      <w:r>
        <w:t xml:space="preserve"> + n</w:t>
      </w:r>
      <w:r>
        <w:rPr>
          <w:vertAlign w:val="subscript"/>
        </w:rPr>
        <w:t>21</w:t>
      </w:r>
      <w:r>
        <w:t xml:space="preserve"> + n</w:t>
      </w:r>
      <w:r>
        <w:rPr>
          <w:vertAlign w:val="subscript"/>
        </w:rPr>
        <w:t>22</w:t>
      </w:r>
      <w:r>
        <w:t xml:space="preserve"> (note: n</w:t>
      </w:r>
      <w:r>
        <w:rPr>
          <w:vertAlign w:val="subscript"/>
        </w:rPr>
        <w:t>++</w:t>
      </w:r>
      <w:r>
        <w:t xml:space="preserve"> = n in our more commonly used notation). Because each random variable is independent, we have n</w:t>
      </w:r>
      <w:r>
        <w:rPr>
          <w:vertAlign w:val="subscript"/>
        </w:rPr>
        <w:t>++</w:t>
      </w:r>
      <w:r>
        <w:t xml:space="preserve"> ~ </w:t>
      </w:r>
      <w:r w:rsidRPr="00A10EEA">
        <w:rPr>
          <w:position w:val="-18"/>
        </w:rPr>
        <w:object w:dxaOrig="1680" w:dyaOrig="540" w14:anchorId="408A5096">
          <v:shape id="_x0000_i1062" type="#_x0000_t75" style="width:84.25pt;height:27pt" o:ole="">
            <v:imagedata r:id="rId99" o:title=""/>
          </v:shape>
          <o:OLEObject Type="Embed" ProgID="Equation.DSMT4" ShapeID="_x0000_i1062" DrawAspect="Content" ObjectID="_1486381201" r:id="rId100"/>
        </w:object>
      </w:r>
      <w:r>
        <w:t xml:space="preserve">. Then </w:t>
      </w:r>
    </w:p>
    <w:p w14:paraId="55D8A6D7" w14:textId="77777777" w:rsidR="00B93E85" w:rsidRDefault="00B93E85" w:rsidP="00B93E85">
      <w:pPr>
        <w:ind w:left="720"/>
      </w:pPr>
    </w:p>
    <w:p w14:paraId="7385590C" w14:textId="77777777" w:rsidR="00B93E85" w:rsidRPr="00E60002" w:rsidRDefault="00B93E85" w:rsidP="00B93E85">
      <w:pPr>
        <w:ind w:left="1440"/>
      </w:pPr>
      <w:r w:rsidRPr="00E60002">
        <w:rPr>
          <w:position w:val="-44"/>
        </w:rPr>
        <w:object w:dxaOrig="6680" w:dyaOrig="1060" w14:anchorId="154255F3">
          <v:shape id="_x0000_i1063" type="#_x0000_t75" style="width:333.8pt;height:52.35pt" o:ole="">
            <v:imagedata r:id="rId101" o:title=""/>
          </v:shape>
          <o:OLEObject Type="Embed" ProgID="Equation.DSMT4" ShapeID="_x0000_i1063" DrawAspect="Content" ObjectID="_1486381202" r:id="rId102"/>
        </w:object>
      </w:r>
    </w:p>
    <w:p w14:paraId="5DB6247B" w14:textId="77777777" w:rsidR="00B93E85" w:rsidRDefault="00B93E85" w:rsidP="00B93E85">
      <w:pPr>
        <w:ind w:left="1440"/>
      </w:pPr>
      <w:r w:rsidRPr="00A44AF5">
        <w:rPr>
          <w:position w:val="-114"/>
        </w:rPr>
        <w:object w:dxaOrig="6300" w:dyaOrig="2400" w14:anchorId="2CE7FB62">
          <v:shape id="_x0000_i1064" type="#_x0000_t75" style="width:316.65pt;height:120.25pt" o:ole="">
            <v:imagedata r:id="rId103" o:title=""/>
          </v:shape>
          <o:OLEObject Type="Embed" ProgID="Equation.DSMT4" ShapeID="_x0000_i1064" DrawAspect="Content" ObjectID="_1486381203" r:id="rId104"/>
        </w:object>
      </w:r>
    </w:p>
    <w:p w14:paraId="2FA27E18" w14:textId="77777777" w:rsidR="00B93E85" w:rsidRDefault="00B93E85" w:rsidP="00B93E85">
      <w:pPr>
        <w:ind w:left="1440"/>
        <w:rPr>
          <w:position w:val="-50"/>
        </w:rPr>
      </w:pPr>
      <w:r w:rsidRPr="00552BC3">
        <w:rPr>
          <w:position w:val="-50"/>
        </w:rPr>
        <w:object w:dxaOrig="8960" w:dyaOrig="1120" w14:anchorId="5AA3A99A">
          <v:shape id="_x0000_i1065" type="#_x0000_t75" style="width:448.35pt;height:55.65pt" o:ole="">
            <v:imagedata r:id="rId105" o:title=""/>
          </v:shape>
          <o:OLEObject Type="Embed" ProgID="Equation.DSMT4" ShapeID="_x0000_i1065" DrawAspect="Content" ObjectID="_1486381204" r:id="rId106"/>
        </w:object>
      </w:r>
    </w:p>
    <w:p w14:paraId="07CC186B" w14:textId="77777777" w:rsidR="00B93E85" w:rsidRDefault="00B93E85" w:rsidP="00B93E85">
      <w:pPr>
        <w:ind w:left="1440"/>
      </w:pPr>
      <w:r w:rsidRPr="00552BC3">
        <w:rPr>
          <w:position w:val="-50"/>
        </w:rPr>
        <w:object w:dxaOrig="6960" w:dyaOrig="1200" w14:anchorId="53AE7254">
          <v:shape id="_x0000_i1066" type="#_x0000_t75" style="width:347.75pt;height:60.55pt" o:ole="">
            <v:imagedata r:id="rId107" o:title=""/>
          </v:shape>
          <o:OLEObject Type="Embed" ProgID="Equation.DSMT4" ShapeID="_x0000_i1066" DrawAspect="Content" ObjectID="_1486381205" r:id="rId108"/>
        </w:object>
      </w:r>
      <w:r w:rsidRPr="00FD4629">
        <w:rPr>
          <w:position w:val="-52"/>
        </w:rPr>
        <w:object w:dxaOrig="7060" w:dyaOrig="1320" w14:anchorId="6664E43E">
          <v:shape id="_x0000_i1067" type="#_x0000_t75" style="width:352.65pt;height:65.45pt" o:ole="">
            <v:imagedata r:id="rId109" o:title=""/>
          </v:shape>
          <o:OLEObject Type="Embed" ProgID="Equation.DSMT4" ShapeID="_x0000_i1067" DrawAspect="Content" ObjectID="_1486381206" r:id="rId110"/>
        </w:object>
      </w:r>
    </w:p>
    <w:p w14:paraId="3BD16F1A" w14:textId="77777777" w:rsidR="00B93E85" w:rsidRDefault="00B93E85" w:rsidP="00B93E85">
      <w:pPr>
        <w:ind w:left="720"/>
      </w:pPr>
    </w:p>
    <w:p w14:paraId="6CA0150E" w14:textId="77777777" w:rsidR="00B93E85" w:rsidRDefault="00B93E85" w:rsidP="00B93E85">
      <w:pPr>
        <w:ind w:left="720"/>
      </w:pPr>
      <w:r>
        <w:t>This is a multinomial distribution for n</w:t>
      </w:r>
      <w:r>
        <w:rPr>
          <w:vertAlign w:val="subscript"/>
        </w:rPr>
        <w:t>++</w:t>
      </w:r>
      <w:r>
        <w:t xml:space="preserve"> trials and probabilities </w:t>
      </w:r>
      <w:r w:rsidRPr="00FD4629">
        <w:rPr>
          <w:position w:val="-18"/>
        </w:rPr>
        <w:object w:dxaOrig="2380" w:dyaOrig="540" w14:anchorId="479515A9">
          <v:shape id="_x0000_i1068" type="#_x0000_t75" style="width:117.8pt;height:27pt" o:ole="">
            <v:imagedata r:id="rId111" o:title=""/>
          </v:shape>
          <o:OLEObject Type="Embed" ProgID="Equation.DSMT4" ShapeID="_x0000_i1068" DrawAspect="Content" ObjectID="_1486381207" r:id="rId112"/>
        </w:object>
      </w:r>
      <w:r>
        <w:t>.</w:t>
      </w:r>
    </w:p>
    <w:p w14:paraId="5454A768" w14:textId="77777777" w:rsidR="00B93E85" w:rsidRDefault="00B93E85" w:rsidP="00B93E85">
      <w:pPr>
        <w:ind w:left="720"/>
      </w:pPr>
    </w:p>
    <w:p w14:paraId="4EA71B38" w14:textId="77777777" w:rsidR="002E30D8" w:rsidRDefault="00B93E85" w:rsidP="002E30D8">
      <w:pPr>
        <w:ind w:left="720"/>
      </w:pPr>
      <w:r>
        <w:t xml:space="preserve">The bird_ch4.R program contains some additional code to help demonstrate the equivalence between the multinomial and Poisson approaches. </w:t>
      </w:r>
    </w:p>
    <w:p w14:paraId="7BCC1665" w14:textId="77777777" w:rsidR="002E30D8" w:rsidRDefault="002E30D8" w:rsidP="002E30D8">
      <w:pPr>
        <w:ind w:left="720"/>
      </w:pPr>
    </w:p>
    <w:p w14:paraId="5F8425D6" w14:textId="77777777" w:rsidR="002E30D8" w:rsidRDefault="002E30D8" w:rsidP="002E30D8">
      <w:pPr>
        <w:ind w:left="720"/>
      </w:pPr>
      <w:r>
        <w:lastRenderedPageBreak/>
        <w:t>Is there an advantage to using the Poisson model over the multinomial model? There can be one – when you do not want to specify having ONLY one response variable. Below are two examples to explain this:</w:t>
      </w:r>
    </w:p>
    <w:p w14:paraId="6BAC7A66" w14:textId="77777777" w:rsidR="002E30D8" w:rsidRDefault="002E30D8" w:rsidP="002E30D8">
      <w:pPr>
        <w:pStyle w:val="ListParagraph"/>
        <w:ind w:left="1080"/>
      </w:pPr>
    </w:p>
    <w:p w14:paraId="52E09E54" w14:textId="77777777" w:rsidR="002E30D8" w:rsidRDefault="002E30D8" w:rsidP="002E30D8">
      <w:pPr>
        <w:pStyle w:val="ListParagraph"/>
        <w:ind w:left="1440"/>
      </w:pPr>
      <w:r w:rsidRPr="00FB6188">
        <w:rPr>
          <w:u w:val="single"/>
        </w:rPr>
        <w:t>Example</w:t>
      </w:r>
      <w:r>
        <w:t xml:space="preserve">: One could think of the Larry Bird data as having TWO response variables: First free throw outcome and second free throw outcome. </w:t>
      </w:r>
    </w:p>
    <w:p w14:paraId="0E26DF59" w14:textId="77777777" w:rsidR="002E30D8" w:rsidRDefault="002E30D8" w:rsidP="002E30D8">
      <w:pPr>
        <w:pStyle w:val="ListParagraph"/>
        <w:ind w:left="1440"/>
      </w:pPr>
    </w:p>
    <w:p w14:paraId="04532337" w14:textId="77777777" w:rsidR="002E30D8" w:rsidRDefault="002E30D8" w:rsidP="002E30D8">
      <w:pPr>
        <w:pStyle w:val="ListParagraph"/>
        <w:ind w:left="1440"/>
      </w:pPr>
      <w:r w:rsidRPr="00FB6188">
        <w:rPr>
          <w:u w:val="single"/>
        </w:rPr>
        <w:t>Example</w:t>
      </w:r>
      <w:r>
        <w:t xml:space="preserve">: In the fiber data set from Chapter 3, the fiber source was an “input” and we were interested in the bloating “output” that resulted from it. Thus, bloating was the only response variable. </w:t>
      </w:r>
    </w:p>
    <w:p w14:paraId="047AAC35" w14:textId="77777777" w:rsidR="002E30D8" w:rsidRDefault="002E30D8" w:rsidP="002E30D8">
      <w:pPr>
        <w:pStyle w:val="ListParagraph"/>
        <w:ind w:left="1080"/>
      </w:pPr>
    </w:p>
    <w:p w14:paraId="712D1BB5" w14:textId="77777777" w:rsidR="002E30D8" w:rsidRDefault="002E30D8" w:rsidP="002E30D8">
      <w:pPr>
        <w:pStyle w:val="ListParagraph"/>
        <w:ind w:left="1080"/>
      </w:pPr>
      <w:r>
        <w:t xml:space="preserve">Interestingly, you will still obtain the same analysis results even if you used a Poisson regression model when a multinomial regression model may seem more appropriate and vice versa. This is because of the equivalence that occurs between the Poisson and multinomial distributions.  </w:t>
      </w:r>
    </w:p>
    <w:p w14:paraId="6A8CE045" w14:textId="77777777" w:rsidR="00AE4A46" w:rsidRDefault="00AE4A46" w:rsidP="00AE4A46">
      <w:pPr>
        <w:pStyle w:val="ListParagraph"/>
        <w:ind w:left="0"/>
        <w:rPr>
          <w:u w:val="single"/>
        </w:rPr>
      </w:pPr>
    </w:p>
    <w:p w14:paraId="39849819" w14:textId="77777777" w:rsidR="00AE4A46" w:rsidRDefault="00AE4A46" w:rsidP="00AE4A46">
      <w:pPr>
        <w:pStyle w:val="ListParagraph"/>
        <w:ind w:left="0"/>
        <w:rPr>
          <w:u w:val="single"/>
        </w:rPr>
      </w:pPr>
    </w:p>
    <w:p w14:paraId="2ECBD98A" w14:textId="77777777" w:rsidR="00AE4A46" w:rsidRPr="00087E4C" w:rsidRDefault="00AE4A46" w:rsidP="00AE4A46">
      <w:pPr>
        <w:pStyle w:val="ListParagraph"/>
        <w:ind w:left="0"/>
        <w:rPr>
          <w:u w:val="single"/>
        </w:rPr>
      </w:pPr>
      <w:r w:rsidRPr="00087E4C">
        <w:rPr>
          <w:u w:val="single"/>
        </w:rPr>
        <w:t>Odds ratios</w:t>
      </w:r>
    </w:p>
    <w:p w14:paraId="5D655088" w14:textId="77777777" w:rsidR="00AE4A46" w:rsidRDefault="00AE4A46" w:rsidP="00AE4A46">
      <w:pPr>
        <w:pStyle w:val="ListParagraph"/>
      </w:pPr>
    </w:p>
    <w:p w14:paraId="12CF639A" w14:textId="77777777" w:rsidR="00AE4A46" w:rsidRDefault="00AE4A46" w:rsidP="00AE4A46">
      <w:pPr>
        <w:ind w:left="720"/>
      </w:pPr>
      <w:r>
        <w:t xml:space="preserve">Odds ratios can be helpful to interpret the fit of a model in contingency table settings. Simply, find the predicted counts for each cell and use odds ratios to interpret relationships between variables. For example, the </w:t>
      </w:r>
      <w:r>
        <w:lastRenderedPageBreak/>
        <w:t>estimated odds ratio for the Larry Bird data example was 1 when estimating the model without the interaction.</w:t>
      </w:r>
    </w:p>
    <w:p w14:paraId="392CB787" w14:textId="77777777" w:rsidR="00AE4A46" w:rsidRDefault="00AE4A46" w:rsidP="00AE4A46">
      <w:pPr>
        <w:ind w:left="720"/>
      </w:pPr>
    </w:p>
    <w:p w14:paraId="038992CF" w14:textId="77777777" w:rsidR="00AE4A46" w:rsidRDefault="00AE4A46" w:rsidP="00AE4A46">
      <w:pPr>
        <w:pStyle w:val="ListParagraph"/>
      </w:pPr>
    </w:p>
    <w:p w14:paraId="4FD1BDBB" w14:textId="77777777" w:rsidR="00AE4A46" w:rsidRPr="00AE2EDB" w:rsidRDefault="00AE4A46" w:rsidP="00AE4A46">
      <w:pPr>
        <w:rPr>
          <w:u w:val="single"/>
        </w:rPr>
      </w:pPr>
      <w:r w:rsidRPr="00AE2EDB">
        <w:rPr>
          <w:u w:val="single"/>
        </w:rPr>
        <w:t>Ordinal categorical variables</w:t>
      </w:r>
    </w:p>
    <w:p w14:paraId="3C68810E" w14:textId="77777777" w:rsidR="00AE4A46" w:rsidRDefault="00AE4A46" w:rsidP="00AE4A46">
      <w:pPr>
        <w:rPr>
          <w:highlight w:val="green"/>
        </w:rPr>
      </w:pPr>
    </w:p>
    <w:p w14:paraId="102BD2ED" w14:textId="77777777" w:rsidR="00AE4A46" w:rsidRPr="00AE2EDB" w:rsidRDefault="00AE4A46" w:rsidP="00AE4A46">
      <w:pPr>
        <w:ind w:left="720"/>
      </w:pPr>
      <w:r w:rsidRPr="00AE2EDB">
        <w:t xml:space="preserve">One can take </w:t>
      </w:r>
      <w:r>
        <w:t xml:space="preserve">advantage of ordinal properties of a categorical explanatory variable in a Poisson regression setting. Please see Section 4.2.6 of my book for a discussion. </w:t>
      </w:r>
    </w:p>
    <w:p w14:paraId="61BCFB6A" w14:textId="77777777" w:rsidR="00441CD3" w:rsidRDefault="00441CD3">
      <w:pPr>
        <w:spacing w:after="200" w:line="276" w:lineRule="auto"/>
        <w:rPr>
          <w:b/>
        </w:rPr>
      </w:pPr>
      <w:r>
        <w:rPr>
          <w:b/>
        </w:rPr>
        <w:br w:type="page"/>
      </w:r>
    </w:p>
    <w:p w14:paraId="2A05F0D1" w14:textId="77777777" w:rsidR="00C04F70" w:rsidRPr="0037287D" w:rsidRDefault="00C04F70" w:rsidP="00C04F70">
      <w:pPr>
        <w:tabs>
          <w:tab w:val="left" w:pos="5982"/>
        </w:tabs>
        <w:rPr>
          <w:b/>
        </w:rPr>
      </w:pPr>
      <w:r w:rsidRPr="0037287D">
        <w:rPr>
          <w:b/>
        </w:rPr>
        <w:lastRenderedPageBreak/>
        <w:t xml:space="preserve">Section </w:t>
      </w:r>
      <w:r w:rsidR="00174C93">
        <w:rPr>
          <w:b/>
        </w:rPr>
        <w:t>4</w:t>
      </w:r>
      <w:r w:rsidRPr="0037287D">
        <w:rPr>
          <w:b/>
        </w:rPr>
        <w:t>.</w:t>
      </w:r>
      <w:r>
        <w:rPr>
          <w:b/>
        </w:rPr>
        <w:t xml:space="preserve">3 – </w:t>
      </w:r>
      <w:r w:rsidR="00174C93">
        <w:rPr>
          <w:b/>
        </w:rPr>
        <w:t>Poisson rate regression</w:t>
      </w:r>
    </w:p>
    <w:p w14:paraId="40F45D90" w14:textId="77777777" w:rsidR="00C04F70" w:rsidRDefault="00C04F70" w:rsidP="00C04F70"/>
    <w:p w14:paraId="79B63CC5" w14:textId="77777777" w:rsidR="00EF07A4" w:rsidRDefault="00806337" w:rsidP="00806337">
      <w:pPr>
        <w:ind w:left="576"/>
      </w:pPr>
      <w:r>
        <w:t xml:space="preserve">Rate data consists of the rate that a number of events occur for some time period or </w:t>
      </w:r>
      <w:r w:rsidR="00D06ECC">
        <w:t xml:space="preserve">for some other baseline measure. </w:t>
      </w:r>
      <w:r>
        <w:t xml:space="preserve">Examples include: </w:t>
      </w:r>
    </w:p>
    <w:p w14:paraId="5F463B24" w14:textId="77777777" w:rsidR="00EF07A4" w:rsidRDefault="00EF07A4" w:rsidP="00806337">
      <w:pPr>
        <w:ind w:left="576"/>
      </w:pPr>
    </w:p>
    <w:p w14:paraId="2457AB5F" w14:textId="77777777" w:rsidR="00EF07A4" w:rsidRDefault="00EF07A4" w:rsidP="00EF07A4">
      <w:pPr>
        <w:pStyle w:val="ListParagraph"/>
        <w:numPr>
          <w:ilvl w:val="0"/>
          <w:numId w:val="43"/>
        </w:numPr>
      </w:pPr>
      <w:r>
        <w:t>T</w:t>
      </w:r>
      <w:r w:rsidR="00806337">
        <w:t>he number of t</w:t>
      </w:r>
      <w:r w:rsidR="0054680E">
        <w:t>imes a computer crashes during unequal</w:t>
      </w:r>
      <w:r w:rsidR="00806337">
        <w:t xml:space="preserve"> time period</w:t>
      </w:r>
      <w:r w:rsidR="0054680E">
        <w:t>s</w:t>
      </w:r>
      <w:r w:rsidR="00806337">
        <w:t xml:space="preserve">, </w:t>
      </w:r>
    </w:p>
    <w:p w14:paraId="52562670" w14:textId="77777777" w:rsidR="00EF07A4" w:rsidRDefault="00EF07A4" w:rsidP="00EF07A4">
      <w:pPr>
        <w:pStyle w:val="ListParagraph"/>
        <w:numPr>
          <w:ilvl w:val="0"/>
          <w:numId w:val="43"/>
        </w:numPr>
      </w:pPr>
      <w:r>
        <w:t>The n</w:t>
      </w:r>
      <w:r w:rsidR="00806337">
        <w:t xml:space="preserve">umber of melanoma cases per city size, </w:t>
      </w:r>
      <w:r>
        <w:t xml:space="preserve">and </w:t>
      </w:r>
    </w:p>
    <w:p w14:paraId="4E0D891A" w14:textId="77777777" w:rsidR="00806337" w:rsidRDefault="00EF07A4" w:rsidP="00EF07A4">
      <w:pPr>
        <w:pStyle w:val="ListParagraph"/>
        <w:numPr>
          <w:ilvl w:val="0"/>
          <w:numId w:val="43"/>
        </w:numPr>
      </w:pPr>
      <w:r>
        <w:t xml:space="preserve">The </w:t>
      </w:r>
      <w:r w:rsidR="00806337">
        <w:t xml:space="preserve">number of arrivals at airports </w:t>
      </w:r>
      <w:r>
        <w:t xml:space="preserve">over unequal time periods. </w:t>
      </w:r>
      <w:r w:rsidR="00806337">
        <w:t xml:space="preserve">  </w:t>
      </w:r>
    </w:p>
    <w:p w14:paraId="7851924B" w14:textId="77777777" w:rsidR="00806337" w:rsidRDefault="00806337" w:rsidP="00806337">
      <w:pPr>
        <w:ind w:left="720"/>
      </w:pPr>
    </w:p>
    <w:p w14:paraId="6C663E01" w14:textId="77777777" w:rsidR="00F26F84" w:rsidRDefault="00806337" w:rsidP="00806337">
      <w:pPr>
        <w:ind w:left="576"/>
      </w:pPr>
      <w:r>
        <w:t>The time period or baseline measure needs to be i</w:t>
      </w:r>
      <w:r w:rsidR="00D06ECC">
        <w:t xml:space="preserve">ncorporated into the analysis. </w:t>
      </w:r>
      <w:r>
        <w:t>One way to do this is to model Y/t instead of just Y</w:t>
      </w:r>
      <w:r w:rsidR="0014573E">
        <w:t>,</w:t>
      </w:r>
      <w:r>
        <w:t xml:space="preserve"> where Y is the number of events and t is the time period or baseline measure.</w:t>
      </w:r>
      <w:r w:rsidR="00E30528">
        <w:t xml:space="preserve"> </w:t>
      </w:r>
    </w:p>
    <w:p w14:paraId="7281490E" w14:textId="77777777" w:rsidR="00F26F84" w:rsidRDefault="00F26F84" w:rsidP="00806337">
      <w:pPr>
        <w:ind w:left="576"/>
      </w:pPr>
    </w:p>
    <w:p w14:paraId="64DCA22F" w14:textId="77777777" w:rsidR="00806337" w:rsidRDefault="00E30528" w:rsidP="00806337">
      <w:pPr>
        <w:ind w:left="576"/>
      </w:pPr>
      <w:r>
        <w:t>Suppose there is only on</w:t>
      </w:r>
      <w:r w:rsidR="0054680E">
        <w:t>e</w:t>
      </w:r>
      <w:r>
        <w:t xml:space="preserve"> explanatory variable x. T</w:t>
      </w:r>
      <w:r w:rsidR="00806337">
        <w:t xml:space="preserve">he Poisson regression model becomes: </w:t>
      </w:r>
    </w:p>
    <w:p w14:paraId="7F46C7E7" w14:textId="77777777" w:rsidR="00F26F84" w:rsidRDefault="00F26F84" w:rsidP="00806337">
      <w:pPr>
        <w:ind w:left="1152"/>
      </w:pPr>
    </w:p>
    <w:p w14:paraId="596FD929" w14:textId="77777777" w:rsidR="00806337" w:rsidRDefault="00806337" w:rsidP="00806337">
      <w:pPr>
        <w:ind w:left="1152"/>
      </w:pPr>
      <w:r>
        <w:t>log(</w:t>
      </w:r>
      <w:r>
        <w:sym w:font="Symbol" w:char="F06D"/>
      </w:r>
      <w:r>
        <w:t xml:space="preserve">/t) = </w:t>
      </w:r>
      <w:r w:rsidR="00E30528">
        <w:sym w:font="Symbol" w:char="F062"/>
      </w:r>
      <w:r w:rsidR="00E30528">
        <w:rPr>
          <w:vertAlign w:val="subscript"/>
        </w:rPr>
        <w:t>0</w:t>
      </w:r>
      <w:r w:rsidR="00E30528">
        <w:t xml:space="preserve"> + </w:t>
      </w:r>
      <w:r w:rsidR="00E30528">
        <w:sym w:font="Symbol" w:char="F062"/>
      </w:r>
      <w:r w:rsidR="00E30528">
        <w:rPr>
          <w:vertAlign w:val="subscript"/>
        </w:rPr>
        <w:t>1</w:t>
      </w:r>
      <w:r w:rsidR="00E30528">
        <w:t>x</w:t>
      </w:r>
    </w:p>
    <w:p w14:paraId="32EAD7A2" w14:textId="77777777" w:rsidR="00806337" w:rsidRDefault="00806337" w:rsidP="00806337">
      <w:pPr>
        <w:ind w:left="1440"/>
      </w:pPr>
    </w:p>
    <w:p w14:paraId="765F1E3E" w14:textId="77777777" w:rsidR="00806337" w:rsidRDefault="00806337" w:rsidP="00806337">
      <w:pPr>
        <w:ind w:left="576"/>
      </w:pPr>
      <w:r>
        <w:t xml:space="preserve">where </w:t>
      </w:r>
      <w:r>
        <w:sym w:font="Symbol" w:char="F06D"/>
      </w:r>
      <w:r w:rsidR="00E30528">
        <w:t xml:space="preserve"> </w:t>
      </w:r>
      <w:r>
        <w:t>=</w:t>
      </w:r>
      <w:r w:rsidR="00E30528">
        <w:t xml:space="preserve"> E(Y). </w:t>
      </w:r>
      <w:r>
        <w:t xml:space="preserve">This expression can be simplified to </w:t>
      </w:r>
    </w:p>
    <w:p w14:paraId="3A1819CC" w14:textId="77777777" w:rsidR="00806337" w:rsidRDefault="00806337" w:rsidP="00806337">
      <w:pPr>
        <w:ind w:left="720"/>
      </w:pPr>
    </w:p>
    <w:p w14:paraId="49A288E4" w14:textId="77777777" w:rsidR="00806337" w:rsidRPr="0048622A" w:rsidRDefault="00806337" w:rsidP="00806337">
      <w:pPr>
        <w:ind w:left="1152"/>
        <w:rPr>
          <w:lang w:val="fr-FR"/>
        </w:rPr>
      </w:pPr>
      <w:r w:rsidRPr="0048622A">
        <w:rPr>
          <w:lang w:val="fr-FR"/>
        </w:rPr>
        <w:t>log(</w:t>
      </w:r>
      <w:r>
        <w:sym w:font="Symbol" w:char="F06D"/>
      </w:r>
      <w:r w:rsidRPr="0048622A">
        <w:rPr>
          <w:lang w:val="fr-FR"/>
        </w:rPr>
        <w:t xml:space="preserve">) – log(t) = </w:t>
      </w:r>
      <w:r w:rsidR="00E30528">
        <w:sym w:font="Symbol" w:char="F062"/>
      </w:r>
      <w:r w:rsidR="00E30528">
        <w:rPr>
          <w:vertAlign w:val="subscript"/>
        </w:rPr>
        <w:t>0</w:t>
      </w:r>
      <w:r w:rsidR="00E30528">
        <w:t xml:space="preserve"> + </w:t>
      </w:r>
      <w:r w:rsidR="00E30528">
        <w:sym w:font="Symbol" w:char="F062"/>
      </w:r>
      <w:r w:rsidR="00E30528">
        <w:rPr>
          <w:vertAlign w:val="subscript"/>
        </w:rPr>
        <w:t>1</w:t>
      </w:r>
      <w:r w:rsidR="00E30528">
        <w:t xml:space="preserve">x </w:t>
      </w:r>
      <w:r>
        <w:sym w:font="Symbol" w:char="F0DE"/>
      </w:r>
      <w:r w:rsidRPr="0048622A">
        <w:rPr>
          <w:lang w:val="fr-FR"/>
        </w:rPr>
        <w:t xml:space="preserve"> log(</w:t>
      </w:r>
      <w:r>
        <w:sym w:font="Symbol" w:char="F06D"/>
      </w:r>
      <w:r w:rsidRPr="0048622A">
        <w:rPr>
          <w:lang w:val="fr-FR"/>
        </w:rPr>
        <w:t xml:space="preserve">) = </w:t>
      </w:r>
      <w:r w:rsidR="00E30528">
        <w:sym w:font="Symbol" w:char="F062"/>
      </w:r>
      <w:r w:rsidR="00E30528">
        <w:rPr>
          <w:vertAlign w:val="subscript"/>
        </w:rPr>
        <w:t>0</w:t>
      </w:r>
      <w:r w:rsidR="00E30528">
        <w:t xml:space="preserve"> + </w:t>
      </w:r>
      <w:r w:rsidR="00E30528">
        <w:sym w:font="Symbol" w:char="F062"/>
      </w:r>
      <w:r w:rsidR="00E30528">
        <w:rPr>
          <w:vertAlign w:val="subscript"/>
        </w:rPr>
        <w:t>1</w:t>
      </w:r>
      <w:r w:rsidR="00E30528">
        <w:t>x</w:t>
      </w:r>
      <w:r w:rsidR="00E30528" w:rsidRPr="0048622A">
        <w:rPr>
          <w:lang w:val="fr-FR"/>
        </w:rPr>
        <w:t xml:space="preserve"> </w:t>
      </w:r>
      <w:r w:rsidRPr="0048622A">
        <w:rPr>
          <w:lang w:val="fr-FR"/>
        </w:rPr>
        <w:t xml:space="preserve">+ log(t).  </w:t>
      </w:r>
    </w:p>
    <w:p w14:paraId="7B6A6E3D" w14:textId="77777777" w:rsidR="00806337" w:rsidRPr="0048622A" w:rsidRDefault="00806337" w:rsidP="00806337">
      <w:pPr>
        <w:ind w:left="720"/>
        <w:rPr>
          <w:lang w:val="fr-FR"/>
        </w:rPr>
      </w:pPr>
    </w:p>
    <w:p w14:paraId="3D140B14" w14:textId="77777777" w:rsidR="00806337" w:rsidRDefault="0054680E" w:rsidP="00806337">
      <w:pPr>
        <w:ind w:left="576"/>
      </w:pPr>
      <w:r>
        <w:t xml:space="preserve">log(t) is an </w:t>
      </w:r>
      <w:r w:rsidRPr="0054680E">
        <w:rPr>
          <w:u w:val="single"/>
        </w:rPr>
        <w:t>offset</w:t>
      </w:r>
      <w:r w:rsidR="00806337">
        <w:t xml:space="preserve">. Notice the </w:t>
      </w:r>
      <w:r w:rsidR="006A3177">
        <w:t xml:space="preserve">effect that an offset has </w:t>
      </w:r>
      <w:r w:rsidR="00806337">
        <w:t xml:space="preserve">on </w:t>
      </w:r>
      <w:r w:rsidR="00806337">
        <w:sym w:font="Symbol" w:char="F06D"/>
      </w:r>
      <w:r w:rsidR="00806337">
        <w:t>:</w:t>
      </w:r>
    </w:p>
    <w:p w14:paraId="44F9CDEA" w14:textId="77777777" w:rsidR="00806337" w:rsidRDefault="00806337" w:rsidP="00806337">
      <w:pPr>
        <w:ind w:left="720"/>
      </w:pPr>
    </w:p>
    <w:p w14:paraId="3E5D6712" w14:textId="77777777" w:rsidR="00806337" w:rsidRPr="00C73A49" w:rsidRDefault="00E30528" w:rsidP="00806337">
      <w:pPr>
        <w:ind w:left="1152"/>
      </w:pPr>
      <w:r w:rsidRPr="00E30528">
        <w:rPr>
          <w:position w:val="-14"/>
        </w:rPr>
        <w:object w:dxaOrig="3840" w:dyaOrig="560" w14:anchorId="3D6CC6E4">
          <v:shape id="_x0000_i1069" type="#_x0000_t75" style="width:191.45pt;height:28.65pt" o:ole="">
            <v:imagedata r:id="rId113" o:title=""/>
          </v:shape>
          <o:OLEObject Type="Embed" ProgID="Equation.DSMT4" ShapeID="_x0000_i1069" DrawAspect="Content" ObjectID="_1486381208" r:id="rId114"/>
        </w:object>
      </w:r>
    </w:p>
    <w:p w14:paraId="2047E7F2" w14:textId="77777777" w:rsidR="00806337" w:rsidRDefault="00806337" w:rsidP="00806337"/>
    <w:p w14:paraId="0199F08E" w14:textId="77777777" w:rsidR="00806337" w:rsidRDefault="00806337" w:rsidP="00806337">
      <w:pPr>
        <w:ind w:left="576"/>
      </w:pPr>
      <w:r>
        <w:t>Thus, t helps to adjust the “usual” mean (</w:t>
      </w:r>
      <w:r w:rsidR="00E30528" w:rsidRPr="00E30528">
        <w:rPr>
          <w:position w:val="-6"/>
        </w:rPr>
        <w:object w:dxaOrig="980" w:dyaOrig="480" w14:anchorId="1116F225">
          <v:shape id="_x0000_i1070" type="#_x0000_t75" style="width:48.25pt;height:24.55pt" o:ole="">
            <v:imagedata r:id="rId115" o:title=""/>
          </v:shape>
          <o:OLEObject Type="Embed" ProgID="Equation.DSMT4" ShapeID="_x0000_i1070" DrawAspect="Content" ObjectID="_1486381209" r:id="rId116"/>
        </w:object>
      </w:r>
      <w:r>
        <w:t xml:space="preserve">) by the time period or baseline measure.  </w:t>
      </w:r>
    </w:p>
    <w:p w14:paraId="1563DA98" w14:textId="77777777" w:rsidR="00F12058" w:rsidRDefault="00F12058" w:rsidP="00806337">
      <w:pPr>
        <w:ind w:left="576"/>
      </w:pPr>
    </w:p>
    <w:p w14:paraId="32C5BE74" w14:textId="5E594C78" w:rsidR="00F12058" w:rsidRDefault="00F12058" w:rsidP="00806337">
      <w:pPr>
        <w:ind w:left="576"/>
      </w:pPr>
      <w:r>
        <w:t xml:space="preserve">One can emphasize the model for each observation with </w:t>
      </w:r>
    </w:p>
    <w:p w14:paraId="7F50EB21" w14:textId="77777777" w:rsidR="00F12058" w:rsidRDefault="00F12058" w:rsidP="00806337">
      <w:pPr>
        <w:ind w:left="576"/>
      </w:pPr>
    </w:p>
    <w:p w14:paraId="22D77E9F" w14:textId="63FBE913" w:rsidR="00F12058" w:rsidRDefault="00F12058" w:rsidP="00F12058">
      <w:pPr>
        <w:ind w:left="1440"/>
      </w:pPr>
      <w:r w:rsidRPr="0048622A">
        <w:rPr>
          <w:lang w:val="fr-FR"/>
        </w:rPr>
        <w:t>log(</w:t>
      </w:r>
      <w:r>
        <w:sym w:font="Symbol" w:char="F06D"/>
      </w:r>
      <w:r>
        <w:rPr>
          <w:vertAlign w:val="subscript"/>
        </w:rPr>
        <w:t>i</w:t>
      </w:r>
      <w:r w:rsidRPr="0048622A">
        <w:rPr>
          <w:lang w:val="fr-FR"/>
        </w:rPr>
        <w:t xml:space="preserve">) = </w:t>
      </w:r>
      <w:r>
        <w:sym w:font="Symbol" w:char="F062"/>
      </w:r>
      <w:r>
        <w:rPr>
          <w:vertAlign w:val="subscript"/>
        </w:rPr>
        <w:t>0</w:t>
      </w:r>
      <w:r>
        <w:t xml:space="preserve"> + </w:t>
      </w:r>
      <w:r>
        <w:sym w:font="Symbol" w:char="F062"/>
      </w:r>
      <w:r>
        <w:rPr>
          <w:vertAlign w:val="subscript"/>
        </w:rPr>
        <w:t>1</w:t>
      </w:r>
      <w:r>
        <w:t>x</w:t>
      </w:r>
      <w:r>
        <w:rPr>
          <w:vertAlign w:val="subscript"/>
        </w:rPr>
        <w:t>i</w:t>
      </w:r>
      <w:r w:rsidRPr="0048622A">
        <w:rPr>
          <w:lang w:val="fr-FR"/>
        </w:rPr>
        <w:t xml:space="preserve"> + log(t</w:t>
      </w:r>
      <w:r>
        <w:rPr>
          <w:vertAlign w:val="subscript"/>
          <w:lang w:val="fr-FR"/>
        </w:rPr>
        <w:t>i</w:t>
      </w:r>
      <w:r w:rsidRPr="0048622A">
        <w:rPr>
          <w:lang w:val="fr-FR"/>
        </w:rPr>
        <w:t xml:space="preserve">)  </w:t>
      </w:r>
    </w:p>
    <w:p w14:paraId="09AE2F90" w14:textId="77777777" w:rsidR="004937DA" w:rsidRDefault="004937DA" w:rsidP="00806337">
      <w:pPr>
        <w:ind w:left="576"/>
      </w:pPr>
    </w:p>
    <w:p w14:paraId="5229581D" w14:textId="77777777" w:rsidR="00F12058" w:rsidRDefault="00F12058" w:rsidP="00806337">
      <w:pPr>
        <w:ind w:left="576"/>
      </w:pPr>
      <w:r>
        <w:t xml:space="preserve">for i = 1, …, n. </w:t>
      </w:r>
    </w:p>
    <w:p w14:paraId="3233C882" w14:textId="77777777" w:rsidR="00F12058" w:rsidRDefault="00F12058" w:rsidP="00806337">
      <w:pPr>
        <w:ind w:left="576"/>
      </w:pPr>
    </w:p>
    <w:p w14:paraId="7A634EB9" w14:textId="1726450D" w:rsidR="004937DA" w:rsidRPr="0036063C" w:rsidRDefault="004937DA" w:rsidP="00806337">
      <w:pPr>
        <w:ind w:left="576"/>
      </w:pPr>
      <w:r>
        <w:t xml:space="preserve">Estimation, inference, and model interpretation proceed in a similar manner as before. </w:t>
      </w:r>
    </w:p>
    <w:p w14:paraId="1E049B58" w14:textId="77777777" w:rsidR="00806337" w:rsidRDefault="00806337" w:rsidP="00806337"/>
    <w:p w14:paraId="31C82EED" w14:textId="41ECA1C9" w:rsidR="00806337" w:rsidRDefault="00806337" w:rsidP="00806337">
      <w:bookmarkStart w:id="1" w:name="temp7"/>
      <w:r w:rsidRPr="00586B20">
        <w:rPr>
          <w:u w:val="single"/>
        </w:rPr>
        <w:t>Example</w:t>
      </w:r>
      <w:bookmarkEnd w:id="1"/>
      <w:r>
        <w:t>: H</w:t>
      </w:r>
      <w:r w:rsidR="00C410FF">
        <w:t>orseshoe crabs and satellites (Horseshoe.R, H</w:t>
      </w:r>
      <w:r>
        <w:t>orseshoe.txt)</w:t>
      </w:r>
    </w:p>
    <w:p w14:paraId="67BCF72A" w14:textId="77777777" w:rsidR="00806337" w:rsidRDefault="00806337" w:rsidP="00806337">
      <w:pPr>
        <w:ind w:left="720"/>
      </w:pPr>
    </w:p>
    <w:p w14:paraId="5762E185" w14:textId="77777777" w:rsidR="00806337" w:rsidRDefault="00806337" w:rsidP="00806337">
      <w:pPr>
        <w:ind w:left="720"/>
      </w:pPr>
      <w:r>
        <w:t xml:space="preserve">This is not necessarily the best example where one would want to use Poisson regression for rate </w:t>
      </w:r>
      <w:r w:rsidR="006A3177">
        <w:t>data; however,</w:t>
      </w:r>
      <w:r>
        <w:t xml:space="preserve"> it gives a nice illustration of the relationship between a Poisson model for rate data and “regular” data</w:t>
      </w:r>
      <w:r w:rsidR="006A3177">
        <w:t xml:space="preserve"> as seen in Section 4.2</w:t>
      </w:r>
      <w:r w:rsidR="00B85EAE">
        <w:t xml:space="preserve">. </w:t>
      </w:r>
      <w:r w:rsidR="00B85EAE" w:rsidRPr="00740C8F">
        <w:t>Please see my book for another example where a rate data format is needed.</w:t>
      </w:r>
      <w:r w:rsidR="00B85EAE">
        <w:t xml:space="preserve"> </w:t>
      </w:r>
    </w:p>
    <w:p w14:paraId="07728E4D" w14:textId="77777777" w:rsidR="00B85EAE" w:rsidRDefault="00B85EAE" w:rsidP="00806337">
      <w:pPr>
        <w:ind w:left="720"/>
      </w:pPr>
    </w:p>
    <w:p w14:paraId="50C9D16D" w14:textId="77777777" w:rsidR="00806337" w:rsidRDefault="00806337" w:rsidP="00806337">
      <w:pPr>
        <w:ind w:left="720"/>
      </w:pPr>
      <w:r>
        <w:t xml:space="preserve">Suppose the data was given </w:t>
      </w:r>
      <w:r w:rsidR="0014573E">
        <w:t>by</w:t>
      </w:r>
      <w:r>
        <w:t xml:space="preserve"> the number of </w:t>
      </w:r>
      <w:r w:rsidR="00B85EAE">
        <w:t xml:space="preserve">satellites per distinct width. </w:t>
      </w:r>
      <w:r>
        <w:t>Let Y be the number of sa</w:t>
      </w:r>
      <w:r w:rsidR="00B85EAE">
        <w:t xml:space="preserve">tellites for a distinct width. </w:t>
      </w:r>
      <w:r>
        <w:t>Let t be the number of female crabs observed for</w:t>
      </w:r>
      <w:bookmarkStart w:id="2" w:name="temp5"/>
      <w:r w:rsidR="00B85EAE">
        <w:t xml:space="preserve"> a distinct width. </w:t>
      </w:r>
      <w:r>
        <w:t>For example, there are t</w:t>
      </w:r>
      <w:r w:rsidR="005A034F">
        <w:t xml:space="preserve"> </w:t>
      </w:r>
      <w:r>
        <w:t>=</w:t>
      </w:r>
      <w:r w:rsidR="005A034F">
        <w:t xml:space="preserve"> </w:t>
      </w:r>
      <w:r>
        <w:lastRenderedPageBreak/>
        <w:t>3 crabs with a width of 22.9 cm</w:t>
      </w:r>
      <w:r w:rsidR="005A034F">
        <w:t>,</w:t>
      </w:r>
      <w:r>
        <w:t xml:space="preserve"> and they have a total of Y</w:t>
      </w:r>
      <w:r w:rsidR="00B85EAE">
        <w:t xml:space="preserve"> </w:t>
      </w:r>
      <w:r>
        <w:t>=</w:t>
      </w:r>
      <w:r w:rsidR="00B85EAE">
        <w:t xml:space="preserve"> </w:t>
      </w:r>
      <w:r>
        <w:t>4</w:t>
      </w:r>
      <w:r w:rsidR="00B85EAE">
        <w:t xml:space="preserve"> </w:t>
      </w:r>
      <w:r>
        <w:t>+</w:t>
      </w:r>
      <w:r w:rsidR="00B85EAE">
        <w:t xml:space="preserve"> </w:t>
      </w:r>
      <w:r>
        <w:t>0</w:t>
      </w:r>
      <w:r w:rsidR="00B85EAE">
        <w:t xml:space="preserve"> </w:t>
      </w:r>
      <w:r>
        <w:t>+</w:t>
      </w:r>
      <w:r w:rsidR="00B85EAE">
        <w:t xml:space="preserve"> </w:t>
      </w:r>
      <w:r>
        <w:t xml:space="preserve">0 = 4 satellites. </w:t>
      </w:r>
    </w:p>
    <w:p w14:paraId="697417F0" w14:textId="77777777" w:rsidR="00806337" w:rsidRDefault="00806337" w:rsidP="00806337">
      <w:pPr>
        <w:ind w:left="720"/>
      </w:pPr>
    </w:p>
    <w:p w14:paraId="25C74E1F" w14:textId="77777777" w:rsidR="00806337" w:rsidRDefault="00D67E13" w:rsidP="00806337">
      <w:pPr>
        <w:ind w:left="720"/>
      </w:pPr>
      <w:r>
        <w:t>The data set originally had this form:</w:t>
      </w:r>
    </w:p>
    <w:p w14:paraId="6A0CBF5F" w14:textId="77777777" w:rsidR="00B85EAE" w:rsidRDefault="00B85EAE" w:rsidP="00806337">
      <w:pPr>
        <w:ind w:left="720"/>
      </w:pPr>
    </w:p>
    <w:tbl>
      <w:tblPr>
        <w:tblW w:w="0" w:type="auto"/>
        <w:tblInd w:w="115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2550"/>
        <w:gridCol w:w="1973"/>
        <w:gridCol w:w="1327"/>
      </w:tblGrid>
      <w:tr w:rsidR="00806337" w14:paraId="7C97C5EA" w14:textId="77777777" w:rsidTr="00907014">
        <w:tc>
          <w:tcPr>
            <w:tcW w:w="0" w:type="auto"/>
            <w:shd w:val="solid" w:color="000080" w:fill="FFFFFF"/>
            <w:vAlign w:val="bottom"/>
          </w:tcPr>
          <w:p w14:paraId="06167DA0" w14:textId="77777777" w:rsidR="00806337" w:rsidRPr="00CA4C57" w:rsidRDefault="00907014" w:rsidP="00907014">
            <w:pPr>
              <w:jc w:val="center"/>
              <w:rPr>
                <w:b/>
                <w:bCs/>
                <w:color w:val="FFFFFF"/>
              </w:rPr>
            </w:pPr>
            <w:r>
              <w:rPr>
                <w:b/>
                <w:bCs/>
                <w:color w:val="FFFFFF"/>
              </w:rPr>
              <w:t xml:space="preserve">Observation </w:t>
            </w:r>
            <w:r>
              <w:rPr>
                <w:b/>
                <w:bCs/>
                <w:color w:val="FFFFFF"/>
              </w:rPr>
              <w:br/>
              <w:t>number</w:t>
            </w:r>
          </w:p>
        </w:tc>
        <w:tc>
          <w:tcPr>
            <w:tcW w:w="0" w:type="auto"/>
            <w:shd w:val="solid" w:color="000080" w:fill="FFFFFF"/>
            <w:vAlign w:val="bottom"/>
          </w:tcPr>
          <w:p w14:paraId="27DE1BFF" w14:textId="77777777" w:rsidR="00806337" w:rsidRPr="00CA4C57" w:rsidRDefault="00806337" w:rsidP="00907014">
            <w:pPr>
              <w:jc w:val="center"/>
              <w:rPr>
                <w:b/>
                <w:bCs/>
                <w:color w:val="FFFFFF"/>
              </w:rPr>
            </w:pPr>
            <w:r w:rsidRPr="00CA4C57">
              <w:rPr>
                <w:b/>
                <w:bCs/>
                <w:color w:val="FFFFFF"/>
              </w:rPr>
              <w:t>Satellites</w:t>
            </w:r>
          </w:p>
        </w:tc>
        <w:tc>
          <w:tcPr>
            <w:tcW w:w="0" w:type="auto"/>
            <w:shd w:val="solid" w:color="000080" w:fill="FFFFFF"/>
            <w:vAlign w:val="bottom"/>
          </w:tcPr>
          <w:p w14:paraId="0EE4DA4F" w14:textId="77777777" w:rsidR="00806337" w:rsidRPr="00CA4C57" w:rsidRDefault="00806337" w:rsidP="00907014">
            <w:pPr>
              <w:jc w:val="center"/>
              <w:rPr>
                <w:b/>
                <w:bCs/>
                <w:color w:val="FFFFFF"/>
              </w:rPr>
            </w:pPr>
            <w:r w:rsidRPr="00CA4C57">
              <w:rPr>
                <w:b/>
                <w:bCs/>
                <w:color w:val="FFFFFF"/>
              </w:rPr>
              <w:t>Width</w:t>
            </w:r>
          </w:p>
        </w:tc>
      </w:tr>
      <w:tr w:rsidR="00806337" w14:paraId="16B8688F" w14:textId="77777777" w:rsidTr="00CD6A56">
        <w:tc>
          <w:tcPr>
            <w:tcW w:w="0" w:type="auto"/>
            <w:shd w:val="clear" w:color="auto" w:fill="auto"/>
          </w:tcPr>
          <w:p w14:paraId="65908B35" w14:textId="77777777" w:rsidR="00806337" w:rsidRDefault="00806337" w:rsidP="00CD6A56">
            <w:pPr>
              <w:jc w:val="center"/>
            </w:pPr>
            <w:r>
              <w:t>1</w:t>
            </w:r>
          </w:p>
        </w:tc>
        <w:tc>
          <w:tcPr>
            <w:tcW w:w="0" w:type="auto"/>
            <w:shd w:val="clear" w:color="auto" w:fill="auto"/>
          </w:tcPr>
          <w:p w14:paraId="75394AFD" w14:textId="77777777" w:rsidR="00806337" w:rsidRDefault="00806337" w:rsidP="00CD6A56">
            <w:pPr>
              <w:jc w:val="center"/>
            </w:pPr>
            <w:r>
              <w:t>8</w:t>
            </w:r>
          </w:p>
        </w:tc>
        <w:tc>
          <w:tcPr>
            <w:tcW w:w="0" w:type="auto"/>
            <w:shd w:val="clear" w:color="auto" w:fill="auto"/>
          </w:tcPr>
          <w:p w14:paraId="31FECAD7" w14:textId="77777777" w:rsidR="00806337" w:rsidRDefault="00806337" w:rsidP="00CD6A56">
            <w:pPr>
              <w:jc w:val="center"/>
            </w:pPr>
            <w:r>
              <w:t>28.3</w:t>
            </w:r>
          </w:p>
        </w:tc>
      </w:tr>
      <w:tr w:rsidR="00806337" w14:paraId="1B51752F" w14:textId="77777777" w:rsidTr="00CD6A56">
        <w:tc>
          <w:tcPr>
            <w:tcW w:w="0" w:type="auto"/>
            <w:shd w:val="clear" w:color="auto" w:fill="auto"/>
          </w:tcPr>
          <w:p w14:paraId="3B8FF03E" w14:textId="77777777" w:rsidR="00806337" w:rsidRDefault="00806337" w:rsidP="00CD6A56">
            <w:pPr>
              <w:jc w:val="center"/>
            </w:pPr>
            <w:r>
              <w:t>2</w:t>
            </w:r>
          </w:p>
        </w:tc>
        <w:tc>
          <w:tcPr>
            <w:tcW w:w="0" w:type="auto"/>
            <w:shd w:val="clear" w:color="auto" w:fill="auto"/>
          </w:tcPr>
          <w:p w14:paraId="1C006081" w14:textId="77777777" w:rsidR="00806337" w:rsidRDefault="00806337" w:rsidP="00CD6A56">
            <w:pPr>
              <w:jc w:val="center"/>
            </w:pPr>
            <w:r>
              <w:t>0</w:t>
            </w:r>
          </w:p>
        </w:tc>
        <w:tc>
          <w:tcPr>
            <w:tcW w:w="0" w:type="auto"/>
            <w:shd w:val="clear" w:color="auto" w:fill="auto"/>
          </w:tcPr>
          <w:p w14:paraId="5582F081" w14:textId="77777777" w:rsidR="00806337" w:rsidRDefault="00806337" w:rsidP="00CD6A56">
            <w:pPr>
              <w:jc w:val="center"/>
            </w:pPr>
            <w:r>
              <w:t>22.5</w:t>
            </w:r>
          </w:p>
        </w:tc>
      </w:tr>
      <w:tr w:rsidR="00806337" w14:paraId="7FD96E59" w14:textId="77777777" w:rsidTr="00CD6A56">
        <w:tc>
          <w:tcPr>
            <w:tcW w:w="0" w:type="auto"/>
            <w:shd w:val="clear" w:color="auto" w:fill="auto"/>
          </w:tcPr>
          <w:p w14:paraId="1F094A44" w14:textId="77777777" w:rsidR="00806337" w:rsidRDefault="00806337" w:rsidP="00CD6A56">
            <w:pPr>
              <w:jc w:val="center"/>
            </w:pPr>
            <w:r>
              <w:t>3</w:t>
            </w:r>
          </w:p>
        </w:tc>
        <w:tc>
          <w:tcPr>
            <w:tcW w:w="0" w:type="auto"/>
            <w:shd w:val="clear" w:color="auto" w:fill="auto"/>
          </w:tcPr>
          <w:p w14:paraId="4272E367" w14:textId="77777777" w:rsidR="00806337" w:rsidRDefault="00806337" w:rsidP="00CD6A56">
            <w:pPr>
              <w:jc w:val="center"/>
            </w:pPr>
            <w:r>
              <w:t>9</w:t>
            </w:r>
          </w:p>
        </w:tc>
        <w:tc>
          <w:tcPr>
            <w:tcW w:w="0" w:type="auto"/>
            <w:shd w:val="clear" w:color="auto" w:fill="auto"/>
          </w:tcPr>
          <w:p w14:paraId="4C8AB1F2" w14:textId="77777777" w:rsidR="00806337" w:rsidRDefault="00806337" w:rsidP="00CD6A56">
            <w:pPr>
              <w:jc w:val="center"/>
            </w:pPr>
            <w:r>
              <w:t>26.0</w:t>
            </w:r>
          </w:p>
        </w:tc>
      </w:tr>
      <w:tr w:rsidR="00806337" w14:paraId="661D52C1" w14:textId="77777777" w:rsidTr="00CD6A56">
        <w:tc>
          <w:tcPr>
            <w:tcW w:w="0" w:type="auto"/>
            <w:shd w:val="clear" w:color="auto" w:fill="auto"/>
          </w:tcPr>
          <w:p w14:paraId="536B3994" w14:textId="77777777" w:rsidR="00806337" w:rsidRDefault="00806337" w:rsidP="00CD6A56">
            <w:pPr>
              <w:jc w:val="center"/>
            </w:pPr>
            <w:r>
              <w:t>4</w:t>
            </w:r>
          </w:p>
        </w:tc>
        <w:tc>
          <w:tcPr>
            <w:tcW w:w="0" w:type="auto"/>
            <w:shd w:val="clear" w:color="auto" w:fill="auto"/>
          </w:tcPr>
          <w:p w14:paraId="538CB64F" w14:textId="77777777" w:rsidR="00806337" w:rsidRDefault="00806337" w:rsidP="00CD6A56">
            <w:pPr>
              <w:jc w:val="center"/>
            </w:pPr>
            <w:r>
              <w:t>0</w:t>
            </w:r>
          </w:p>
        </w:tc>
        <w:tc>
          <w:tcPr>
            <w:tcW w:w="0" w:type="auto"/>
            <w:shd w:val="clear" w:color="auto" w:fill="auto"/>
          </w:tcPr>
          <w:p w14:paraId="583AE2D8" w14:textId="77777777" w:rsidR="00806337" w:rsidRDefault="00806337" w:rsidP="00CD6A56">
            <w:pPr>
              <w:jc w:val="center"/>
            </w:pPr>
            <w:r>
              <w:t>24.8</w:t>
            </w:r>
          </w:p>
        </w:tc>
      </w:tr>
      <w:tr w:rsidR="00AF19AC" w14:paraId="1F92B2C0" w14:textId="77777777" w:rsidTr="00CD6A56">
        <w:tc>
          <w:tcPr>
            <w:tcW w:w="0" w:type="auto"/>
            <w:shd w:val="clear" w:color="auto" w:fill="auto"/>
          </w:tcPr>
          <w:p w14:paraId="0784EFBF" w14:textId="59E03A01" w:rsidR="00AF19AC" w:rsidRDefault="00AF19AC" w:rsidP="00CD6A56">
            <w:pPr>
              <w:jc w:val="center"/>
            </w:pPr>
            <w:r>
              <w:sym w:font="Euclid Extra" w:char="F04D"/>
            </w:r>
          </w:p>
        </w:tc>
        <w:tc>
          <w:tcPr>
            <w:tcW w:w="0" w:type="auto"/>
            <w:shd w:val="clear" w:color="auto" w:fill="auto"/>
          </w:tcPr>
          <w:p w14:paraId="11EE1D66" w14:textId="50969D42" w:rsidR="00AF19AC" w:rsidRDefault="00AF19AC" w:rsidP="00CD6A56">
            <w:pPr>
              <w:jc w:val="center"/>
            </w:pPr>
            <w:r>
              <w:sym w:font="Euclid Extra" w:char="F04D"/>
            </w:r>
          </w:p>
        </w:tc>
        <w:tc>
          <w:tcPr>
            <w:tcW w:w="0" w:type="auto"/>
            <w:shd w:val="clear" w:color="auto" w:fill="auto"/>
          </w:tcPr>
          <w:p w14:paraId="76EA8F91" w14:textId="3D1BC7DE" w:rsidR="00AF19AC" w:rsidRDefault="00AF19AC" w:rsidP="00CD6A56">
            <w:pPr>
              <w:jc w:val="center"/>
            </w:pPr>
            <w:r>
              <w:sym w:font="Euclid Extra" w:char="F04D"/>
            </w:r>
          </w:p>
        </w:tc>
      </w:tr>
    </w:tbl>
    <w:p w14:paraId="0DFCB199" w14:textId="77777777" w:rsidR="00806337" w:rsidRDefault="00806337" w:rsidP="00806337">
      <w:pPr>
        <w:ind w:left="720"/>
      </w:pPr>
    </w:p>
    <w:p w14:paraId="3235FB3F" w14:textId="77777777" w:rsidR="00806337" w:rsidRDefault="00D67E13" w:rsidP="00806337">
      <w:pPr>
        <w:ind w:left="720"/>
      </w:pPr>
      <w:r>
        <w:t>We want to convert the data set to this form:</w:t>
      </w:r>
    </w:p>
    <w:p w14:paraId="5BF4705C" w14:textId="77777777" w:rsidR="00806337" w:rsidRDefault="00806337" w:rsidP="00806337">
      <w:pPr>
        <w:ind w:left="720"/>
      </w:pPr>
      <w:r>
        <w:t xml:space="preserve">  </w:t>
      </w:r>
    </w:p>
    <w:tbl>
      <w:tblPr>
        <w:tblW w:w="0" w:type="auto"/>
        <w:tblInd w:w="1152"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2617"/>
        <w:gridCol w:w="3640"/>
        <w:gridCol w:w="1327"/>
      </w:tblGrid>
      <w:tr w:rsidR="00806337" w14:paraId="579C5C6C" w14:textId="77777777" w:rsidTr="00CD6A56">
        <w:trPr>
          <w:cantSplit/>
          <w:tblHeader/>
        </w:trPr>
        <w:tc>
          <w:tcPr>
            <w:tcW w:w="0" w:type="auto"/>
            <w:shd w:val="solid" w:color="000080" w:fill="FFFFFF"/>
          </w:tcPr>
          <w:p w14:paraId="4B875668" w14:textId="77777777" w:rsidR="00806337" w:rsidRPr="00CA4C57" w:rsidRDefault="00806337" w:rsidP="00CD6A56">
            <w:pPr>
              <w:jc w:val="center"/>
              <w:rPr>
                <w:b/>
                <w:bCs/>
                <w:color w:val="FFFFFF"/>
              </w:rPr>
            </w:pPr>
            <w:r w:rsidRPr="00CA4C57">
              <w:rPr>
                <w:b/>
                <w:bCs/>
                <w:color w:val="FFFFFF"/>
              </w:rPr>
              <w:t xml:space="preserve"># of crabs (t) </w:t>
            </w:r>
          </w:p>
        </w:tc>
        <w:tc>
          <w:tcPr>
            <w:tcW w:w="0" w:type="auto"/>
            <w:shd w:val="solid" w:color="000080" w:fill="FFFFFF"/>
          </w:tcPr>
          <w:p w14:paraId="220ABD95" w14:textId="77777777" w:rsidR="00806337" w:rsidRPr="00CA4C57" w:rsidRDefault="00806337" w:rsidP="00CD6A56">
            <w:pPr>
              <w:rPr>
                <w:b/>
                <w:bCs/>
                <w:color w:val="FFFFFF"/>
              </w:rPr>
            </w:pPr>
            <w:r w:rsidRPr="00CA4C57">
              <w:rPr>
                <w:b/>
                <w:bCs/>
                <w:color w:val="FFFFFF"/>
              </w:rPr>
              <w:t>Total satellites (Y)</w:t>
            </w:r>
          </w:p>
        </w:tc>
        <w:tc>
          <w:tcPr>
            <w:tcW w:w="0" w:type="auto"/>
            <w:shd w:val="solid" w:color="000080" w:fill="FFFFFF"/>
          </w:tcPr>
          <w:p w14:paraId="1117C2E4" w14:textId="77777777" w:rsidR="00806337" w:rsidRPr="00CA4C57" w:rsidRDefault="00806337" w:rsidP="00CD6A56">
            <w:pPr>
              <w:jc w:val="center"/>
              <w:rPr>
                <w:b/>
                <w:bCs/>
                <w:color w:val="FFFFFF"/>
              </w:rPr>
            </w:pPr>
            <w:r w:rsidRPr="00CA4C57">
              <w:rPr>
                <w:b/>
                <w:bCs/>
                <w:color w:val="FFFFFF"/>
              </w:rPr>
              <w:t>Width</w:t>
            </w:r>
          </w:p>
        </w:tc>
      </w:tr>
      <w:tr w:rsidR="00806337" w14:paraId="7BCE0DAB" w14:textId="77777777" w:rsidTr="00CD6A56">
        <w:tc>
          <w:tcPr>
            <w:tcW w:w="0" w:type="auto"/>
            <w:shd w:val="clear" w:color="auto" w:fill="auto"/>
          </w:tcPr>
          <w:p w14:paraId="249292E6" w14:textId="77777777" w:rsidR="00806337" w:rsidRDefault="00806337" w:rsidP="00CD6A56">
            <w:pPr>
              <w:jc w:val="center"/>
            </w:pPr>
            <w:r>
              <w:t>1</w:t>
            </w:r>
          </w:p>
        </w:tc>
        <w:tc>
          <w:tcPr>
            <w:tcW w:w="0" w:type="auto"/>
            <w:shd w:val="clear" w:color="auto" w:fill="auto"/>
          </w:tcPr>
          <w:p w14:paraId="261A381B" w14:textId="77777777" w:rsidR="00806337" w:rsidRDefault="00806337" w:rsidP="00CD6A56">
            <w:pPr>
              <w:jc w:val="center"/>
            </w:pPr>
            <w:r>
              <w:t>0</w:t>
            </w:r>
          </w:p>
        </w:tc>
        <w:tc>
          <w:tcPr>
            <w:tcW w:w="0" w:type="auto"/>
            <w:shd w:val="clear" w:color="auto" w:fill="auto"/>
          </w:tcPr>
          <w:p w14:paraId="56E72046" w14:textId="77777777" w:rsidR="00806337" w:rsidRDefault="00806337" w:rsidP="00CD6A56">
            <w:pPr>
              <w:jc w:val="center"/>
            </w:pPr>
            <w:r>
              <w:t>21.0</w:t>
            </w:r>
          </w:p>
        </w:tc>
      </w:tr>
      <w:tr w:rsidR="00806337" w14:paraId="4139E640" w14:textId="77777777" w:rsidTr="00CD6A56">
        <w:tc>
          <w:tcPr>
            <w:tcW w:w="0" w:type="auto"/>
            <w:shd w:val="clear" w:color="auto" w:fill="auto"/>
          </w:tcPr>
          <w:p w14:paraId="2AEF5D12" w14:textId="77777777" w:rsidR="00806337" w:rsidRDefault="00806337" w:rsidP="00CD6A56">
            <w:pPr>
              <w:jc w:val="center"/>
            </w:pPr>
            <w:r>
              <w:t>1</w:t>
            </w:r>
          </w:p>
        </w:tc>
        <w:tc>
          <w:tcPr>
            <w:tcW w:w="0" w:type="auto"/>
            <w:shd w:val="clear" w:color="auto" w:fill="auto"/>
          </w:tcPr>
          <w:p w14:paraId="3BD2506F" w14:textId="77777777" w:rsidR="00806337" w:rsidRDefault="00806337" w:rsidP="00CD6A56">
            <w:pPr>
              <w:jc w:val="center"/>
            </w:pPr>
            <w:r>
              <w:t>0</w:t>
            </w:r>
          </w:p>
        </w:tc>
        <w:tc>
          <w:tcPr>
            <w:tcW w:w="0" w:type="auto"/>
            <w:shd w:val="clear" w:color="auto" w:fill="auto"/>
          </w:tcPr>
          <w:p w14:paraId="0E648473" w14:textId="77777777" w:rsidR="00806337" w:rsidRDefault="00806337" w:rsidP="00CD6A56">
            <w:pPr>
              <w:jc w:val="center"/>
            </w:pPr>
            <w:r>
              <w:t>22.0</w:t>
            </w:r>
          </w:p>
        </w:tc>
      </w:tr>
      <w:tr w:rsidR="00806337" w14:paraId="54C7A486" w14:textId="77777777" w:rsidTr="00CD6A56">
        <w:tc>
          <w:tcPr>
            <w:tcW w:w="0" w:type="auto"/>
            <w:shd w:val="clear" w:color="auto" w:fill="auto"/>
          </w:tcPr>
          <w:p w14:paraId="6543011C" w14:textId="77777777" w:rsidR="00806337" w:rsidRDefault="00806337" w:rsidP="00CD6A56">
            <w:pPr>
              <w:jc w:val="center"/>
            </w:pPr>
            <w:r>
              <w:t>3</w:t>
            </w:r>
          </w:p>
        </w:tc>
        <w:tc>
          <w:tcPr>
            <w:tcW w:w="0" w:type="auto"/>
            <w:shd w:val="clear" w:color="auto" w:fill="auto"/>
          </w:tcPr>
          <w:p w14:paraId="568E8389" w14:textId="77777777" w:rsidR="00806337" w:rsidRDefault="00806337" w:rsidP="00CD6A56">
            <w:pPr>
              <w:jc w:val="center"/>
            </w:pPr>
            <w:r>
              <w:t>5</w:t>
            </w:r>
          </w:p>
        </w:tc>
        <w:tc>
          <w:tcPr>
            <w:tcW w:w="0" w:type="auto"/>
            <w:shd w:val="clear" w:color="auto" w:fill="auto"/>
          </w:tcPr>
          <w:p w14:paraId="3458FBFB" w14:textId="77777777" w:rsidR="00806337" w:rsidRDefault="00806337" w:rsidP="00CD6A56">
            <w:pPr>
              <w:jc w:val="center"/>
            </w:pPr>
            <w:r>
              <w:t>22.5</w:t>
            </w:r>
          </w:p>
        </w:tc>
      </w:tr>
      <w:tr w:rsidR="00806337" w14:paraId="7A4E7037" w14:textId="77777777" w:rsidTr="00CD6A56">
        <w:tc>
          <w:tcPr>
            <w:tcW w:w="0" w:type="auto"/>
            <w:shd w:val="clear" w:color="auto" w:fill="auto"/>
          </w:tcPr>
          <w:p w14:paraId="09FF8871" w14:textId="77777777" w:rsidR="00806337" w:rsidRDefault="00806337" w:rsidP="00CD6A56">
            <w:pPr>
              <w:jc w:val="center"/>
            </w:pPr>
            <w:r>
              <w:t>3</w:t>
            </w:r>
          </w:p>
        </w:tc>
        <w:tc>
          <w:tcPr>
            <w:tcW w:w="0" w:type="auto"/>
            <w:shd w:val="clear" w:color="auto" w:fill="auto"/>
          </w:tcPr>
          <w:p w14:paraId="2B220FC6" w14:textId="77777777" w:rsidR="00806337" w:rsidRDefault="00806337" w:rsidP="00CD6A56">
            <w:pPr>
              <w:jc w:val="center"/>
            </w:pPr>
            <w:r>
              <w:t>4</w:t>
            </w:r>
          </w:p>
        </w:tc>
        <w:tc>
          <w:tcPr>
            <w:tcW w:w="0" w:type="auto"/>
            <w:shd w:val="clear" w:color="auto" w:fill="auto"/>
          </w:tcPr>
          <w:p w14:paraId="54C3E5A9" w14:textId="77777777" w:rsidR="00806337" w:rsidRDefault="00806337" w:rsidP="00CD6A56">
            <w:pPr>
              <w:jc w:val="center"/>
            </w:pPr>
            <w:r>
              <w:t>22.9</w:t>
            </w:r>
          </w:p>
        </w:tc>
      </w:tr>
      <w:tr w:rsidR="00AF19AC" w14:paraId="13118EA2" w14:textId="77777777" w:rsidTr="00CD6A56">
        <w:tc>
          <w:tcPr>
            <w:tcW w:w="0" w:type="auto"/>
            <w:shd w:val="clear" w:color="auto" w:fill="auto"/>
          </w:tcPr>
          <w:p w14:paraId="5CF56B7B" w14:textId="23999C3E" w:rsidR="00AF19AC" w:rsidRDefault="00AF19AC" w:rsidP="00CD6A56">
            <w:pPr>
              <w:jc w:val="center"/>
            </w:pPr>
            <w:r>
              <w:sym w:font="Euclid Extra" w:char="F04D"/>
            </w:r>
          </w:p>
        </w:tc>
        <w:tc>
          <w:tcPr>
            <w:tcW w:w="0" w:type="auto"/>
            <w:shd w:val="clear" w:color="auto" w:fill="auto"/>
          </w:tcPr>
          <w:p w14:paraId="4E29433F" w14:textId="570BC3A0" w:rsidR="00AF19AC" w:rsidRDefault="00AF19AC" w:rsidP="00CD6A56">
            <w:pPr>
              <w:jc w:val="center"/>
            </w:pPr>
            <w:r>
              <w:sym w:font="Euclid Extra" w:char="F04D"/>
            </w:r>
          </w:p>
        </w:tc>
        <w:tc>
          <w:tcPr>
            <w:tcW w:w="0" w:type="auto"/>
            <w:shd w:val="clear" w:color="auto" w:fill="auto"/>
          </w:tcPr>
          <w:p w14:paraId="2005A181" w14:textId="795CA770" w:rsidR="00AF19AC" w:rsidRDefault="00AF19AC" w:rsidP="00CD6A56">
            <w:pPr>
              <w:jc w:val="center"/>
            </w:pPr>
            <w:r>
              <w:sym w:font="Euclid Extra" w:char="F04D"/>
            </w:r>
          </w:p>
        </w:tc>
      </w:tr>
    </w:tbl>
    <w:p w14:paraId="2E33D66F" w14:textId="77777777" w:rsidR="00806337" w:rsidRDefault="00806337" w:rsidP="00806337">
      <w:pPr>
        <w:ind w:left="720"/>
      </w:pPr>
    </w:p>
    <w:p w14:paraId="15B61BE5" w14:textId="77777777" w:rsidR="00D67E13" w:rsidRDefault="00D67E13" w:rsidP="00806337">
      <w:pPr>
        <w:ind w:left="720"/>
      </w:pPr>
      <w:r>
        <w:t>Below is the code to make the conversion:</w:t>
      </w:r>
    </w:p>
    <w:p w14:paraId="0658E32E" w14:textId="77777777" w:rsidR="00D67E13" w:rsidRDefault="00D67E13" w:rsidP="00806337">
      <w:pPr>
        <w:ind w:left="720"/>
      </w:pPr>
    </w:p>
    <w:p w14:paraId="1B101E06" w14:textId="77777777" w:rsidR="00213144" w:rsidRDefault="00213144" w:rsidP="00213144">
      <w:pPr>
        <w:pStyle w:val="R-14"/>
      </w:pPr>
      <w:r>
        <w:t xml:space="preserve">&gt; total.sat&lt;-aggregate(formula = satellite ~ width, data = </w:t>
      </w:r>
    </w:p>
    <w:p w14:paraId="545C9C80" w14:textId="77777777" w:rsidR="00213144" w:rsidRDefault="00213144" w:rsidP="00213144">
      <w:pPr>
        <w:pStyle w:val="R-14"/>
      </w:pPr>
      <w:r>
        <w:t xml:space="preserve">    crab, FUN = sum) #Number of satellites per unique width</w:t>
      </w:r>
    </w:p>
    <w:p w14:paraId="7FECCFE9" w14:textId="77777777" w:rsidR="00213144" w:rsidRDefault="00213144" w:rsidP="00213144">
      <w:pPr>
        <w:pStyle w:val="R-14"/>
      </w:pPr>
      <w:r>
        <w:t xml:space="preserve">&gt; numb.crab&lt;-aggregate(formula = satellite ~ width, data = </w:t>
      </w:r>
    </w:p>
    <w:p w14:paraId="3AF10FB0" w14:textId="77777777" w:rsidR="00213144" w:rsidRDefault="00213144" w:rsidP="00213144">
      <w:pPr>
        <w:pStyle w:val="R-14"/>
      </w:pPr>
      <w:r>
        <w:t xml:space="preserve">    crab, FUN = length) #Number of crabs per unique width</w:t>
      </w:r>
    </w:p>
    <w:p w14:paraId="4CF39819" w14:textId="77777777" w:rsidR="00213144" w:rsidRDefault="00213144" w:rsidP="00213144">
      <w:pPr>
        <w:pStyle w:val="R-14"/>
      </w:pPr>
      <w:r>
        <w:t xml:space="preserve">&gt; rate.data&lt;-data.frame(total.sat, numb.crab = </w:t>
      </w:r>
    </w:p>
    <w:p w14:paraId="381EC3A9" w14:textId="77777777" w:rsidR="00213144" w:rsidRDefault="00213144" w:rsidP="00213144">
      <w:pPr>
        <w:pStyle w:val="R-14"/>
      </w:pPr>
      <w:r>
        <w:t xml:space="preserve">    numb.crab$satellite)</w:t>
      </w:r>
    </w:p>
    <w:p w14:paraId="0F44F64D" w14:textId="77777777" w:rsidR="00213144" w:rsidRDefault="00213144" w:rsidP="00213144">
      <w:pPr>
        <w:pStyle w:val="R-14"/>
      </w:pPr>
      <w:r>
        <w:lastRenderedPageBreak/>
        <w:t>&gt; head(rate.data)</w:t>
      </w:r>
    </w:p>
    <w:p w14:paraId="63A99B85" w14:textId="77777777" w:rsidR="00213144" w:rsidRDefault="00213144" w:rsidP="00213144">
      <w:pPr>
        <w:pStyle w:val="R-14"/>
      </w:pPr>
      <w:r>
        <w:t xml:space="preserve">  width satellite numb.crab</w:t>
      </w:r>
    </w:p>
    <w:p w14:paraId="7CC03C51" w14:textId="77777777" w:rsidR="00213144" w:rsidRDefault="00213144" w:rsidP="00213144">
      <w:pPr>
        <w:pStyle w:val="R-14"/>
      </w:pPr>
      <w:r>
        <w:t>1  21.0         0         1</w:t>
      </w:r>
    </w:p>
    <w:p w14:paraId="75D6EB0E" w14:textId="77777777" w:rsidR="00213144" w:rsidRDefault="00213144" w:rsidP="00213144">
      <w:pPr>
        <w:pStyle w:val="R-14"/>
      </w:pPr>
      <w:r>
        <w:t>2  22.0         0         1</w:t>
      </w:r>
    </w:p>
    <w:p w14:paraId="51046D33" w14:textId="77777777" w:rsidR="00213144" w:rsidRDefault="00213144" w:rsidP="00213144">
      <w:pPr>
        <w:pStyle w:val="R-14"/>
      </w:pPr>
      <w:r>
        <w:t>3  22.5         5         3</w:t>
      </w:r>
    </w:p>
    <w:p w14:paraId="31DE13C5" w14:textId="77777777" w:rsidR="00213144" w:rsidRDefault="00213144" w:rsidP="00213144">
      <w:pPr>
        <w:pStyle w:val="R-14"/>
      </w:pPr>
      <w:r>
        <w:t>4  22.9         4         3</w:t>
      </w:r>
    </w:p>
    <w:p w14:paraId="2FA94907" w14:textId="77777777" w:rsidR="00213144" w:rsidRDefault="00213144" w:rsidP="00213144">
      <w:pPr>
        <w:pStyle w:val="R-14"/>
      </w:pPr>
      <w:r>
        <w:t>5  23.0         1         2</w:t>
      </w:r>
    </w:p>
    <w:p w14:paraId="0C6370EE" w14:textId="77777777" w:rsidR="00D67E13" w:rsidRDefault="00213144" w:rsidP="00213144">
      <w:pPr>
        <w:pStyle w:val="R-14"/>
      </w:pPr>
      <w:r>
        <w:t>6  23.1         0         3</w:t>
      </w:r>
      <w:r w:rsidR="00D67E13">
        <w:t xml:space="preserve"> </w:t>
      </w:r>
    </w:p>
    <w:p w14:paraId="5DF016B4" w14:textId="77777777" w:rsidR="00D67E13" w:rsidRDefault="00D67E13" w:rsidP="00213144">
      <w:pPr>
        <w:pStyle w:val="R-14"/>
      </w:pPr>
    </w:p>
    <w:p w14:paraId="5EA3D2BA" w14:textId="77777777" w:rsidR="00213144" w:rsidRDefault="00213144" w:rsidP="00213144">
      <w:pPr>
        <w:ind w:left="720"/>
      </w:pPr>
      <w:r>
        <w:t xml:space="preserve">The </w:t>
      </w:r>
      <w:r w:rsidRPr="00213144">
        <w:rPr>
          <w:rFonts w:ascii="Courier New" w:hAnsi="Courier New" w:cs="Courier New"/>
        </w:rPr>
        <w:t>glm()</w:t>
      </w:r>
      <w:r>
        <w:t xml:space="preserve"> function is used to estimate the model where we now use the </w:t>
      </w:r>
      <w:r w:rsidRPr="00213144">
        <w:rPr>
          <w:rFonts w:ascii="Courier New" w:hAnsi="Courier New" w:cs="Courier New"/>
        </w:rPr>
        <w:t>offset()</w:t>
      </w:r>
      <w:r>
        <w:t xml:space="preserve"> function to let R know NOT </w:t>
      </w:r>
      <w:r w:rsidR="005A034F">
        <w:t xml:space="preserve">to </w:t>
      </w:r>
      <w:r>
        <w:t xml:space="preserve">estimate a parameter for </w:t>
      </w:r>
      <w:r w:rsidRPr="00213144">
        <w:rPr>
          <w:rFonts w:ascii="Courier New" w:hAnsi="Courier New" w:cs="Courier New"/>
        </w:rPr>
        <w:t>log(numb.crab)</w:t>
      </w:r>
      <w:r>
        <w:t xml:space="preserve">: </w:t>
      </w:r>
    </w:p>
    <w:p w14:paraId="4DD81385" w14:textId="77777777" w:rsidR="005A034F" w:rsidRDefault="005A034F" w:rsidP="004F15D7">
      <w:pPr>
        <w:pStyle w:val="R-14"/>
      </w:pPr>
    </w:p>
    <w:p w14:paraId="7571A902" w14:textId="77777777" w:rsidR="004F15D7" w:rsidRDefault="004F15D7" w:rsidP="004F15D7">
      <w:pPr>
        <w:pStyle w:val="R-14"/>
      </w:pPr>
      <w:r>
        <w:t xml:space="preserve">&gt; mod.fit.rate&lt;-glm(formula = satellite ~ width + </w:t>
      </w:r>
    </w:p>
    <w:p w14:paraId="246DADCF" w14:textId="77777777" w:rsidR="004F15D7" w:rsidRDefault="004F15D7" w:rsidP="004F15D7">
      <w:pPr>
        <w:pStyle w:val="R-14"/>
      </w:pPr>
      <w:r>
        <w:t xml:space="preserve">    offset(log(numb.crab)), data = rate.data, family = </w:t>
      </w:r>
    </w:p>
    <w:p w14:paraId="1EB1B040" w14:textId="77777777" w:rsidR="004F15D7" w:rsidRDefault="004F15D7" w:rsidP="004F15D7">
      <w:pPr>
        <w:pStyle w:val="R-14"/>
      </w:pPr>
      <w:r>
        <w:t xml:space="preserve">    poisson(link = log))</w:t>
      </w:r>
    </w:p>
    <w:p w14:paraId="21C336C2" w14:textId="77777777" w:rsidR="004F15D7" w:rsidRDefault="004F15D7" w:rsidP="004F15D7">
      <w:pPr>
        <w:pStyle w:val="R-14"/>
      </w:pPr>
      <w:r>
        <w:t>&gt; summary(mod.fit.rate)</w:t>
      </w:r>
    </w:p>
    <w:p w14:paraId="59186A18" w14:textId="77777777" w:rsidR="004F15D7" w:rsidRDefault="004F15D7" w:rsidP="004F15D7">
      <w:pPr>
        <w:pStyle w:val="R-14"/>
      </w:pPr>
    </w:p>
    <w:p w14:paraId="18AB0EB6" w14:textId="77777777" w:rsidR="004F15D7" w:rsidRDefault="004F15D7" w:rsidP="004F15D7">
      <w:pPr>
        <w:pStyle w:val="R-14"/>
      </w:pPr>
      <w:r>
        <w:t>Call:</w:t>
      </w:r>
    </w:p>
    <w:p w14:paraId="7560167C" w14:textId="77777777" w:rsidR="004F15D7" w:rsidRDefault="004F15D7" w:rsidP="004F15D7">
      <w:pPr>
        <w:pStyle w:val="R-14"/>
      </w:pPr>
      <w:r>
        <w:t>glm(formula = satellite ~ width + offset(log(numb.crab)), family = poisson(link = log), data = rate.data)</w:t>
      </w:r>
    </w:p>
    <w:p w14:paraId="024B7FFF" w14:textId="77777777" w:rsidR="004F15D7" w:rsidRDefault="004F15D7" w:rsidP="004F15D7">
      <w:pPr>
        <w:pStyle w:val="R-14"/>
      </w:pPr>
    </w:p>
    <w:p w14:paraId="257A114F" w14:textId="77777777" w:rsidR="004F15D7" w:rsidRDefault="004F15D7" w:rsidP="004F15D7">
      <w:pPr>
        <w:pStyle w:val="R-14"/>
      </w:pPr>
      <w:r>
        <w:t xml:space="preserve">Deviance Residuals: </w:t>
      </w:r>
    </w:p>
    <w:p w14:paraId="56F6DBF7" w14:textId="77777777" w:rsidR="004F15D7" w:rsidRDefault="004F15D7" w:rsidP="004F15D7">
      <w:pPr>
        <w:pStyle w:val="R-14"/>
      </w:pPr>
      <w:r>
        <w:t xml:space="preserve">    Min       1Q   Median       3Q      Max  </w:t>
      </w:r>
    </w:p>
    <w:p w14:paraId="57618286" w14:textId="77777777" w:rsidR="004F15D7" w:rsidRDefault="004F15D7" w:rsidP="004F15D7">
      <w:pPr>
        <w:pStyle w:val="R-14"/>
      </w:pPr>
      <w:r>
        <w:t xml:space="preserve">-3.8003  -1.4515  -0.3788   0.6619   4.7586  </w:t>
      </w:r>
    </w:p>
    <w:p w14:paraId="52D928D1" w14:textId="77777777" w:rsidR="004F15D7" w:rsidRDefault="004F15D7" w:rsidP="004F15D7">
      <w:pPr>
        <w:pStyle w:val="R-14"/>
      </w:pPr>
    </w:p>
    <w:p w14:paraId="6FFFC778" w14:textId="77777777" w:rsidR="004F15D7" w:rsidRDefault="004F15D7" w:rsidP="004F15D7">
      <w:pPr>
        <w:pStyle w:val="R-14"/>
      </w:pPr>
      <w:r>
        <w:t>Coefficients:</w:t>
      </w:r>
    </w:p>
    <w:p w14:paraId="429435DD" w14:textId="77777777" w:rsidR="004F15D7" w:rsidRDefault="004F15D7" w:rsidP="004F15D7">
      <w:pPr>
        <w:pStyle w:val="R-14"/>
      </w:pPr>
      <w:r>
        <w:t xml:space="preserve">            Estimate Std. Error z value Pr(&gt;|z|)    </w:t>
      </w:r>
    </w:p>
    <w:p w14:paraId="4AE32F15" w14:textId="77777777" w:rsidR="004F15D7" w:rsidRDefault="004F15D7" w:rsidP="004F15D7">
      <w:pPr>
        <w:pStyle w:val="R-14"/>
      </w:pPr>
      <w:r>
        <w:t>(Intercept) -3.30476    0.54224  -6.095  1.1e-09 ***</w:t>
      </w:r>
    </w:p>
    <w:p w14:paraId="089223A1" w14:textId="77777777" w:rsidR="004F15D7" w:rsidRDefault="004F15D7" w:rsidP="004F15D7">
      <w:pPr>
        <w:pStyle w:val="R-14"/>
      </w:pPr>
      <w:r>
        <w:t>width        0.16405    0.01997   8.216  &lt; 2e-16 ***</w:t>
      </w:r>
    </w:p>
    <w:p w14:paraId="696D99A6" w14:textId="77777777" w:rsidR="004F15D7" w:rsidRDefault="004F15D7" w:rsidP="004F15D7">
      <w:pPr>
        <w:pStyle w:val="R-14"/>
      </w:pPr>
      <w:r>
        <w:t>---</w:t>
      </w:r>
    </w:p>
    <w:p w14:paraId="2CAC5E0E" w14:textId="77777777" w:rsidR="004F15D7" w:rsidRDefault="004F15D7" w:rsidP="004F15D7">
      <w:pPr>
        <w:pStyle w:val="R-14"/>
      </w:pPr>
      <w:r>
        <w:t xml:space="preserve">Signif. codes:  0 ‘***’ 0.001 ‘**’ 0.01 ‘*’ 0.05 ‘.’ 0.1 ‘ ’ 1 </w:t>
      </w:r>
    </w:p>
    <w:p w14:paraId="6BA11660" w14:textId="77777777" w:rsidR="004F15D7" w:rsidRDefault="004F15D7" w:rsidP="004F15D7">
      <w:pPr>
        <w:pStyle w:val="R-14"/>
      </w:pPr>
    </w:p>
    <w:p w14:paraId="1DE4522B" w14:textId="77777777" w:rsidR="004F15D7" w:rsidRDefault="004F15D7" w:rsidP="004F15D7">
      <w:pPr>
        <w:pStyle w:val="R-14"/>
      </w:pPr>
      <w:r>
        <w:t>(Dispersion parameter for poisson family taken to be 1)</w:t>
      </w:r>
    </w:p>
    <w:p w14:paraId="5B3107AC" w14:textId="77777777" w:rsidR="004F15D7" w:rsidRDefault="004F15D7" w:rsidP="004F15D7">
      <w:pPr>
        <w:pStyle w:val="R-14"/>
      </w:pPr>
    </w:p>
    <w:p w14:paraId="03003957" w14:textId="77777777" w:rsidR="004F15D7" w:rsidRDefault="004F15D7" w:rsidP="004F15D7">
      <w:pPr>
        <w:pStyle w:val="R-14"/>
      </w:pPr>
      <w:r>
        <w:t xml:space="preserve">    Null deviance: 254.94  on 65  degrees of freedom</w:t>
      </w:r>
    </w:p>
    <w:p w14:paraId="3AA468A4" w14:textId="77777777" w:rsidR="004F15D7" w:rsidRDefault="004F15D7" w:rsidP="004F15D7">
      <w:pPr>
        <w:pStyle w:val="R-14"/>
      </w:pPr>
      <w:r>
        <w:t>Residual deviance: 190.03  on 64  degrees of freedom</w:t>
      </w:r>
    </w:p>
    <w:p w14:paraId="504F3199" w14:textId="77777777" w:rsidR="004F15D7" w:rsidRDefault="004F15D7" w:rsidP="004F15D7">
      <w:pPr>
        <w:pStyle w:val="R-14"/>
      </w:pPr>
      <w:r>
        <w:t>AIC: 402.52</w:t>
      </w:r>
    </w:p>
    <w:p w14:paraId="092E9925" w14:textId="77777777" w:rsidR="004F15D7" w:rsidRDefault="004F15D7" w:rsidP="004F15D7">
      <w:pPr>
        <w:pStyle w:val="R-14"/>
      </w:pPr>
    </w:p>
    <w:p w14:paraId="5BB5DCC2" w14:textId="77777777" w:rsidR="00213144" w:rsidRDefault="004F15D7" w:rsidP="004F15D7">
      <w:pPr>
        <w:pStyle w:val="R-14"/>
      </w:pPr>
      <w:r>
        <w:t>Number of Fisher Scoring iterations: 5</w:t>
      </w:r>
    </w:p>
    <w:p w14:paraId="6AE2E0C8" w14:textId="77777777" w:rsidR="00213144" w:rsidRDefault="00213144" w:rsidP="004F15D7">
      <w:pPr>
        <w:ind w:left="720"/>
      </w:pPr>
    </w:p>
    <w:p w14:paraId="1CD63E7C" w14:textId="77777777" w:rsidR="004F15D7" w:rsidRDefault="004F15D7" w:rsidP="004F15D7">
      <w:pPr>
        <w:ind w:left="720"/>
      </w:pPr>
      <w:r>
        <w:t xml:space="preserve">The estimated model is </w:t>
      </w:r>
    </w:p>
    <w:p w14:paraId="6227EF31" w14:textId="77777777" w:rsidR="004F15D7" w:rsidRDefault="004F15D7" w:rsidP="004F15D7">
      <w:pPr>
        <w:ind w:left="720"/>
      </w:pPr>
    </w:p>
    <w:p w14:paraId="311003F7" w14:textId="77777777" w:rsidR="00213144" w:rsidRDefault="00820671" w:rsidP="004F15D7">
      <w:pPr>
        <w:ind w:left="1440"/>
      </w:pPr>
      <w:r w:rsidRPr="0028045E">
        <w:rPr>
          <w:position w:val="-14"/>
        </w:rPr>
        <w:object w:dxaOrig="6120" w:dyaOrig="480" w14:anchorId="38543CB3">
          <v:shape id="_x0000_i1071" type="#_x0000_t75" style="width:306.8pt;height:24.55pt" o:ole="">
            <v:imagedata r:id="rId117" o:title=""/>
          </v:shape>
          <o:OLEObject Type="Embed" ProgID="Equation.DSMT4" ShapeID="_x0000_i1071" DrawAspect="Content" ObjectID="_1486381210" r:id="rId118"/>
        </w:object>
      </w:r>
    </w:p>
    <w:p w14:paraId="4E74FA6A" w14:textId="77777777" w:rsidR="00213144" w:rsidRDefault="00213144" w:rsidP="004F15D7">
      <w:pPr>
        <w:ind w:left="720"/>
      </w:pPr>
    </w:p>
    <w:p w14:paraId="78B78C9F" w14:textId="77777777" w:rsidR="0071705B" w:rsidRDefault="001A6859" w:rsidP="004F15D7">
      <w:pPr>
        <w:ind w:left="720"/>
      </w:pPr>
      <w:r>
        <w:t>Notice the parameter estimates are the same as before!</w:t>
      </w:r>
    </w:p>
    <w:p w14:paraId="349AA0FB" w14:textId="77777777" w:rsidR="00172EE5" w:rsidRDefault="00172EE5" w:rsidP="004F15D7">
      <w:pPr>
        <w:ind w:left="720"/>
      </w:pPr>
    </w:p>
    <w:p w14:paraId="2B1E8258" w14:textId="77777777" w:rsidR="00172EE5" w:rsidRDefault="00172EE5" w:rsidP="004F15D7">
      <w:pPr>
        <w:ind w:left="720"/>
      </w:pPr>
      <w:r>
        <w:t>Estimate</w:t>
      </w:r>
      <w:r w:rsidR="00D870FF">
        <w:t>d</w:t>
      </w:r>
      <w:r>
        <w:t xml:space="preserve"> values of </w:t>
      </w:r>
      <w:r>
        <w:sym w:font="Symbol" w:char="F06D"/>
      </w:r>
      <w:r>
        <w:t xml:space="preserve"> are found in a similar manner as before</w:t>
      </w:r>
      <w:r w:rsidR="00D870FF">
        <w:t>, where now the value of t needs to be specified</w:t>
      </w:r>
      <w:r>
        <w:t>:</w:t>
      </w:r>
    </w:p>
    <w:p w14:paraId="4C7B368C" w14:textId="77777777" w:rsidR="00172EE5" w:rsidRDefault="00172EE5" w:rsidP="004F15D7">
      <w:pPr>
        <w:ind w:left="720"/>
      </w:pPr>
    </w:p>
    <w:p w14:paraId="2DE864C3" w14:textId="77777777" w:rsidR="00172EE5" w:rsidRDefault="00172EE5" w:rsidP="00172EE5">
      <w:pPr>
        <w:pStyle w:val="R-14"/>
      </w:pPr>
      <w:r>
        <w:t xml:space="preserve">&gt; predict(object = mod.fit.rate, newdata = data.frame(width </w:t>
      </w:r>
    </w:p>
    <w:p w14:paraId="476E66C1" w14:textId="77777777" w:rsidR="00172EE5" w:rsidRDefault="00172EE5" w:rsidP="00172EE5">
      <w:pPr>
        <w:pStyle w:val="R-14"/>
      </w:pPr>
      <w:r>
        <w:t xml:space="preserve">    = c(23, 23), numb.crab = c(1, 2)), type = "response")</w:t>
      </w:r>
    </w:p>
    <w:p w14:paraId="7168D2C0" w14:textId="77777777" w:rsidR="00172EE5" w:rsidRDefault="00172EE5" w:rsidP="00172EE5">
      <w:pPr>
        <w:pStyle w:val="R-14"/>
      </w:pPr>
      <w:r>
        <w:t xml:space="preserve">       1        2 </w:t>
      </w:r>
    </w:p>
    <w:p w14:paraId="5D6A0B61" w14:textId="77777777" w:rsidR="00172EE5" w:rsidRDefault="00172EE5" w:rsidP="00172EE5">
      <w:pPr>
        <w:pStyle w:val="R-14"/>
      </w:pPr>
      <w:r>
        <w:t xml:space="preserve">1.597244 3.194488 </w:t>
      </w:r>
    </w:p>
    <w:p w14:paraId="48437D5A" w14:textId="77777777" w:rsidR="00172EE5" w:rsidRDefault="00172EE5" w:rsidP="00172EE5">
      <w:pPr>
        <w:ind w:left="720"/>
      </w:pPr>
    </w:p>
    <w:p w14:paraId="602CBBDC" w14:textId="77777777" w:rsidR="005A034F" w:rsidRDefault="00B155D1" w:rsidP="00B155D1">
      <w:pPr>
        <w:ind w:left="720"/>
      </w:pPr>
      <w:r>
        <w:t xml:space="preserve">where </w:t>
      </w:r>
      <w:r w:rsidRPr="00B155D1">
        <w:rPr>
          <w:position w:val="-14"/>
        </w:rPr>
        <w:object w:dxaOrig="3200" w:dyaOrig="560" w14:anchorId="12A96EE7">
          <v:shape id="_x0000_i1072" type="#_x0000_t75" style="width:161.2pt;height:29.45pt" o:ole="">
            <v:imagedata r:id="rId119" o:title=""/>
          </v:shape>
          <o:OLEObject Type="Embed" ProgID="Equation.DSMT4" ShapeID="_x0000_i1072" DrawAspect="Content" ObjectID="_1486381211" r:id="rId120"/>
        </w:object>
      </w:r>
      <w:r w:rsidRPr="00B155D1">
        <w:t xml:space="preserve">. </w:t>
      </w:r>
    </w:p>
    <w:p w14:paraId="2F2FE2C8" w14:textId="77777777" w:rsidR="005A034F" w:rsidRDefault="005A034F" w:rsidP="004F15D7">
      <w:pPr>
        <w:ind w:left="720"/>
      </w:pPr>
    </w:p>
    <w:p w14:paraId="5B1BCFCC" w14:textId="77777777" w:rsidR="00B10991" w:rsidRDefault="00B10991" w:rsidP="004F15D7">
      <w:pPr>
        <w:ind w:left="720"/>
      </w:pPr>
      <w:r>
        <w:t>Below is a plot of the model:</w:t>
      </w:r>
    </w:p>
    <w:p w14:paraId="54FFA757" w14:textId="77777777" w:rsidR="00DD791C" w:rsidRDefault="00DD791C" w:rsidP="004F15D7">
      <w:pPr>
        <w:ind w:left="720"/>
      </w:pPr>
    </w:p>
    <w:p w14:paraId="6EC39376" w14:textId="77777777" w:rsidR="00DD791C" w:rsidRDefault="00DD791C" w:rsidP="00DD791C">
      <w:pPr>
        <w:pStyle w:val="R-14"/>
      </w:pPr>
      <w:r>
        <w:t xml:space="preserve">&gt; #Find the number of unique values of t and put into a </w:t>
      </w:r>
    </w:p>
    <w:p w14:paraId="5FFD146B" w14:textId="77777777" w:rsidR="00DD791C" w:rsidRDefault="00DD791C" w:rsidP="00DD791C">
      <w:pPr>
        <w:pStyle w:val="R-14"/>
      </w:pPr>
      <w:r>
        <w:t xml:space="preserve">    vector</w:t>
      </w:r>
    </w:p>
    <w:p w14:paraId="0B054522" w14:textId="77777777" w:rsidR="00DD791C" w:rsidRDefault="00DD791C" w:rsidP="00DD791C">
      <w:pPr>
        <w:pStyle w:val="R-14"/>
      </w:pPr>
      <w:r>
        <w:t>&gt; plot.char.numb&lt;-</w:t>
      </w:r>
    </w:p>
    <w:p w14:paraId="6439F148" w14:textId="77777777" w:rsidR="00DD791C" w:rsidRDefault="00DD791C" w:rsidP="00DD791C">
      <w:pPr>
        <w:pStyle w:val="R-14"/>
      </w:pPr>
      <w:r>
        <w:t xml:space="preserve">    as.numeric(names(table(rate.data$numb.crab)))</w:t>
      </w:r>
    </w:p>
    <w:p w14:paraId="1DEA3F62" w14:textId="77777777" w:rsidR="00DD791C" w:rsidRDefault="00DD791C" w:rsidP="00DD791C">
      <w:pPr>
        <w:pStyle w:val="R-14"/>
      </w:pPr>
    </w:p>
    <w:p w14:paraId="3E8E5F7A" w14:textId="77777777" w:rsidR="00DD791C" w:rsidRDefault="00DD791C" w:rsidP="00DD791C">
      <w:pPr>
        <w:pStyle w:val="R-14"/>
      </w:pPr>
      <w:r>
        <w:t xml:space="preserve">&gt; plot(x = rate.data$width, y = rate.data$satellite, xlab = </w:t>
      </w:r>
    </w:p>
    <w:p w14:paraId="76F1B318" w14:textId="77777777" w:rsidR="00DD791C" w:rsidRDefault="00DD791C" w:rsidP="00DD791C">
      <w:pPr>
        <w:pStyle w:val="R-14"/>
      </w:pPr>
      <w:r>
        <w:t xml:space="preserve">    "Width (cm)", ylab = "Number of satellites", type = </w:t>
      </w:r>
    </w:p>
    <w:p w14:paraId="31708F83" w14:textId="77777777" w:rsidR="00DD791C" w:rsidRDefault="00DD791C" w:rsidP="00DD791C">
      <w:pPr>
        <w:pStyle w:val="R-14"/>
      </w:pPr>
      <w:r>
        <w:t xml:space="preserve">    "n", panel.first = grid(), main = "Horseshoe crab data </w:t>
      </w:r>
    </w:p>
    <w:p w14:paraId="463E6EBB" w14:textId="77777777" w:rsidR="00DD791C" w:rsidRDefault="00DD791C" w:rsidP="00DD791C">
      <w:pPr>
        <w:pStyle w:val="R-14"/>
      </w:pPr>
      <w:r>
        <w:t xml:space="preserve">    set \n with Poisson regression model fit (rate data)")</w:t>
      </w:r>
    </w:p>
    <w:p w14:paraId="642AC31D" w14:textId="77777777" w:rsidR="00DD791C" w:rsidRDefault="00DD791C" w:rsidP="00DD791C">
      <w:pPr>
        <w:pStyle w:val="R-14"/>
      </w:pPr>
      <w:r>
        <w:t xml:space="preserve"> </w:t>
      </w:r>
    </w:p>
    <w:p w14:paraId="578C1ECD" w14:textId="77777777" w:rsidR="00DD791C" w:rsidRDefault="00DD791C" w:rsidP="00DD791C">
      <w:pPr>
        <w:pStyle w:val="R-14"/>
      </w:pPr>
      <w:r>
        <w:t xml:space="preserve">&gt; #Put observed values and estimated model on plot by </w:t>
      </w:r>
    </w:p>
    <w:p w14:paraId="35869490" w14:textId="77777777" w:rsidR="00DD791C" w:rsidRDefault="00DD791C" w:rsidP="00DD791C">
      <w:pPr>
        <w:pStyle w:val="R-14"/>
      </w:pPr>
      <w:r>
        <w:t xml:space="preserve">    values of t</w:t>
      </w:r>
    </w:p>
    <w:p w14:paraId="06FE15FB" w14:textId="77777777" w:rsidR="00DD791C" w:rsidRDefault="00DD791C" w:rsidP="00DD791C">
      <w:pPr>
        <w:pStyle w:val="R-14"/>
      </w:pPr>
      <w:r>
        <w:t>&gt; for (t in plot.char.numb) {</w:t>
      </w:r>
    </w:p>
    <w:p w14:paraId="5C9E0477" w14:textId="77777777" w:rsidR="00DD791C" w:rsidRDefault="00DD791C" w:rsidP="00DD791C">
      <w:pPr>
        <w:pStyle w:val="R-14"/>
      </w:pPr>
      <w:r>
        <w:t xml:space="preserve">    width.t&lt;-rate.data$width[rate.data$numb.crab == </w:t>
      </w:r>
    </w:p>
    <w:p w14:paraId="351E319B" w14:textId="77777777" w:rsidR="00DD791C" w:rsidRDefault="00DD791C" w:rsidP="00DD791C">
      <w:pPr>
        <w:pStyle w:val="R-14"/>
      </w:pPr>
      <w:r>
        <w:t xml:space="preserve">      plot.char.numb[t]]</w:t>
      </w:r>
    </w:p>
    <w:p w14:paraId="6261E21F" w14:textId="77777777" w:rsidR="00DD791C" w:rsidRDefault="00DD791C" w:rsidP="00DD791C">
      <w:pPr>
        <w:pStyle w:val="R-14"/>
      </w:pPr>
      <w:r>
        <w:t xml:space="preserve">    satellite.t&lt;-rate.data$satellite[rate.data$numb.crab == </w:t>
      </w:r>
    </w:p>
    <w:p w14:paraId="602C9ECB" w14:textId="77777777" w:rsidR="00DD791C" w:rsidRDefault="00DD791C" w:rsidP="00DD791C">
      <w:pPr>
        <w:pStyle w:val="R-14"/>
      </w:pPr>
      <w:r>
        <w:lastRenderedPageBreak/>
        <w:t xml:space="preserve">      plot.char.numb[t]]</w:t>
      </w:r>
    </w:p>
    <w:p w14:paraId="2AD4C24A" w14:textId="77777777" w:rsidR="00DD791C" w:rsidRDefault="00DD791C" w:rsidP="00DD791C">
      <w:pPr>
        <w:pStyle w:val="R-14"/>
      </w:pPr>
      <w:r>
        <w:t xml:space="preserve">    points(x = width.t, y = satellite.t, pch = </w:t>
      </w:r>
    </w:p>
    <w:p w14:paraId="3F2E63FB" w14:textId="77777777" w:rsidR="00DD791C" w:rsidRDefault="00DD791C" w:rsidP="00DD791C">
      <w:pPr>
        <w:pStyle w:val="R-14"/>
      </w:pPr>
      <w:r>
        <w:t xml:space="preserve">      as.character(plot.char.numb[t]), cex = 0.5, col = t)</w:t>
      </w:r>
    </w:p>
    <w:p w14:paraId="71BE5884" w14:textId="77777777" w:rsidR="00DD791C" w:rsidRDefault="00DD791C" w:rsidP="00DD791C">
      <w:pPr>
        <w:pStyle w:val="R-14"/>
      </w:pPr>
      <w:r>
        <w:t xml:space="preserve">    curve(expr = t * exp(mod.fit.rate$coefficients[1] + </w:t>
      </w:r>
    </w:p>
    <w:p w14:paraId="2E56B2F8" w14:textId="77777777" w:rsidR="00DD791C" w:rsidRDefault="00DD791C" w:rsidP="00DD791C">
      <w:pPr>
        <w:pStyle w:val="R-14"/>
      </w:pPr>
      <w:r>
        <w:t xml:space="preserve">      mod.fit.rate$coefficients[2]*x), xlim =  </w:t>
      </w:r>
    </w:p>
    <w:p w14:paraId="4F1CA70A" w14:textId="77777777" w:rsidR="00DD791C" w:rsidRDefault="00DD791C" w:rsidP="00DD791C">
      <w:pPr>
        <w:pStyle w:val="R-14"/>
      </w:pPr>
      <w:r>
        <w:t xml:space="preserve">      c(min(width.t), max(width.t)), lty = "solid", col = </w:t>
      </w:r>
    </w:p>
    <w:p w14:paraId="19410766" w14:textId="77777777" w:rsidR="00DD791C" w:rsidRDefault="00DD791C" w:rsidP="00DD791C">
      <w:pPr>
        <w:pStyle w:val="R-14"/>
      </w:pPr>
      <w:r>
        <w:t xml:space="preserve">      t, add = TRUE)</w:t>
      </w:r>
    </w:p>
    <w:p w14:paraId="6EC58295" w14:textId="77777777" w:rsidR="00DD791C" w:rsidRDefault="00DD791C" w:rsidP="00DD791C">
      <w:pPr>
        <w:pStyle w:val="R-14"/>
      </w:pPr>
      <w:r>
        <w:t xml:space="preserve">  }</w:t>
      </w:r>
    </w:p>
    <w:bookmarkEnd w:id="2"/>
    <w:p w14:paraId="2A2F869E" w14:textId="5A0512C2" w:rsidR="00806337" w:rsidRDefault="005F3A6B" w:rsidP="004F15D7">
      <w:pPr>
        <w:ind w:left="720"/>
        <w:rPr>
          <w:rFonts w:ascii="Courier New" w:hAnsi="Courier New" w:cs="Courier New"/>
          <w:sz w:val="28"/>
          <w:szCs w:val="28"/>
        </w:rPr>
      </w:pPr>
      <w:r>
        <w:rPr>
          <w:noProof/>
        </w:rPr>
        <w:drawing>
          <wp:inline distT="0" distB="0" distL="0" distR="0" wp14:anchorId="0FAD7C9D" wp14:editId="1C554C0F">
            <wp:extent cx="6355177" cy="6435205"/>
            <wp:effectExtent l="0" t="0" r="7620" b="381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6356908" cy="6436958"/>
                    </a:xfrm>
                    <a:prstGeom prst="rect">
                      <a:avLst/>
                    </a:prstGeom>
                  </pic:spPr>
                </pic:pic>
              </a:graphicData>
            </a:graphic>
          </wp:inline>
        </w:drawing>
      </w:r>
    </w:p>
    <w:p w14:paraId="7C4C11DE" w14:textId="77777777" w:rsidR="00AB50C4" w:rsidRDefault="00AB50C4" w:rsidP="00AB50C4">
      <w:pPr>
        <w:ind w:left="720"/>
      </w:pPr>
      <w:r>
        <w:lastRenderedPageBreak/>
        <w:t xml:space="preserve">It would be nice to include group means for width groups too, but there may not be enough observations </w:t>
      </w:r>
      <w:r w:rsidR="009A3833">
        <w:t xml:space="preserve">per distinct width </w:t>
      </w:r>
      <w:r>
        <w:t xml:space="preserve">for this addition to be beneficial.  </w:t>
      </w:r>
    </w:p>
    <w:p w14:paraId="0D5673E1" w14:textId="77777777" w:rsidR="00D870FF" w:rsidRDefault="00D870FF" w:rsidP="00AB50C4">
      <w:pPr>
        <w:ind w:left="720"/>
      </w:pPr>
    </w:p>
    <w:p w14:paraId="48A82686" w14:textId="77777777" w:rsidR="00D870FF" w:rsidRDefault="00D870FF" w:rsidP="00AB50C4">
      <w:pPr>
        <w:ind w:left="720"/>
      </w:pPr>
      <w:r>
        <w:t>One difference between a Poisson regression model for rate data and a Poisson regression model for “regular” data is the resi</w:t>
      </w:r>
      <w:r w:rsidR="00EB1A82">
        <w:t>dual deviances most likely will be different</w:t>
      </w:r>
      <w:r>
        <w:t>:</w:t>
      </w:r>
    </w:p>
    <w:p w14:paraId="75DACDD3" w14:textId="77777777" w:rsidR="00D870FF" w:rsidRDefault="00D870FF" w:rsidP="00AB50C4">
      <w:pPr>
        <w:ind w:left="720"/>
      </w:pPr>
    </w:p>
    <w:tbl>
      <w:tblPr>
        <w:tblStyle w:val="TableGrid"/>
        <w:tblW w:w="0" w:type="auto"/>
        <w:jc w:val="center"/>
        <w:tblLook w:val="04A0" w:firstRow="1" w:lastRow="0" w:firstColumn="1" w:lastColumn="0" w:noHBand="0" w:noVBand="1"/>
      </w:tblPr>
      <w:tblGrid>
        <w:gridCol w:w="1617"/>
        <w:gridCol w:w="1713"/>
        <w:gridCol w:w="884"/>
      </w:tblGrid>
      <w:tr w:rsidR="00D870FF" w14:paraId="0E4A7A69" w14:textId="77777777" w:rsidTr="00D870FF">
        <w:trPr>
          <w:jc w:val="center"/>
        </w:trPr>
        <w:tc>
          <w:tcPr>
            <w:tcW w:w="0" w:type="auto"/>
            <w:vAlign w:val="bottom"/>
          </w:tcPr>
          <w:p w14:paraId="66170E1D" w14:textId="77777777" w:rsidR="00D870FF" w:rsidRPr="00D870FF" w:rsidRDefault="00D870FF" w:rsidP="00D870FF">
            <w:pPr>
              <w:jc w:val="center"/>
              <w:rPr>
                <w:b/>
              </w:rPr>
            </w:pPr>
            <w:r w:rsidRPr="00D870FF">
              <w:rPr>
                <w:b/>
              </w:rPr>
              <w:t>Data</w:t>
            </w:r>
          </w:p>
        </w:tc>
        <w:tc>
          <w:tcPr>
            <w:tcW w:w="0" w:type="auto"/>
            <w:vAlign w:val="bottom"/>
          </w:tcPr>
          <w:p w14:paraId="1D854F1F" w14:textId="77777777" w:rsidR="00D870FF" w:rsidRPr="00D870FF" w:rsidRDefault="00D870FF" w:rsidP="00D870FF">
            <w:pPr>
              <w:jc w:val="center"/>
              <w:rPr>
                <w:b/>
              </w:rPr>
            </w:pPr>
            <w:r w:rsidRPr="00D870FF">
              <w:rPr>
                <w:b/>
              </w:rPr>
              <w:t>-2log(</w:t>
            </w:r>
            <w:r w:rsidRPr="00D870FF">
              <w:rPr>
                <w:b/>
              </w:rPr>
              <w:sym w:font="Symbol" w:char="F04C"/>
            </w:r>
            <w:r w:rsidRPr="00D870FF">
              <w:rPr>
                <w:b/>
              </w:rPr>
              <w:t>)</w:t>
            </w:r>
          </w:p>
        </w:tc>
        <w:tc>
          <w:tcPr>
            <w:tcW w:w="0" w:type="auto"/>
            <w:vAlign w:val="bottom"/>
          </w:tcPr>
          <w:p w14:paraId="1E3910E9" w14:textId="77777777" w:rsidR="00D870FF" w:rsidRPr="00D870FF" w:rsidRDefault="00D870FF" w:rsidP="00D870FF">
            <w:pPr>
              <w:jc w:val="center"/>
              <w:rPr>
                <w:b/>
              </w:rPr>
            </w:pPr>
            <w:r w:rsidRPr="00D870FF">
              <w:rPr>
                <w:b/>
              </w:rPr>
              <w:t>DF</w:t>
            </w:r>
          </w:p>
        </w:tc>
      </w:tr>
      <w:tr w:rsidR="00D870FF" w14:paraId="37D0A786" w14:textId="77777777" w:rsidTr="00D870FF">
        <w:trPr>
          <w:jc w:val="center"/>
        </w:trPr>
        <w:tc>
          <w:tcPr>
            <w:tcW w:w="0" w:type="auto"/>
          </w:tcPr>
          <w:p w14:paraId="5A46D7B9" w14:textId="77777777" w:rsidR="00D870FF" w:rsidRDefault="00D870FF" w:rsidP="00AB50C4">
            <w:r>
              <w:t>Regular</w:t>
            </w:r>
          </w:p>
        </w:tc>
        <w:tc>
          <w:tcPr>
            <w:tcW w:w="0" w:type="auto"/>
          </w:tcPr>
          <w:p w14:paraId="6ACEBC48" w14:textId="77777777" w:rsidR="00D870FF" w:rsidRDefault="00D870FF" w:rsidP="00AB50C4">
            <w:r>
              <w:t>567.88</w:t>
            </w:r>
          </w:p>
        </w:tc>
        <w:tc>
          <w:tcPr>
            <w:tcW w:w="0" w:type="auto"/>
          </w:tcPr>
          <w:p w14:paraId="1819FB76" w14:textId="77777777" w:rsidR="00D870FF" w:rsidRDefault="00D870FF" w:rsidP="00AB50C4">
            <w:r>
              <w:t>171</w:t>
            </w:r>
          </w:p>
        </w:tc>
      </w:tr>
      <w:tr w:rsidR="00D870FF" w14:paraId="5D0E64C3" w14:textId="77777777" w:rsidTr="00D870FF">
        <w:trPr>
          <w:jc w:val="center"/>
        </w:trPr>
        <w:tc>
          <w:tcPr>
            <w:tcW w:w="0" w:type="auto"/>
          </w:tcPr>
          <w:p w14:paraId="5AB7885C" w14:textId="77777777" w:rsidR="00D870FF" w:rsidRDefault="00D870FF" w:rsidP="00AB50C4">
            <w:r>
              <w:t>Rate</w:t>
            </w:r>
          </w:p>
        </w:tc>
        <w:tc>
          <w:tcPr>
            <w:tcW w:w="0" w:type="auto"/>
          </w:tcPr>
          <w:p w14:paraId="4DF7129A" w14:textId="77777777" w:rsidR="00D870FF" w:rsidRDefault="00D870FF" w:rsidP="00AB50C4">
            <w:r>
              <w:t xml:space="preserve">190.03  </w:t>
            </w:r>
          </w:p>
        </w:tc>
        <w:tc>
          <w:tcPr>
            <w:tcW w:w="0" w:type="auto"/>
          </w:tcPr>
          <w:p w14:paraId="1A918E57" w14:textId="77777777" w:rsidR="00D870FF" w:rsidRDefault="00D870FF" w:rsidP="00AB50C4">
            <w:r>
              <w:t>64</w:t>
            </w:r>
          </w:p>
        </w:tc>
      </w:tr>
    </w:tbl>
    <w:p w14:paraId="0C3C7FC9" w14:textId="77777777" w:rsidR="00D870FF" w:rsidRDefault="00D870FF" w:rsidP="00AB50C4">
      <w:pPr>
        <w:ind w:left="720"/>
      </w:pPr>
    </w:p>
    <w:p w14:paraId="07FEE790" w14:textId="77777777" w:rsidR="00EB1A82" w:rsidRDefault="00BB2C73" w:rsidP="00AB50C4">
      <w:pPr>
        <w:ind w:left="720"/>
      </w:pPr>
      <w:r>
        <w:t>However, the -2log(</w:t>
      </w:r>
      <w:r>
        <w:sym w:font="Symbol" w:char="F04C"/>
      </w:r>
      <w:r>
        <w:t xml:space="preserve">) statistic will be the same when testing </w:t>
      </w:r>
      <w:r w:rsidR="00EB1A82">
        <w:t xml:space="preserve">the significance of parameters: </w:t>
      </w:r>
    </w:p>
    <w:p w14:paraId="590632DD" w14:textId="77777777" w:rsidR="00EB1A82" w:rsidRDefault="00EB1A82" w:rsidP="00EB1A82">
      <w:pPr>
        <w:pStyle w:val="R-14"/>
      </w:pPr>
    </w:p>
    <w:p w14:paraId="5DDA20ED" w14:textId="77777777" w:rsidR="00EB1A82" w:rsidRDefault="00EB1A82" w:rsidP="00EB1A82">
      <w:pPr>
        <w:pStyle w:val="R-14"/>
      </w:pPr>
      <w:r>
        <w:t>&gt; Anova(mod.fit)</w:t>
      </w:r>
    </w:p>
    <w:p w14:paraId="142DF95E" w14:textId="77777777" w:rsidR="00EB1A82" w:rsidRDefault="00EB1A82" w:rsidP="00EB1A82">
      <w:pPr>
        <w:pStyle w:val="R-14"/>
      </w:pPr>
      <w:r>
        <w:t>Analysis of Deviance Table (Type II tests)</w:t>
      </w:r>
    </w:p>
    <w:p w14:paraId="42C459C0" w14:textId="77777777" w:rsidR="00EB1A82" w:rsidRDefault="00EB1A82" w:rsidP="00EB1A82">
      <w:pPr>
        <w:pStyle w:val="R-14"/>
      </w:pPr>
    </w:p>
    <w:p w14:paraId="01B3E2FC" w14:textId="77777777" w:rsidR="00EB1A82" w:rsidRDefault="00EB1A82" w:rsidP="00EB1A82">
      <w:pPr>
        <w:pStyle w:val="R-14"/>
      </w:pPr>
      <w:r>
        <w:t>Response: satellite</w:t>
      </w:r>
    </w:p>
    <w:p w14:paraId="6D1794EB" w14:textId="77777777" w:rsidR="00EB1A82" w:rsidRDefault="00EB1A82" w:rsidP="00EB1A82">
      <w:pPr>
        <w:pStyle w:val="R-14"/>
      </w:pPr>
      <w:r>
        <w:t xml:space="preserve">      LR Chisq Df Pr(&gt;Chisq)    </w:t>
      </w:r>
    </w:p>
    <w:p w14:paraId="3CB8DE21" w14:textId="77777777" w:rsidR="00EB1A82" w:rsidRDefault="00EB1A82" w:rsidP="00EB1A82">
      <w:pPr>
        <w:pStyle w:val="R-14"/>
      </w:pPr>
      <w:r>
        <w:t>width   64.913  1  7.828e-16 ***</w:t>
      </w:r>
    </w:p>
    <w:p w14:paraId="1B2E71FB" w14:textId="77777777" w:rsidR="00EB1A82" w:rsidRDefault="00EB1A82" w:rsidP="00EB1A82">
      <w:pPr>
        <w:pStyle w:val="R-14"/>
      </w:pPr>
      <w:r>
        <w:t>---</w:t>
      </w:r>
    </w:p>
    <w:p w14:paraId="5FD7636D" w14:textId="77777777" w:rsidR="00EB1A82" w:rsidRDefault="00EB1A82" w:rsidP="00EB1A82">
      <w:pPr>
        <w:pStyle w:val="R-14"/>
      </w:pPr>
      <w:r>
        <w:t>Signif. codes:  0 ‘***’ 0.001 ‘**’ 0.01 ‘*’ 0.05 ‘.’ 0.1 ‘ ’ 1</w:t>
      </w:r>
    </w:p>
    <w:p w14:paraId="650E441B" w14:textId="77777777" w:rsidR="00EB1A82" w:rsidRDefault="00EB1A82" w:rsidP="00EB1A82">
      <w:pPr>
        <w:pStyle w:val="R-14"/>
      </w:pPr>
    </w:p>
    <w:p w14:paraId="6F57B525" w14:textId="77777777" w:rsidR="00EB1A82" w:rsidRDefault="00EB1A82" w:rsidP="00EB1A82">
      <w:pPr>
        <w:pStyle w:val="R-14"/>
      </w:pPr>
      <w:r>
        <w:t>&gt; Anova(mod.fit.rate)</w:t>
      </w:r>
    </w:p>
    <w:p w14:paraId="12CD3784" w14:textId="77777777" w:rsidR="00EB1A82" w:rsidRDefault="00EB1A82" w:rsidP="00EB1A82">
      <w:pPr>
        <w:pStyle w:val="R-14"/>
      </w:pPr>
      <w:r>
        <w:t>Analysis of Deviance Table (Type II tests)</w:t>
      </w:r>
    </w:p>
    <w:p w14:paraId="65D78C28" w14:textId="77777777" w:rsidR="00EB1A82" w:rsidRDefault="00EB1A82" w:rsidP="00EB1A82">
      <w:pPr>
        <w:pStyle w:val="R-14"/>
      </w:pPr>
    </w:p>
    <w:p w14:paraId="1928C622" w14:textId="77777777" w:rsidR="00EB1A82" w:rsidRDefault="00EB1A82" w:rsidP="00EB1A82">
      <w:pPr>
        <w:pStyle w:val="R-14"/>
      </w:pPr>
      <w:r>
        <w:t>Response: satellite</w:t>
      </w:r>
    </w:p>
    <w:p w14:paraId="4C45B388" w14:textId="77777777" w:rsidR="00EB1A82" w:rsidRDefault="00EB1A82" w:rsidP="00EB1A82">
      <w:pPr>
        <w:pStyle w:val="R-14"/>
      </w:pPr>
      <w:r>
        <w:t xml:space="preserve">      LR Chisq Df Pr(&gt;Chisq)    </w:t>
      </w:r>
    </w:p>
    <w:p w14:paraId="2905568D" w14:textId="77777777" w:rsidR="00EB1A82" w:rsidRDefault="00EB1A82" w:rsidP="00EB1A82">
      <w:pPr>
        <w:pStyle w:val="R-14"/>
      </w:pPr>
      <w:r>
        <w:t>width   64.913  1  7.828e-16 ***</w:t>
      </w:r>
    </w:p>
    <w:p w14:paraId="4CD63983" w14:textId="77777777" w:rsidR="00EB1A82" w:rsidRDefault="00EB1A82" w:rsidP="00EB1A82">
      <w:pPr>
        <w:pStyle w:val="R-14"/>
      </w:pPr>
      <w:r>
        <w:t>---</w:t>
      </w:r>
    </w:p>
    <w:p w14:paraId="51692BB5" w14:textId="77777777" w:rsidR="00EB1A82" w:rsidRDefault="00EB1A82" w:rsidP="00EB1A82">
      <w:pPr>
        <w:pStyle w:val="R-14"/>
      </w:pPr>
      <w:r>
        <w:t xml:space="preserve">Signif. codes:  0 ‘***’ 0.001 ‘**’ 0.01 ‘*’ 0.05 ‘.’ 0.1 ‘ ’ 1 </w:t>
      </w:r>
    </w:p>
    <w:p w14:paraId="4ABEA5C8" w14:textId="77777777" w:rsidR="00EB1A82" w:rsidRDefault="00EB1A82" w:rsidP="00AB50C4">
      <w:pPr>
        <w:ind w:left="720"/>
      </w:pPr>
    </w:p>
    <w:p w14:paraId="0EEABA22" w14:textId="77777777" w:rsidR="00D870FF" w:rsidRDefault="00BB2C73" w:rsidP="00AB50C4">
      <w:pPr>
        <w:ind w:left="720"/>
      </w:pPr>
      <w:r>
        <w:t xml:space="preserve">Where this difference </w:t>
      </w:r>
      <w:r w:rsidR="00EB1A82">
        <w:t xml:space="preserve">between residual deviances </w:t>
      </w:r>
      <w:r>
        <w:t>can play a role is when assessing the “goodness of fit” for a model, which is discussed in Chapter 5.</w:t>
      </w:r>
    </w:p>
    <w:p w14:paraId="5DF360F9" w14:textId="77777777" w:rsidR="00D870FF" w:rsidRDefault="00D870FF" w:rsidP="00AB50C4">
      <w:pPr>
        <w:ind w:left="720"/>
      </w:pPr>
    </w:p>
    <w:p w14:paraId="5CDC1A41" w14:textId="77777777" w:rsidR="00D870FF" w:rsidRDefault="00D870FF" w:rsidP="00AB50C4">
      <w:pPr>
        <w:ind w:left="720"/>
      </w:pPr>
      <w:r>
        <w:t xml:space="preserve">Note </w:t>
      </w:r>
      <w:r w:rsidR="00275E69">
        <w:t>that this</w:t>
      </w:r>
      <w:r>
        <w:t xml:space="preserve"> same type of difference</w:t>
      </w:r>
      <w:r w:rsidR="00EB1A82">
        <w:t xml:space="preserve"> between residual deviances </w:t>
      </w:r>
      <w:r>
        <w:t xml:space="preserve">occurs for Bernoulli vs. Binomial response data </w:t>
      </w:r>
      <w:r w:rsidR="00EB1A82">
        <w:t>in</w:t>
      </w:r>
      <w:r>
        <w:t xml:space="preserve"> logistic regression. </w:t>
      </w:r>
    </w:p>
    <w:p w14:paraId="02E81BBD" w14:textId="77777777" w:rsidR="002F570F" w:rsidRDefault="002F570F">
      <w:pPr>
        <w:spacing w:after="200" w:line="276" w:lineRule="auto"/>
        <w:rPr>
          <w:rFonts w:ascii="Courier New" w:hAnsi="Courier New" w:cs="Courier New"/>
          <w:sz w:val="28"/>
          <w:szCs w:val="28"/>
        </w:rPr>
      </w:pPr>
    </w:p>
    <w:p w14:paraId="1D7CD942" w14:textId="77777777" w:rsidR="0071705B" w:rsidRDefault="0071705B" w:rsidP="002F570F">
      <w:pPr>
        <w:rPr>
          <w:b/>
        </w:rPr>
      </w:pPr>
      <w:r>
        <w:br w:type="page"/>
      </w:r>
    </w:p>
    <w:p w14:paraId="59A78A46" w14:textId="77777777" w:rsidR="002B5122" w:rsidRDefault="002B5122" w:rsidP="002B5122">
      <w:pPr>
        <w:tabs>
          <w:tab w:val="left" w:pos="5982"/>
        </w:tabs>
        <w:rPr>
          <w:b/>
        </w:rPr>
      </w:pPr>
      <w:r w:rsidRPr="0037287D">
        <w:rPr>
          <w:b/>
        </w:rPr>
        <w:lastRenderedPageBreak/>
        <w:t xml:space="preserve">Section </w:t>
      </w:r>
      <w:r w:rsidR="00A47A34">
        <w:rPr>
          <w:b/>
        </w:rPr>
        <w:t>4</w:t>
      </w:r>
      <w:r w:rsidRPr="0037287D">
        <w:rPr>
          <w:b/>
        </w:rPr>
        <w:t>.</w:t>
      </w:r>
      <w:r>
        <w:rPr>
          <w:b/>
        </w:rPr>
        <w:t xml:space="preserve">4 – </w:t>
      </w:r>
      <w:r w:rsidR="00A47A34">
        <w:rPr>
          <w:b/>
        </w:rPr>
        <w:t xml:space="preserve">Zero inflation </w:t>
      </w:r>
    </w:p>
    <w:p w14:paraId="0B709359" w14:textId="77777777" w:rsidR="002B5122" w:rsidRPr="002B5122" w:rsidRDefault="002B5122" w:rsidP="00E21647"/>
    <w:p w14:paraId="78D170BB" w14:textId="77777777" w:rsidR="00B75FB6" w:rsidRDefault="006D79C2" w:rsidP="0074407A">
      <w:pPr>
        <w:ind w:left="720"/>
      </w:pPr>
      <w:r>
        <w:t xml:space="preserve">There are times when more 0 counts occur than </w:t>
      </w:r>
      <w:r w:rsidR="00D870FF">
        <w:t>expected</w:t>
      </w:r>
      <w:r>
        <w:t xml:space="preserve"> </w:t>
      </w:r>
      <w:r w:rsidR="00D870FF">
        <w:t>for</w:t>
      </w:r>
      <w:r>
        <w:t xml:space="preserve"> a Poisson distribution. In this setting, we can account for the “zero inflation” by</w:t>
      </w:r>
      <w:r w:rsidR="00B75FB6">
        <w:t xml:space="preserve"> using a “mixture” distribution for Y rather than </w:t>
      </w:r>
      <w:r w:rsidR="00D870FF">
        <w:t xml:space="preserve">a </w:t>
      </w:r>
      <w:r w:rsidR="00B75FB6">
        <w:t xml:space="preserve">Poisson </w:t>
      </w:r>
      <w:r w:rsidR="00D870FF">
        <w:t xml:space="preserve">distribution </w:t>
      </w:r>
      <w:r w:rsidR="00B75FB6">
        <w:t xml:space="preserve">alone: </w:t>
      </w:r>
    </w:p>
    <w:p w14:paraId="15DEA701" w14:textId="77777777" w:rsidR="00B75FB6" w:rsidRDefault="00B75FB6" w:rsidP="0074407A">
      <w:pPr>
        <w:ind w:left="720"/>
      </w:pPr>
    </w:p>
    <w:p w14:paraId="19B98897" w14:textId="77777777" w:rsidR="00B75FB6" w:rsidRDefault="00B75FB6" w:rsidP="00B75FB6">
      <w:pPr>
        <w:ind w:left="1440"/>
      </w:pPr>
      <w:r>
        <w:t>Y ~ Po(</w:t>
      </w:r>
      <w:r>
        <w:sym w:font="Symbol" w:char="F06D"/>
      </w:r>
      <w:r>
        <w:t xml:space="preserve">) with probability 1 – </w:t>
      </w:r>
      <w:r>
        <w:sym w:font="Symbol" w:char="F070"/>
      </w:r>
    </w:p>
    <w:p w14:paraId="7DB9B74F" w14:textId="77777777" w:rsidR="00B75FB6" w:rsidRDefault="00B75FB6" w:rsidP="00B75FB6">
      <w:pPr>
        <w:ind w:left="1440"/>
      </w:pPr>
      <w:r>
        <w:t xml:space="preserve">Y = 0 with probability </w:t>
      </w:r>
      <w:r>
        <w:sym w:font="Symbol" w:char="F070"/>
      </w:r>
    </w:p>
    <w:p w14:paraId="58BA4337" w14:textId="77777777" w:rsidR="00B75FB6" w:rsidRDefault="00B75FB6" w:rsidP="00B75FB6">
      <w:pPr>
        <w:ind w:left="1440"/>
      </w:pPr>
    </w:p>
    <w:p w14:paraId="7CB17602" w14:textId="77777777" w:rsidR="006D79C2" w:rsidRDefault="00B75FB6" w:rsidP="0074407A">
      <w:pPr>
        <w:ind w:left="720"/>
      </w:pPr>
      <w:r>
        <w:t xml:space="preserve">We can allow both </w:t>
      </w:r>
      <w:r>
        <w:sym w:font="Symbol" w:char="F06D"/>
      </w:r>
      <w:r>
        <w:t xml:space="preserve"> and </w:t>
      </w:r>
      <w:r>
        <w:sym w:font="Symbol" w:char="F070"/>
      </w:r>
      <w:r>
        <w:t xml:space="preserve"> to be a function of explanatory variables. </w:t>
      </w:r>
    </w:p>
    <w:p w14:paraId="3F09338C" w14:textId="77777777" w:rsidR="00EC28CF" w:rsidRDefault="00EC28CF" w:rsidP="0074407A">
      <w:pPr>
        <w:ind w:left="720"/>
      </w:pPr>
    </w:p>
    <w:p w14:paraId="5F0B4F69" w14:textId="77777777" w:rsidR="00EC28CF" w:rsidRDefault="00EC28CF" w:rsidP="0074407A">
      <w:pPr>
        <w:ind w:left="720"/>
      </w:pPr>
      <w:r>
        <w:t xml:space="preserve">Please see my book for more information. </w:t>
      </w:r>
    </w:p>
    <w:p w14:paraId="44E3B3AA" w14:textId="70077E28" w:rsidR="00B75FB6" w:rsidRDefault="00701E7D" w:rsidP="00701E7D">
      <w:bookmarkStart w:id="3" w:name="_GoBack"/>
      <w:bookmarkEnd w:id="3"/>
      <w:r>
        <w:t xml:space="preserve"> </w:t>
      </w:r>
    </w:p>
    <w:p w14:paraId="6E705533" w14:textId="77777777" w:rsidR="002B5122" w:rsidRDefault="002B5122" w:rsidP="00B27EBC">
      <w:pPr>
        <w:spacing w:after="200" w:line="276" w:lineRule="auto"/>
        <w:rPr>
          <w:highlight w:val="green"/>
        </w:rPr>
      </w:pPr>
    </w:p>
    <w:sectPr w:rsidR="002B5122" w:rsidSect="002B6218">
      <w:pgSz w:w="12240" w:h="15840"/>
      <w:pgMar w:top="720" w:right="720" w:bottom="720" w:left="72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Chris2" w:date="2012-03-09T23:00:00Z" w:initials="cb2">
    <w:p w14:paraId="089A53D0" w14:textId="3799DEE8" w:rsidR="00400B7A" w:rsidRDefault="00400B7A">
      <w:pPr>
        <w:pStyle w:val="CommentText"/>
      </w:pPr>
      <w:r>
        <w:rPr>
          <w:rStyle w:val="CommentReference"/>
        </w:rPr>
        <w:annotationRef/>
      </w:r>
      <w:r>
        <w:t xml:space="preserve">First derivative of log(mu) is 1/mu. Then (1/mu)^2 * Var(mu^) leads to the result. Another way to get this interval </w:t>
      </w:r>
      <w:r w:rsidR="00D87D6B">
        <w:t xml:space="preserve">is </w:t>
      </w:r>
      <w:r>
        <w:t xml:space="preserve">through using glm() </w:t>
      </w:r>
      <w:r w:rsidR="00D87D6B">
        <w:t xml:space="preserve">(Poisson regression model with no explanatory variables) </w:t>
      </w:r>
      <w:r>
        <w:t>and the confint.default() function.</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89A53D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867E820" w14:textId="77777777" w:rsidR="00277C89" w:rsidRDefault="00277C89" w:rsidP="006F27B5">
      <w:r>
        <w:separator/>
      </w:r>
    </w:p>
  </w:endnote>
  <w:endnote w:type="continuationSeparator" w:id="0">
    <w:p w14:paraId="1433BED0" w14:textId="77777777" w:rsidR="00277C89" w:rsidRDefault="00277C89" w:rsidP="006F27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7995B9AC-8121-41AC-ADB4-F3F1958124EE}"/>
  </w:font>
  <w:font w:name="Arial Unicode MS">
    <w:panose1 w:val="020B0604020202020204"/>
    <w:charset w:val="80"/>
    <w:family w:val="swiss"/>
    <w:pitch w:val="variable"/>
    <w:sig w:usb0="F7FFAFFF" w:usb1="E9DFFFFF" w:usb2="0000003F" w:usb3="00000000" w:csb0="003F01FF" w:csb1="00000000"/>
  </w:font>
  <w:font w:name="Euclid Extra">
    <w:panose1 w:val="02050502000505020303"/>
    <w:charset w:val="02"/>
    <w:family w:val="roman"/>
    <w:pitch w:val="variable"/>
    <w:sig w:usb0="80000000" w:usb1="10000000" w:usb2="00000000" w:usb3="00000000" w:csb0="80000000" w:csb1="00000000"/>
    <w:embedRegular r:id="rId2" w:fontKey="{EF79E427-E760-49B8-9F95-1D37198DD2C8}"/>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24D905D" w14:textId="77777777" w:rsidR="00277C89" w:rsidRDefault="00277C89" w:rsidP="006F27B5">
      <w:r>
        <w:separator/>
      </w:r>
    </w:p>
  </w:footnote>
  <w:footnote w:type="continuationSeparator" w:id="0">
    <w:p w14:paraId="639AB673" w14:textId="77777777" w:rsidR="00277C89" w:rsidRDefault="00277C89" w:rsidP="006F27B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sz w:val="32"/>
        <w:szCs w:val="32"/>
      </w:rPr>
      <w:id w:val="-256215175"/>
      <w:docPartObj>
        <w:docPartGallery w:val="Page Numbers (Top of Page)"/>
        <w:docPartUnique/>
      </w:docPartObj>
    </w:sdtPr>
    <w:sdtEndPr>
      <w:rPr>
        <w:noProof/>
      </w:rPr>
    </w:sdtEndPr>
    <w:sdtContent>
      <w:p w14:paraId="59F47124" w14:textId="77777777" w:rsidR="00400B7A" w:rsidRPr="006F27B5" w:rsidRDefault="00400B7A">
        <w:pPr>
          <w:pStyle w:val="Header"/>
          <w:jc w:val="right"/>
          <w:rPr>
            <w:sz w:val="32"/>
            <w:szCs w:val="32"/>
          </w:rPr>
        </w:pPr>
        <w:r>
          <w:rPr>
            <w:sz w:val="32"/>
            <w:szCs w:val="32"/>
          </w:rPr>
          <w:t>4</w:t>
        </w:r>
        <w:r w:rsidRPr="006F27B5">
          <w:rPr>
            <w:sz w:val="32"/>
            <w:szCs w:val="32"/>
          </w:rPr>
          <w:t>.</w:t>
        </w:r>
        <w:r w:rsidRPr="006F27B5">
          <w:rPr>
            <w:sz w:val="32"/>
            <w:szCs w:val="32"/>
          </w:rPr>
          <w:fldChar w:fldCharType="begin"/>
        </w:r>
        <w:r w:rsidRPr="006F27B5">
          <w:rPr>
            <w:sz w:val="32"/>
            <w:szCs w:val="32"/>
          </w:rPr>
          <w:instrText xml:space="preserve"> PAGE   \* MERGEFORMAT </w:instrText>
        </w:r>
        <w:r w:rsidRPr="006F27B5">
          <w:rPr>
            <w:sz w:val="32"/>
            <w:szCs w:val="32"/>
          </w:rPr>
          <w:fldChar w:fldCharType="separate"/>
        </w:r>
        <w:r w:rsidR="00701E7D">
          <w:rPr>
            <w:noProof/>
            <w:sz w:val="32"/>
            <w:szCs w:val="32"/>
          </w:rPr>
          <w:t>51</w:t>
        </w:r>
        <w:r w:rsidRPr="006F27B5">
          <w:rPr>
            <w:noProof/>
            <w:sz w:val="32"/>
            <w:szCs w:val="32"/>
          </w:rPr>
          <w:fldChar w:fldCharType="end"/>
        </w:r>
      </w:p>
    </w:sdtContent>
  </w:sdt>
  <w:p w14:paraId="11A5513D" w14:textId="77777777" w:rsidR="00400B7A" w:rsidRDefault="00400B7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940050B"/>
    <w:multiLevelType w:val="hybridMultilevel"/>
    <w:tmpl w:val="658AE8C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117201CD"/>
    <w:multiLevelType w:val="multilevel"/>
    <w:tmpl w:val="0409001D"/>
    <w:lvl w:ilvl="0">
      <w:start w:val="1"/>
      <w:numFmt w:val="decimal"/>
      <w:lvlText w:val="%1)"/>
      <w:lvlJc w:val="left"/>
      <w:pPr>
        <w:ind w:left="1080" w:hanging="360"/>
      </w:pPr>
    </w:lvl>
    <w:lvl w:ilvl="1">
      <w:start w:val="1"/>
      <w:numFmt w:val="lowerLetter"/>
      <w:lvlText w:val="%2)"/>
      <w:lvlJc w:val="left"/>
      <w:pPr>
        <w:ind w:left="1440" w:hanging="360"/>
      </w:pPr>
    </w:lvl>
    <w:lvl w:ilvl="2">
      <w:start w:val="1"/>
      <w:numFmt w:val="lowerRoman"/>
      <w:lvlText w:val="%3)"/>
      <w:lvlJc w:val="left"/>
      <w:pPr>
        <w:ind w:left="1800" w:hanging="360"/>
      </w:pPr>
    </w:lvl>
    <w:lvl w:ilvl="3">
      <w:start w:val="1"/>
      <w:numFmt w:val="decimal"/>
      <w:lvlText w:val="(%4)"/>
      <w:lvlJc w:val="left"/>
      <w:pPr>
        <w:ind w:left="2160" w:hanging="360"/>
      </w:pPr>
    </w:lvl>
    <w:lvl w:ilvl="4">
      <w:start w:val="1"/>
      <w:numFmt w:val="lowerLetter"/>
      <w:lvlText w:val="(%5)"/>
      <w:lvlJc w:val="left"/>
      <w:pPr>
        <w:ind w:left="2520" w:hanging="360"/>
      </w:pPr>
    </w:lvl>
    <w:lvl w:ilvl="5">
      <w:start w:val="1"/>
      <w:numFmt w:val="lowerRoman"/>
      <w:lvlText w:val="(%6)"/>
      <w:lvlJc w:val="left"/>
      <w:pPr>
        <w:ind w:left="2880" w:hanging="360"/>
      </w:pPr>
    </w:lvl>
    <w:lvl w:ilvl="6">
      <w:start w:val="1"/>
      <w:numFmt w:val="decimal"/>
      <w:lvlText w:val="%7."/>
      <w:lvlJc w:val="left"/>
      <w:pPr>
        <w:ind w:left="3240" w:hanging="360"/>
      </w:pPr>
    </w:lvl>
    <w:lvl w:ilvl="7">
      <w:start w:val="1"/>
      <w:numFmt w:val="lowerLetter"/>
      <w:lvlText w:val="%8."/>
      <w:lvlJc w:val="left"/>
      <w:pPr>
        <w:ind w:left="3600" w:hanging="360"/>
      </w:pPr>
    </w:lvl>
    <w:lvl w:ilvl="8">
      <w:start w:val="1"/>
      <w:numFmt w:val="lowerRoman"/>
      <w:lvlText w:val="%9."/>
      <w:lvlJc w:val="left"/>
      <w:pPr>
        <w:ind w:left="3960" w:hanging="360"/>
      </w:pPr>
    </w:lvl>
  </w:abstractNum>
  <w:abstractNum w:abstractNumId="2">
    <w:nsid w:val="14E9746A"/>
    <w:multiLevelType w:val="hybridMultilevel"/>
    <w:tmpl w:val="B09833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8505FE5"/>
    <w:multiLevelType w:val="hybridMultilevel"/>
    <w:tmpl w:val="29E0CAD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9725053"/>
    <w:multiLevelType w:val="hybridMultilevel"/>
    <w:tmpl w:val="72884DB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nsid w:val="1D806F57"/>
    <w:multiLevelType w:val="hybridMultilevel"/>
    <w:tmpl w:val="D344551E"/>
    <w:lvl w:ilvl="0" w:tplc="2DC2BCD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0B324A8"/>
    <w:multiLevelType w:val="hybridMultilevel"/>
    <w:tmpl w:val="0DBC4FF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20B57844"/>
    <w:multiLevelType w:val="hybridMultilevel"/>
    <w:tmpl w:val="122C69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21113976"/>
    <w:multiLevelType w:val="hybridMultilevel"/>
    <w:tmpl w:val="75942138"/>
    <w:lvl w:ilvl="0" w:tplc="BFEAF8C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21B26A90"/>
    <w:multiLevelType w:val="hybridMultilevel"/>
    <w:tmpl w:val="5E40460C"/>
    <w:lvl w:ilvl="0" w:tplc="0ACA23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76A4D10"/>
    <w:multiLevelType w:val="hybridMultilevel"/>
    <w:tmpl w:val="29E6B68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28A27FCD"/>
    <w:multiLevelType w:val="hybridMultilevel"/>
    <w:tmpl w:val="558EBB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96657DE"/>
    <w:multiLevelType w:val="hybridMultilevel"/>
    <w:tmpl w:val="556476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A856165"/>
    <w:multiLevelType w:val="hybridMultilevel"/>
    <w:tmpl w:val="3A90198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2C626686"/>
    <w:multiLevelType w:val="hybridMultilevel"/>
    <w:tmpl w:val="EC8E93A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nsid w:val="2D2C24D5"/>
    <w:multiLevelType w:val="hybridMultilevel"/>
    <w:tmpl w:val="A23A3D90"/>
    <w:lvl w:ilvl="0" w:tplc="E99EF42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41A76AB"/>
    <w:multiLevelType w:val="hybridMultilevel"/>
    <w:tmpl w:val="8710F3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398140B1"/>
    <w:multiLevelType w:val="hybridMultilevel"/>
    <w:tmpl w:val="0AB059D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nsid w:val="46014778"/>
    <w:multiLevelType w:val="hybridMultilevel"/>
    <w:tmpl w:val="FD30C4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nsid w:val="48517FB9"/>
    <w:multiLevelType w:val="hybridMultilevel"/>
    <w:tmpl w:val="5A74768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B716F6E"/>
    <w:multiLevelType w:val="hybridMultilevel"/>
    <w:tmpl w:val="5F7A3B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nsid w:val="4E98580C"/>
    <w:multiLevelType w:val="hybridMultilevel"/>
    <w:tmpl w:val="363C268E"/>
    <w:lvl w:ilvl="0" w:tplc="3702AFC8">
      <w:start w:val="1"/>
      <w:numFmt w:val="decimal"/>
      <w:lvlText w:val="%1."/>
      <w:lvlJc w:val="left"/>
      <w:pPr>
        <w:ind w:left="1170" w:hanging="45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FDA33B7"/>
    <w:multiLevelType w:val="hybridMultilevel"/>
    <w:tmpl w:val="16E0155E"/>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nsid w:val="502E34CE"/>
    <w:multiLevelType w:val="hybridMultilevel"/>
    <w:tmpl w:val="E5A22F0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546276CB"/>
    <w:multiLevelType w:val="hybridMultilevel"/>
    <w:tmpl w:val="35820D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6">
    <w:nsid w:val="55FB5738"/>
    <w:multiLevelType w:val="hybridMultilevel"/>
    <w:tmpl w:val="A74C96A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8">
    <w:nsid w:val="59531B95"/>
    <w:multiLevelType w:val="hybridMultilevel"/>
    <w:tmpl w:val="8F982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5B3D0BF2"/>
    <w:multiLevelType w:val="hybridMultilevel"/>
    <w:tmpl w:val="C86C7C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5D5A1B93"/>
    <w:multiLevelType w:val="hybridMultilevel"/>
    <w:tmpl w:val="252ECF82"/>
    <w:lvl w:ilvl="0" w:tplc="04090001">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1">
    <w:nsid w:val="5E8559E0"/>
    <w:multiLevelType w:val="hybridMultilevel"/>
    <w:tmpl w:val="32EAB49E"/>
    <w:lvl w:ilvl="0" w:tplc="E3EEA51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FA62B32"/>
    <w:multiLevelType w:val="hybridMultilevel"/>
    <w:tmpl w:val="2C60C4E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5FA756F9"/>
    <w:multiLevelType w:val="hybridMultilevel"/>
    <w:tmpl w:val="D0AE37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nsid w:val="61845C89"/>
    <w:multiLevelType w:val="hybridMultilevel"/>
    <w:tmpl w:val="79C4E1E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640F5A26"/>
    <w:multiLevelType w:val="hybridMultilevel"/>
    <w:tmpl w:val="7DD4B7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nsid w:val="68332F88"/>
    <w:multiLevelType w:val="hybridMultilevel"/>
    <w:tmpl w:val="78F826C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6A9B0C6D"/>
    <w:multiLevelType w:val="hybridMultilevel"/>
    <w:tmpl w:val="B3B826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6CB934FB"/>
    <w:multiLevelType w:val="hybridMultilevel"/>
    <w:tmpl w:val="5B16D46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nsid w:val="6DAB01C2"/>
    <w:multiLevelType w:val="hybridMultilevel"/>
    <w:tmpl w:val="2878D1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6E591478"/>
    <w:multiLevelType w:val="hybridMultilevel"/>
    <w:tmpl w:val="D55A68D0"/>
    <w:lvl w:ilvl="0" w:tplc="49ACBFAE">
      <w:start w:val="1"/>
      <w:numFmt w:val="bullet"/>
      <w:lvlText w:val=""/>
      <w:lvlJc w:val="left"/>
      <w:pPr>
        <w:tabs>
          <w:tab w:val="num" w:pos="1080"/>
        </w:tabs>
        <w:ind w:left="1080" w:hanging="360"/>
      </w:pPr>
      <w:rPr>
        <w:rFonts w:ascii="Symbol" w:hAnsi="Symbol" w:hint="default"/>
        <w:color w:val="FF0000"/>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nsid w:val="70037782"/>
    <w:multiLevelType w:val="hybridMultilevel"/>
    <w:tmpl w:val="2E12F5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70EE1BF4"/>
    <w:multiLevelType w:val="hybridMultilevel"/>
    <w:tmpl w:val="33D27D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40F27F8"/>
    <w:multiLevelType w:val="hybridMultilevel"/>
    <w:tmpl w:val="40BE3DE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4">
    <w:nsid w:val="76252A24"/>
    <w:multiLevelType w:val="hybridMultilevel"/>
    <w:tmpl w:val="AD16BEF4"/>
    <w:lvl w:ilvl="0" w:tplc="D618E18A">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DD525AD"/>
    <w:multiLevelType w:val="hybridMultilevel"/>
    <w:tmpl w:val="4ED82D8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44"/>
  </w:num>
  <w:num w:numId="2">
    <w:abstractNumId w:val="18"/>
  </w:num>
  <w:num w:numId="3">
    <w:abstractNumId w:val="33"/>
  </w:num>
  <w:num w:numId="4">
    <w:abstractNumId w:val="43"/>
  </w:num>
  <w:num w:numId="5">
    <w:abstractNumId w:val="34"/>
  </w:num>
  <w:num w:numId="6">
    <w:abstractNumId w:val="28"/>
  </w:num>
  <w:num w:numId="7">
    <w:abstractNumId w:val="11"/>
  </w:num>
  <w:num w:numId="8">
    <w:abstractNumId w:val="24"/>
  </w:num>
  <w:num w:numId="9">
    <w:abstractNumId w:val="38"/>
  </w:num>
  <w:num w:numId="10">
    <w:abstractNumId w:val="7"/>
  </w:num>
  <w:num w:numId="11">
    <w:abstractNumId w:val="9"/>
  </w:num>
  <w:num w:numId="12">
    <w:abstractNumId w:val="12"/>
  </w:num>
  <w:num w:numId="13">
    <w:abstractNumId w:val="35"/>
  </w:num>
  <w:num w:numId="14">
    <w:abstractNumId w:val="15"/>
  </w:num>
  <w:num w:numId="15">
    <w:abstractNumId w:val="6"/>
  </w:num>
  <w:num w:numId="16">
    <w:abstractNumId w:val="13"/>
  </w:num>
  <w:num w:numId="17">
    <w:abstractNumId w:val="21"/>
  </w:num>
  <w:num w:numId="18">
    <w:abstractNumId w:val="31"/>
  </w:num>
  <w:num w:numId="19">
    <w:abstractNumId w:val="16"/>
  </w:num>
  <w:num w:numId="20">
    <w:abstractNumId w:val="23"/>
  </w:num>
  <w:num w:numId="21">
    <w:abstractNumId w:val="36"/>
  </w:num>
  <w:num w:numId="22">
    <w:abstractNumId w:val="37"/>
  </w:num>
  <w:num w:numId="23">
    <w:abstractNumId w:val="1"/>
  </w:num>
  <w:num w:numId="24">
    <w:abstractNumId w:val="39"/>
  </w:num>
  <w:num w:numId="25">
    <w:abstractNumId w:val="19"/>
  </w:num>
  <w:num w:numId="26">
    <w:abstractNumId w:val="2"/>
  </w:num>
  <w:num w:numId="27">
    <w:abstractNumId w:val="40"/>
  </w:num>
  <w:num w:numId="28">
    <w:abstractNumId w:val="10"/>
  </w:num>
  <w:num w:numId="29">
    <w:abstractNumId w:val="22"/>
  </w:num>
  <w:num w:numId="30">
    <w:abstractNumId w:val="25"/>
  </w:num>
  <w:num w:numId="31">
    <w:abstractNumId w:val="3"/>
  </w:num>
  <w:num w:numId="32">
    <w:abstractNumId w:val="8"/>
  </w:num>
  <w:num w:numId="33">
    <w:abstractNumId w:val="29"/>
  </w:num>
  <w:num w:numId="34">
    <w:abstractNumId w:val="26"/>
  </w:num>
  <w:num w:numId="35">
    <w:abstractNumId w:val="4"/>
  </w:num>
  <w:num w:numId="36">
    <w:abstractNumId w:val="32"/>
  </w:num>
  <w:num w:numId="37">
    <w:abstractNumId w:val="41"/>
  </w:num>
  <w:num w:numId="38">
    <w:abstractNumId w:val="5"/>
  </w:num>
  <w:num w:numId="39">
    <w:abstractNumId w:val="20"/>
  </w:num>
  <w:num w:numId="40">
    <w:abstractNumId w:val="14"/>
  </w:num>
  <w:num w:numId="41">
    <w:abstractNumId w:val="45"/>
  </w:num>
  <w:num w:numId="42">
    <w:abstractNumId w:val="17"/>
  </w:num>
  <w:num w:numId="43">
    <w:abstractNumId w:val="30"/>
  </w:num>
  <w:num w:numId="44">
    <w:abstractNumId w:val="27"/>
  </w:num>
  <w:num w:numId="45">
    <w:abstractNumId w:val="0"/>
  </w:num>
  <w:num w:numId="46">
    <w:abstractNumId w:val="4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61"/>
  <w:embedTrueTypeFonts/>
  <w:saveSubsetFonts/>
  <w:defaultTabStop w:val="720"/>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F27B5"/>
    <w:rsid w:val="0000088E"/>
    <w:rsid w:val="00001302"/>
    <w:rsid w:val="00001B34"/>
    <w:rsid w:val="00015CA1"/>
    <w:rsid w:val="000163D9"/>
    <w:rsid w:val="000215E1"/>
    <w:rsid w:val="0002343B"/>
    <w:rsid w:val="000329D4"/>
    <w:rsid w:val="000346E5"/>
    <w:rsid w:val="00034C58"/>
    <w:rsid w:val="00040B1E"/>
    <w:rsid w:val="000415B0"/>
    <w:rsid w:val="00041EB5"/>
    <w:rsid w:val="000461B7"/>
    <w:rsid w:val="00047C23"/>
    <w:rsid w:val="00050191"/>
    <w:rsid w:val="00055A3E"/>
    <w:rsid w:val="00056E6D"/>
    <w:rsid w:val="000640D5"/>
    <w:rsid w:val="000705EE"/>
    <w:rsid w:val="00076475"/>
    <w:rsid w:val="000768ED"/>
    <w:rsid w:val="000822E7"/>
    <w:rsid w:val="000877A1"/>
    <w:rsid w:val="00087E4C"/>
    <w:rsid w:val="00091018"/>
    <w:rsid w:val="00092278"/>
    <w:rsid w:val="00092756"/>
    <w:rsid w:val="000943B0"/>
    <w:rsid w:val="000958BF"/>
    <w:rsid w:val="000969A7"/>
    <w:rsid w:val="000A0B20"/>
    <w:rsid w:val="000A2A66"/>
    <w:rsid w:val="000B2693"/>
    <w:rsid w:val="000B41C6"/>
    <w:rsid w:val="000D02C0"/>
    <w:rsid w:val="000D0540"/>
    <w:rsid w:val="000D7794"/>
    <w:rsid w:val="000E151D"/>
    <w:rsid w:val="000F02E3"/>
    <w:rsid w:val="000F1090"/>
    <w:rsid w:val="000F1A89"/>
    <w:rsid w:val="000F3200"/>
    <w:rsid w:val="000F67DD"/>
    <w:rsid w:val="00101852"/>
    <w:rsid w:val="00104060"/>
    <w:rsid w:val="00110635"/>
    <w:rsid w:val="0011300A"/>
    <w:rsid w:val="00114BAF"/>
    <w:rsid w:val="00116EFA"/>
    <w:rsid w:val="0012194D"/>
    <w:rsid w:val="00124FAB"/>
    <w:rsid w:val="001270F3"/>
    <w:rsid w:val="001326E5"/>
    <w:rsid w:val="00132CB9"/>
    <w:rsid w:val="00133827"/>
    <w:rsid w:val="0013773C"/>
    <w:rsid w:val="00143AC6"/>
    <w:rsid w:val="0014573E"/>
    <w:rsid w:val="00147E19"/>
    <w:rsid w:val="0015291B"/>
    <w:rsid w:val="001557B3"/>
    <w:rsid w:val="00166FAE"/>
    <w:rsid w:val="0017240D"/>
    <w:rsid w:val="00172EE5"/>
    <w:rsid w:val="001734F6"/>
    <w:rsid w:val="00174B10"/>
    <w:rsid w:val="00174C93"/>
    <w:rsid w:val="001827DE"/>
    <w:rsid w:val="00182FFA"/>
    <w:rsid w:val="00183274"/>
    <w:rsid w:val="0018491E"/>
    <w:rsid w:val="00187787"/>
    <w:rsid w:val="00197DF7"/>
    <w:rsid w:val="001A6859"/>
    <w:rsid w:val="001B0020"/>
    <w:rsid w:val="001B714B"/>
    <w:rsid w:val="001C6DF5"/>
    <w:rsid w:val="001C7FC5"/>
    <w:rsid w:val="001D3282"/>
    <w:rsid w:val="001D4490"/>
    <w:rsid w:val="001E2B67"/>
    <w:rsid w:val="001F4EF2"/>
    <w:rsid w:val="001F5E68"/>
    <w:rsid w:val="001F6CD4"/>
    <w:rsid w:val="001F71F3"/>
    <w:rsid w:val="00203C46"/>
    <w:rsid w:val="00213144"/>
    <w:rsid w:val="00214CA8"/>
    <w:rsid w:val="00223F9A"/>
    <w:rsid w:val="00224290"/>
    <w:rsid w:val="0022549E"/>
    <w:rsid w:val="00225AAD"/>
    <w:rsid w:val="00225E3C"/>
    <w:rsid w:val="00235A6F"/>
    <w:rsid w:val="00236D44"/>
    <w:rsid w:val="00245A9D"/>
    <w:rsid w:val="00245E41"/>
    <w:rsid w:val="00247009"/>
    <w:rsid w:val="0025551F"/>
    <w:rsid w:val="00264690"/>
    <w:rsid w:val="00275E69"/>
    <w:rsid w:val="00276BA9"/>
    <w:rsid w:val="00277C89"/>
    <w:rsid w:val="00277DC1"/>
    <w:rsid w:val="0028151B"/>
    <w:rsid w:val="0028503C"/>
    <w:rsid w:val="00290832"/>
    <w:rsid w:val="00291F9D"/>
    <w:rsid w:val="002921CA"/>
    <w:rsid w:val="0029670F"/>
    <w:rsid w:val="002A2A37"/>
    <w:rsid w:val="002B0203"/>
    <w:rsid w:val="002B33CD"/>
    <w:rsid w:val="002B5122"/>
    <w:rsid w:val="002B6218"/>
    <w:rsid w:val="002B6E88"/>
    <w:rsid w:val="002C6A24"/>
    <w:rsid w:val="002D0E59"/>
    <w:rsid w:val="002D4F62"/>
    <w:rsid w:val="002D5905"/>
    <w:rsid w:val="002D64B1"/>
    <w:rsid w:val="002E0D18"/>
    <w:rsid w:val="002E30D8"/>
    <w:rsid w:val="002E61DF"/>
    <w:rsid w:val="002F08F7"/>
    <w:rsid w:val="002F114E"/>
    <w:rsid w:val="002F570F"/>
    <w:rsid w:val="002F71D9"/>
    <w:rsid w:val="002F7ABF"/>
    <w:rsid w:val="00301A75"/>
    <w:rsid w:val="00303D8B"/>
    <w:rsid w:val="00305922"/>
    <w:rsid w:val="00311065"/>
    <w:rsid w:val="003169B2"/>
    <w:rsid w:val="00322F1D"/>
    <w:rsid w:val="00325458"/>
    <w:rsid w:val="00330214"/>
    <w:rsid w:val="003331BF"/>
    <w:rsid w:val="00334D26"/>
    <w:rsid w:val="00335ACC"/>
    <w:rsid w:val="00343D68"/>
    <w:rsid w:val="00344DE2"/>
    <w:rsid w:val="00363667"/>
    <w:rsid w:val="00367F82"/>
    <w:rsid w:val="00377E53"/>
    <w:rsid w:val="00380FC5"/>
    <w:rsid w:val="003876B0"/>
    <w:rsid w:val="0039081E"/>
    <w:rsid w:val="00393F39"/>
    <w:rsid w:val="003B504D"/>
    <w:rsid w:val="003C2BE8"/>
    <w:rsid w:val="003C2E1C"/>
    <w:rsid w:val="003C657D"/>
    <w:rsid w:val="003E24C2"/>
    <w:rsid w:val="003F4DFC"/>
    <w:rsid w:val="003F7735"/>
    <w:rsid w:val="00400B7A"/>
    <w:rsid w:val="00411D3F"/>
    <w:rsid w:val="0041522C"/>
    <w:rsid w:val="00420E37"/>
    <w:rsid w:val="00420EA0"/>
    <w:rsid w:val="00422FEF"/>
    <w:rsid w:val="0042543F"/>
    <w:rsid w:val="00426B7C"/>
    <w:rsid w:val="00432359"/>
    <w:rsid w:val="0043406B"/>
    <w:rsid w:val="00441CD3"/>
    <w:rsid w:val="004432B0"/>
    <w:rsid w:val="00443484"/>
    <w:rsid w:val="00443E2B"/>
    <w:rsid w:val="00444133"/>
    <w:rsid w:val="00444266"/>
    <w:rsid w:val="0044669E"/>
    <w:rsid w:val="00452447"/>
    <w:rsid w:val="00454E84"/>
    <w:rsid w:val="0045509E"/>
    <w:rsid w:val="00462553"/>
    <w:rsid w:val="00466FF6"/>
    <w:rsid w:val="0048125B"/>
    <w:rsid w:val="0048276B"/>
    <w:rsid w:val="00482B9A"/>
    <w:rsid w:val="0048435D"/>
    <w:rsid w:val="004845E9"/>
    <w:rsid w:val="0048670A"/>
    <w:rsid w:val="004869FA"/>
    <w:rsid w:val="004937DA"/>
    <w:rsid w:val="0049462F"/>
    <w:rsid w:val="00497D41"/>
    <w:rsid w:val="004A1440"/>
    <w:rsid w:val="004A1D01"/>
    <w:rsid w:val="004A432E"/>
    <w:rsid w:val="004A7F02"/>
    <w:rsid w:val="004B135B"/>
    <w:rsid w:val="004B2049"/>
    <w:rsid w:val="004B2380"/>
    <w:rsid w:val="004B3D1E"/>
    <w:rsid w:val="004B59AA"/>
    <w:rsid w:val="004D1649"/>
    <w:rsid w:val="004E077B"/>
    <w:rsid w:val="004F15D7"/>
    <w:rsid w:val="004F644B"/>
    <w:rsid w:val="004F797D"/>
    <w:rsid w:val="004F7F8D"/>
    <w:rsid w:val="00501473"/>
    <w:rsid w:val="0050200C"/>
    <w:rsid w:val="00504232"/>
    <w:rsid w:val="0051442C"/>
    <w:rsid w:val="00514703"/>
    <w:rsid w:val="00520481"/>
    <w:rsid w:val="005242BE"/>
    <w:rsid w:val="0053312A"/>
    <w:rsid w:val="00536F46"/>
    <w:rsid w:val="0054680E"/>
    <w:rsid w:val="00546EC5"/>
    <w:rsid w:val="00547D93"/>
    <w:rsid w:val="00552BC3"/>
    <w:rsid w:val="00555775"/>
    <w:rsid w:val="00561481"/>
    <w:rsid w:val="00561F9D"/>
    <w:rsid w:val="0057028D"/>
    <w:rsid w:val="00571EF9"/>
    <w:rsid w:val="00573304"/>
    <w:rsid w:val="00573A20"/>
    <w:rsid w:val="00577444"/>
    <w:rsid w:val="00580623"/>
    <w:rsid w:val="005849BF"/>
    <w:rsid w:val="005857A0"/>
    <w:rsid w:val="00587890"/>
    <w:rsid w:val="005933CC"/>
    <w:rsid w:val="005A034F"/>
    <w:rsid w:val="005A11F6"/>
    <w:rsid w:val="005A3009"/>
    <w:rsid w:val="005A4636"/>
    <w:rsid w:val="005B1CB0"/>
    <w:rsid w:val="005B57C4"/>
    <w:rsid w:val="005B5B32"/>
    <w:rsid w:val="005C189A"/>
    <w:rsid w:val="005C3C4A"/>
    <w:rsid w:val="005C6E8F"/>
    <w:rsid w:val="005C7076"/>
    <w:rsid w:val="005C79E6"/>
    <w:rsid w:val="005D3412"/>
    <w:rsid w:val="005D37DD"/>
    <w:rsid w:val="005D46B8"/>
    <w:rsid w:val="005D543B"/>
    <w:rsid w:val="005E1154"/>
    <w:rsid w:val="005E3B40"/>
    <w:rsid w:val="005E49F7"/>
    <w:rsid w:val="005E73DC"/>
    <w:rsid w:val="005F3A6B"/>
    <w:rsid w:val="00605B28"/>
    <w:rsid w:val="0062153D"/>
    <w:rsid w:val="00623C97"/>
    <w:rsid w:val="00623F8B"/>
    <w:rsid w:val="006349AA"/>
    <w:rsid w:val="00635FE7"/>
    <w:rsid w:val="00636C17"/>
    <w:rsid w:val="006412AB"/>
    <w:rsid w:val="00641E08"/>
    <w:rsid w:val="006425C6"/>
    <w:rsid w:val="00643DD9"/>
    <w:rsid w:val="00646B15"/>
    <w:rsid w:val="006612AB"/>
    <w:rsid w:val="00661F92"/>
    <w:rsid w:val="00663D02"/>
    <w:rsid w:val="00666791"/>
    <w:rsid w:val="00681B94"/>
    <w:rsid w:val="0068222F"/>
    <w:rsid w:val="006829BE"/>
    <w:rsid w:val="00682A5C"/>
    <w:rsid w:val="00687901"/>
    <w:rsid w:val="006A3177"/>
    <w:rsid w:val="006B4A66"/>
    <w:rsid w:val="006B53CD"/>
    <w:rsid w:val="006B7D62"/>
    <w:rsid w:val="006C386D"/>
    <w:rsid w:val="006D79C2"/>
    <w:rsid w:val="006E3131"/>
    <w:rsid w:val="006F166A"/>
    <w:rsid w:val="006F27B5"/>
    <w:rsid w:val="006F2CD4"/>
    <w:rsid w:val="006F3100"/>
    <w:rsid w:val="0070180E"/>
    <w:rsid w:val="00701E7D"/>
    <w:rsid w:val="0070376F"/>
    <w:rsid w:val="007103B0"/>
    <w:rsid w:val="00712A69"/>
    <w:rsid w:val="0071705B"/>
    <w:rsid w:val="00722C1A"/>
    <w:rsid w:val="00723705"/>
    <w:rsid w:val="00725229"/>
    <w:rsid w:val="00726407"/>
    <w:rsid w:val="00732CE1"/>
    <w:rsid w:val="00737DCD"/>
    <w:rsid w:val="00740C8F"/>
    <w:rsid w:val="00742EE6"/>
    <w:rsid w:val="0074407A"/>
    <w:rsid w:val="00744ECF"/>
    <w:rsid w:val="00746D29"/>
    <w:rsid w:val="00754365"/>
    <w:rsid w:val="00757D7A"/>
    <w:rsid w:val="0076221B"/>
    <w:rsid w:val="00762AF0"/>
    <w:rsid w:val="0076408E"/>
    <w:rsid w:val="0076652B"/>
    <w:rsid w:val="00767935"/>
    <w:rsid w:val="007725C3"/>
    <w:rsid w:val="00780E3B"/>
    <w:rsid w:val="00783AEA"/>
    <w:rsid w:val="00795326"/>
    <w:rsid w:val="007A1CEA"/>
    <w:rsid w:val="007A447D"/>
    <w:rsid w:val="007A5E6E"/>
    <w:rsid w:val="007B62C1"/>
    <w:rsid w:val="007B6DD8"/>
    <w:rsid w:val="007D171D"/>
    <w:rsid w:val="007D6303"/>
    <w:rsid w:val="007E45F0"/>
    <w:rsid w:val="007F0CF6"/>
    <w:rsid w:val="007F2B8D"/>
    <w:rsid w:val="00803F8F"/>
    <w:rsid w:val="00806337"/>
    <w:rsid w:val="00812190"/>
    <w:rsid w:val="00813DBF"/>
    <w:rsid w:val="00817921"/>
    <w:rsid w:val="00820671"/>
    <w:rsid w:val="00826C9A"/>
    <w:rsid w:val="00827CDD"/>
    <w:rsid w:val="008449B8"/>
    <w:rsid w:val="00850256"/>
    <w:rsid w:val="00854387"/>
    <w:rsid w:val="00860333"/>
    <w:rsid w:val="008625C0"/>
    <w:rsid w:val="008632E3"/>
    <w:rsid w:val="00866C1C"/>
    <w:rsid w:val="0086775D"/>
    <w:rsid w:val="0086777C"/>
    <w:rsid w:val="0087112A"/>
    <w:rsid w:val="008728C6"/>
    <w:rsid w:val="0087487D"/>
    <w:rsid w:val="00874A73"/>
    <w:rsid w:val="0087732E"/>
    <w:rsid w:val="00883557"/>
    <w:rsid w:val="008A0B2B"/>
    <w:rsid w:val="008A2ECE"/>
    <w:rsid w:val="008B3EB1"/>
    <w:rsid w:val="008B52DA"/>
    <w:rsid w:val="008B547A"/>
    <w:rsid w:val="008C2285"/>
    <w:rsid w:val="008C2AFC"/>
    <w:rsid w:val="008C2F19"/>
    <w:rsid w:val="008C7706"/>
    <w:rsid w:val="008D3EA3"/>
    <w:rsid w:val="008D7F1F"/>
    <w:rsid w:val="008E27E7"/>
    <w:rsid w:val="008E7537"/>
    <w:rsid w:val="008F79BB"/>
    <w:rsid w:val="00907014"/>
    <w:rsid w:val="00914FF9"/>
    <w:rsid w:val="00916271"/>
    <w:rsid w:val="00916846"/>
    <w:rsid w:val="00917EAC"/>
    <w:rsid w:val="009224AF"/>
    <w:rsid w:val="00927F89"/>
    <w:rsid w:val="00931BA6"/>
    <w:rsid w:val="00933685"/>
    <w:rsid w:val="009363C9"/>
    <w:rsid w:val="00941922"/>
    <w:rsid w:val="00942EF8"/>
    <w:rsid w:val="00946EC2"/>
    <w:rsid w:val="00966E4B"/>
    <w:rsid w:val="009720E4"/>
    <w:rsid w:val="0097368A"/>
    <w:rsid w:val="00974422"/>
    <w:rsid w:val="00974E25"/>
    <w:rsid w:val="00975C78"/>
    <w:rsid w:val="00976A5E"/>
    <w:rsid w:val="00983F54"/>
    <w:rsid w:val="0098769C"/>
    <w:rsid w:val="00991937"/>
    <w:rsid w:val="009975E4"/>
    <w:rsid w:val="009A3833"/>
    <w:rsid w:val="009A3E5B"/>
    <w:rsid w:val="009A5C06"/>
    <w:rsid w:val="009B4D36"/>
    <w:rsid w:val="009C2AC7"/>
    <w:rsid w:val="009D5241"/>
    <w:rsid w:val="009D661A"/>
    <w:rsid w:val="009F06DB"/>
    <w:rsid w:val="00A04E3B"/>
    <w:rsid w:val="00A07E45"/>
    <w:rsid w:val="00A104C5"/>
    <w:rsid w:val="00A10EEA"/>
    <w:rsid w:val="00A17C08"/>
    <w:rsid w:val="00A2222F"/>
    <w:rsid w:val="00A22986"/>
    <w:rsid w:val="00A24DE9"/>
    <w:rsid w:val="00A42A21"/>
    <w:rsid w:val="00A44AF5"/>
    <w:rsid w:val="00A47A34"/>
    <w:rsid w:val="00A47B45"/>
    <w:rsid w:val="00A47F3A"/>
    <w:rsid w:val="00A52387"/>
    <w:rsid w:val="00A615D5"/>
    <w:rsid w:val="00A61EEF"/>
    <w:rsid w:val="00A73D84"/>
    <w:rsid w:val="00A827AD"/>
    <w:rsid w:val="00A841D5"/>
    <w:rsid w:val="00A87D23"/>
    <w:rsid w:val="00A903F8"/>
    <w:rsid w:val="00A9164E"/>
    <w:rsid w:val="00AA31A3"/>
    <w:rsid w:val="00AB1967"/>
    <w:rsid w:val="00AB50C4"/>
    <w:rsid w:val="00AC5240"/>
    <w:rsid w:val="00AD3007"/>
    <w:rsid w:val="00AE14BC"/>
    <w:rsid w:val="00AE2D5D"/>
    <w:rsid w:val="00AE2EDB"/>
    <w:rsid w:val="00AE4A46"/>
    <w:rsid w:val="00AE4AD5"/>
    <w:rsid w:val="00AE6787"/>
    <w:rsid w:val="00AF19AC"/>
    <w:rsid w:val="00AF467C"/>
    <w:rsid w:val="00AF61B6"/>
    <w:rsid w:val="00AF7204"/>
    <w:rsid w:val="00B031E9"/>
    <w:rsid w:val="00B03E73"/>
    <w:rsid w:val="00B04FDE"/>
    <w:rsid w:val="00B0732E"/>
    <w:rsid w:val="00B10991"/>
    <w:rsid w:val="00B155D1"/>
    <w:rsid w:val="00B2212B"/>
    <w:rsid w:val="00B238F3"/>
    <w:rsid w:val="00B27114"/>
    <w:rsid w:val="00B27EBC"/>
    <w:rsid w:val="00B30783"/>
    <w:rsid w:val="00B33D79"/>
    <w:rsid w:val="00B3616B"/>
    <w:rsid w:val="00B414B0"/>
    <w:rsid w:val="00B46493"/>
    <w:rsid w:val="00B5057B"/>
    <w:rsid w:val="00B57E95"/>
    <w:rsid w:val="00B716A9"/>
    <w:rsid w:val="00B72B9F"/>
    <w:rsid w:val="00B735B5"/>
    <w:rsid w:val="00B75E4B"/>
    <w:rsid w:val="00B75FB6"/>
    <w:rsid w:val="00B771D9"/>
    <w:rsid w:val="00B85EAE"/>
    <w:rsid w:val="00B93E85"/>
    <w:rsid w:val="00B94C2D"/>
    <w:rsid w:val="00B96E8F"/>
    <w:rsid w:val="00BA099D"/>
    <w:rsid w:val="00BA5B22"/>
    <w:rsid w:val="00BA63FA"/>
    <w:rsid w:val="00BA77C2"/>
    <w:rsid w:val="00BB2C73"/>
    <w:rsid w:val="00BB3548"/>
    <w:rsid w:val="00BC0769"/>
    <w:rsid w:val="00BC0839"/>
    <w:rsid w:val="00BC240C"/>
    <w:rsid w:val="00BC2B41"/>
    <w:rsid w:val="00BD3E1D"/>
    <w:rsid w:val="00BE5A39"/>
    <w:rsid w:val="00BF11E5"/>
    <w:rsid w:val="00BF256F"/>
    <w:rsid w:val="00BF3D2B"/>
    <w:rsid w:val="00BF534B"/>
    <w:rsid w:val="00BF5D33"/>
    <w:rsid w:val="00BF61B5"/>
    <w:rsid w:val="00C00D55"/>
    <w:rsid w:val="00C02C12"/>
    <w:rsid w:val="00C04F70"/>
    <w:rsid w:val="00C1050A"/>
    <w:rsid w:val="00C105AE"/>
    <w:rsid w:val="00C133E3"/>
    <w:rsid w:val="00C171A0"/>
    <w:rsid w:val="00C22658"/>
    <w:rsid w:val="00C231E2"/>
    <w:rsid w:val="00C23DD9"/>
    <w:rsid w:val="00C3116B"/>
    <w:rsid w:val="00C31B97"/>
    <w:rsid w:val="00C32D54"/>
    <w:rsid w:val="00C33C76"/>
    <w:rsid w:val="00C34743"/>
    <w:rsid w:val="00C410FF"/>
    <w:rsid w:val="00C438E5"/>
    <w:rsid w:val="00C4702F"/>
    <w:rsid w:val="00C51908"/>
    <w:rsid w:val="00C51EC4"/>
    <w:rsid w:val="00C53A00"/>
    <w:rsid w:val="00C53B77"/>
    <w:rsid w:val="00C55C12"/>
    <w:rsid w:val="00C6404A"/>
    <w:rsid w:val="00C64773"/>
    <w:rsid w:val="00C64D4D"/>
    <w:rsid w:val="00C65C96"/>
    <w:rsid w:val="00C75EAF"/>
    <w:rsid w:val="00C76272"/>
    <w:rsid w:val="00C76DB7"/>
    <w:rsid w:val="00C81A44"/>
    <w:rsid w:val="00C846EE"/>
    <w:rsid w:val="00C94935"/>
    <w:rsid w:val="00C96532"/>
    <w:rsid w:val="00CA374E"/>
    <w:rsid w:val="00CA6418"/>
    <w:rsid w:val="00CB135C"/>
    <w:rsid w:val="00CB35E2"/>
    <w:rsid w:val="00CB3807"/>
    <w:rsid w:val="00CB462A"/>
    <w:rsid w:val="00CC7C4F"/>
    <w:rsid w:val="00CC7DCE"/>
    <w:rsid w:val="00CD0B62"/>
    <w:rsid w:val="00CD2502"/>
    <w:rsid w:val="00CD6A56"/>
    <w:rsid w:val="00CD6E09"/>
    <w:rsid w:val="00CE3A8B"/>
    <w:rsid w:val="00CE40E8"/>
    <w:rsid w:val="00CF183D"/>
    <w:rsid w:val="00CF3DD3"/>
    <w:rsid w:val="00CF3F49"/>
    <w:rsid w:val="00CF758B"/>
    <w:rsid w:val="00D035D1"/>
    <w:rsid w:val="00D06ECC"/>
    <w:rsid w:val="00D11D0B"/>
    <w:rsid w:val="00D130D3"/>
    <w:rsid w:val="00D132BA"/>
    <w:rsid w:val="00D13D2E"/>
    <w:rsid w:val="00D13E6C"/>
    <w:rsid w:val="00D166F3"/>
    <w:rsid w:val="00D17E2F"/>
    <w:rsid w:val="00D21D2F"/>
    <w:rsid w:val="00D21FFC"/>
    <w:rsid w:val="00D25626"/>
    <w:rsid w:val="00D25FD7"/>
    <w:rsid w:val="00D2664F"/>
    <w:rsid w:val="00D33F2A"/>
    <w:rsid w:val="00D4009D"/>
    <w:rsid w:val="00D44733"/>
    <w:rsid w:val="00D539EC"/>
    <w:rsid w:val="00D557F9"/>
    <w:rsid w:val="00D61127"/>
    <w:rsid w:val="00D6523A"/>
    <w:rsid w:val="00D67E13"/>
    <w:rsid w:val="00D77D66"/>
    <w:rsid w:val="00D80A3D"/>
    <w:rsid w:val="00D80EB6"/>
    <w:rsid w:val="00D8180C"/>
    <w:rsid w:val="00D843F7"/>
    <w:rsid w:val="00D86DF6"/>
    <w:rsid w:val="00D870FF"/>
    <w:rsid w:val="00D877E9"/>
    <w:rsid w:val="00D87BB3"/>
    <w:rsid w:val="00D87D6B"/>
    <w:rsid w:val="00D90510"/>
    <w:rsid w:val="00D9102B"/>
    <w:rsid w:val="00D941E0"/>
    <w:rsid w:val="00D95B78"/>
    <w:rsid w:val="00D965CD"/>
    <w:rsid w:val="00DA11D5"/>
    <w:rsid w:val="00DB1131"/>
    <w:rsid w:val="00DB2393"/>
    <w:rsid w:val="00DB2818"/>
    <w:rsid w:val="00DB3A82"/>
    <w:rsid w:val="00DC3BAC"/>
    <w:rsid w:val="00DD27CE"/>
    <w:rsid w:val="00DD791C"/>
    <w:rsid w:val="00DE1C6C"/>
    <w:rsid w:val="00DE5E29"/>
    <w:rsid w:val="00DE6371"/>
    <w:rsid w:val="00DE6658"/>
    <w:rsid w:val="00E0319A"/>
    <w:rsid w:val="00E0493A"/>
    <w:rsid w:val="00E05A85"/>
    <w:rsid w:val="00E06965"/>
    <w:rsid w:val="00E10A45"/>
    <w:rsid w:val="00E123B3"/>
    <w:rsid w:val="00E175BC"/>
    <w:rsid w:val="00E21647"/>
    <w:rsid w:val="00E2330E"/>
    <w:rsid w:val="00E23796"/>
    <w:rsid w:val="00E25F8C"/>
    <w:rsid w:val="00E30528"/>
    <w:rsid w:val="00E30C93"/>
    <w:rsid w:val="00E35C2A"/>
    <w:rsid w:val="00E37F53"/>
    <w:rsid w:val="00E5051D"/>
    <w:rsid w:val="00E55F41"/>
    <w:rsid w:val="00E56D65"/>
    <w:rsid w:val="00E60002"/>
    <w:rsid w:val="00E606B0"/>
    <w:rsid w:val="00E71FA4"/>
    <w:rsid w:val="00E901F3"/>
    <w:rsid w:val="00E92B67"/>
    <w:rsid w:val="00E9303F"/>
    <w:rsid w:val="00E94600"/>
    <w:rsid w:val="00EA3E4C"/>
    <w:rsid w:val="00EA60E3"/>
    <w:rsid w:val="00EB122C"/>
    <w:rsid w:val="00EB1A82"/>
    <w:rsid w:val="00EB2F8B"/>
    <w:rsid w:val="00EB4E92"/>
    <w:rsid w:val="00EC1022"/>
    <w:rsid w:val="00EC1F14"/>
    <w:rsid w:val="00EC28CF"/>
    <w:rsid w:val="00EC2EE0"/>
    <w:rsid w:val="00EC5279"/>
    <w:rsid w:val="00EC67CB"/>
    <w:rsid w:val="00ED2C8E"/>
    <w:rsid w:val="00EE6F42"/>
    <w:rsid w:val="00EE780D"/>
    <w:rsid w:val="00EF07A4"/>
    <w:rsid w:val="00EF34A8"/>
    <w:rsid w:val="00EF4509"/>
    <w:rsid w:val="00EF47DE"/>
    <w:rsid w:val="00EF6C58"/>
    <w:rsid w:val="00EF70B0"/>
    <w:rsid w:val="00EF7296"/>
    <w:rsid w:val="00F010F1"/>
    <w:rsid w:val="00F07539"/>
    <w:rsid w:val="00F10065"/>
    <w:rsid w:val="00F12058"/>
    <w:rsid w:val="00F15C24"/>
    <w:rsid w:val="00F1656A"/>
    <w:rsid w:val="00F176E2"/>
    <w:rsid w:val="00F206FF"/>
    <w:rsid w:val="00F26F84"/>
    <w:rsid w:val="00F3409E"/>
    <w:rsid w:val="00F34E5B"/>
    <w:rsid w:val="00F36027"/>
    <w:rsid w:val="00F363BF"/>
    <w:rsid w:val="00F40531"/>
    <w:rsid w:val="00F422AF"/>
    <w:rsid w:val="00F42B58"/>
    <w:rsid w:val="00F46682"/>
    <w:rsid w:val="00F50C4D"/>
    <w:rsid w:val="00F51F3A"/>
    <w:rsid w:val="00F57013"/>
    <w:rsid w:val="00F64959"/>
    <w:rsid w:val="00F672C4"/>
    <w:rsid w:val="00F67AEB"/>
    <w:rsid w:val="00F73CA5"/>
    <w:rsid w:val="00F86C34"/>
    <w:rsid w:val="00FB044E"/>
    <w:rsid w:val="00FB2C3F"/>
    <w:rsid w:val="00FB6188"/>
    <w:rsid w:val="00FC0D29"/>
    <w:rsid w:val="00FC37C7"/>
    <w:rsid w:val="00FC68A9"/>
    <w:rsid w:val="00FD4629"/>
    <w:rsid w:val="00FD67F9"/>
    <w:rsid w:val="00FE323E"/>
    <w:rsid w:val="00FE7A35"/>
    <w:rsid w:val="00FE7FBA"/>
    <w:rsid w:val="00FF198F"/>
    <w:rsid w:val="00FF7B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C94A561"/>
  <w15:docId w15:val="{808202E3-C8FE-40BC-BF96-A8284E88C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F27B5"/>
    <w:pPr>
      <w:spacing w:after="0" w:line="240" w:lineRule="auto"/>
    </w:pPr>
    <w:rPr>
      <w:rFonts w:eastAsia="Times New Roman" w:cs="Times New Roman"/>
      <w:sz w:val="40"/>
      <w:szCs w:val="20"/>
    </w:rPr>
  </w:style>
  <w:style w:type="paragraph" w:styleId="Heading1">
    <w:name w:val="heading 1"/>
    <w:basedOn w:val="Normal"/>
    <w:next w:val="Normal"/>
    <w:link w:val="Heading1Char"/>
    <w:uiPriority w:val="9"/>
    <w:qFormat/>
    <w:rsid w:val="00744ECF"/>
    <w:pPr>
      <w:keepNext/>
      <w:keepLines/>
      <w:spacing w:before="480"/>
      <w:jc w:val="both"/>
      <w:outlineLvl w:val="0"/>
    </w:pPr>
    <w:rPr>
      <w:rFonts w:eastAsiaTheme="majorEastAsia" w:cstheme="majorBidi"/>
      <w:b/>
      <w:bCs/>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2">
    <w:name w:val="R-12"/>
    <w:basedOn w:val="Normal"/>
    <w:rsid w:val="005857A0"/>
    <w:pPr>
      <w:ind w:left="720"/>
    </w:pPr>
    <w:rPr>
      <w:rFonts w:ascii="Courier New" w:hAnsi="Courier New"/>
      <w:szCs w:val="24"/>
    </w:rPr>
  </w:style>
  <w:style w:type="character" w:customStyle="1" w:styleId="Heading1Char">
    <w:name w:val="Heading 1 Char"/>
    <w:basedOn w:val="DefaultParagraphFont"/>
    <w:link w:val="Heading1"/>
    <w:uiPriority w:val="9"/>
    <w:rsid w:val="00744ECF"/>
    <w:rPr>
      <w:rFonts w:eastAsiaTheme="majorEastAsia" w:cstheme="majorBidi"/>
      <w:b/>
      <w:bCs/>
      <w:szCs w:val="28"/>
    </w:rPr>
  </w:style>
  <w:style w:type="paragraph" w:customStyle="1" w:styleId="R-14">
    <w:name w:val="R-14"/>
    <w:basedOn w:val="Normal"/>
    <w:qFormat/>
    <w:rsid w:val="006F27B5"/>
    <w:pPr>
      <w:ind w:left="720"/>
    </w:pPr>
    <w:rPr>
      <w:rFonts w:ascii="Courier New" w:hAnsi="Courier New"/>
      <w:sz w:val="28"/>
      <w:szCs w:val="24"/>
    </w:rPr>
  </w:style>
  <w:style w:type="paragraph" w:styleId="ListParagraph">
    <w:name w:val="List Paragraph"/>
    <w:basedOn w:val="Normal"/>
    <w:uiPriority w:val="34"/>
    <w:qFormat/>
    <w:rsid w:val="006F27B5"/>
    <w:pPr>
      <w:ind w:left="720"/>
      <w:contextualSpacing/>
    </w:pPr>
  </w:style>
  <w:style w:type="paragraph" w:styleId="Header">
    <w:name w:val="header"/>
    <w:basedOn w:val="Normal"/>
    <w:link w:val="HeaderChar"/>
    <w:uiPriority w:val="99"/>
    <w:unhideWhenUsed/>
    <w:rsid w:val="006F27B5"/>
    <w:pPr>
      <w:tabs>
        <w:tab w:val="center" w:pos="4680"/>
        <w:tab w:val="right" w:pos="9360"/>
      </w:tabs>
    </w:pPr>
  </w:style>
  <w:style w:type="character" w:customStyle="1" w:styleId="HeaderChar">
    <w:name w:val="Header Char"/>
    <w:basedOn w:val="DefaultParagraphFont"/>
    <w:link w:val="Header"/>
    <w:uiPriority w:val="99"/>
    <w:rsid w:val="006F27B5"/>
    <w:rPr>
      <w:rFonts w:eastAsia="Times New Roman" w:cs="Times New Roman"/>
      <w:sz w:val="40"/>
      <w:szCs w:val="20"/>
    </w:rPr>
  </w:style>
  <w:style w:type="paragraph" w:styleId="Footer">
    <w:name w:val="footer"/>
    <w:basedOn w:val="Normal"/>
    <w:link w:val="FooterChar"/>
    <w:unhideWhenUsed/>
    <w:rsid w:val="006F27B5"/>
    <w:pPr>
      <w:tabs>
        <w:tab w:val="center" w:pos="4680"/>
        <w:tab w:val="right" w:pos="9360"/>
      </w:tabs>
    </w:pPr>
  </w:style>
  <w:style w:type="character" w:customStyle="1" w:styleId="FooterChar">
    <w:name w:val="Footer Char"/>
    <w:basedOn w:val="DefaultParagraphFont"/>
    <w:link w:val="Footer"/>
    <w:uiPriority w:val="99"/>
    <w:rsid w:val="006F27B5"/>
    <w:rPr>
      <w:rFonts w:eastAsia="Times New Roman" w:cs="Times New Roman"/>
      <w:sz w:val="40"/>
      <w:szCs w:val="20"/>
    </w:rPr>
  </w:style>
  <w:style w:type="paragraph" w:styleId="BodyTextIndent">
    <w:name w:val="Body Text Indent"/>
    <w:basedOn w:val="Normal"/>
    <w:link w:val="BodyTextIndentChar"/>
    <w:rsid w:val="008F79BB"/>
    <w:pPr>
      <w:ind w:left="720"/>
    </w:pPr>
    <w:rPr>
      <w:rFonts w:cs="Arial"/>
      <w:szCs w:val="40"/>
    </w:rPr>
  </w:style>
  <w:style w:type="character" w:customStyle="1" w:styleId="BodyTextIndentChar">
    <w:name w:val="Body Text Indent Char"/>
    <w:basedOn w:val="DefaultParagraphFont"/>
    <w:link w:val="BodyTextIndent"/>
    <w:rsid w:val="008F79BB"/>
    <w:rPr>
      <w:rFonts w:eastAsia="Times New Roman" w:cs="Arial"/>
      <w:sz w:val="40"/>
      <w:szCs w:val="40"/>
    </w:rPr>
  </w:style>
  <w:style w:type="table" w:styleId="TableGrid">
    <w:name w:val="Table Grid"/>
    <w:basedOn w:val="TableNormal"/>
    <w:uiPriority w:val="59"/>
    <w:rsid w:val="00D13D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semiHidden/>
    <w:unhideWhenUsed/>
    <w:rsid w:val="00C04F70"/>
    <w:rPr>
      <w:sz w:val="16"/>
      <w:szCs w:val="16"/>
    </w:rPr>
  </w:style>
  <w:style w:type="paragraph" w:styleId="CommentText">
    <w:name w:val="annotation text"/>
    <w:basedOn w:val="Normal"/>
    <w:link w:val="CommentTextChar"/>
    <w:semiHidden/>
    <w:unhideWhenUsed/>
    <w:rsid w:val="00C04F70"/>
    <w:rPr>
      <w:sz w:val="20"/>
    </w:rPr>
  </w:style>
  <w:style w:type="character" w:customStyle="1" w:styleId="CommentTextChar">
    <w:name w:val="Comment Text Char"/>
    <w:basedOn w:val="DefaultParagraphFont"/>
    <w:link w:val="CommentText"/>
    <w:uiPriority w:val="99"/>
    <w:semiHidden/>
    <w:rsid w:val="00C04F70"/>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4D1649"/>
    <w:rPr>
      <w:b/>
      <w:bCs/>
    </w:rPr>
  </w:style>
  <w:style w:type="character" w:customStyle="1" w:styleId="CommentSubjectChar">
    <w:name w:val="Comment Subject Char"/>
    <w:basedOn w:val="CommentTextChar"/>
    <w:link w:val="CommentSubject"/>
    <w:uiPriority w:val="99"/>
    <w:semiHidden/>
    <w:rsid w:val="004D1649"/>
    <w:rPr>
      <w:rFonts w:eastAsia="Times New Roman" w:cs="Times New Roman"/>
      <w:b/>
      <w:bCs/>
      <w:sz w:val="20"/>
      <w:szCs w:val="20"/>
    </w:rPr>
  </w:style>
  <w:style w:type="paragraph" w:styleId="Revision">
    <w:name w:val="Revision"/>
    <w:hidden/>
    <w:uiPriority w:val="99"/>
    <w:semiHidden/>
    <w:rsid w:val="004D1649"/>
    <w:pPr>
      <w:spacing w:after="0" w:line="240" w:lineRule="auto"/>
    </w:pPr>
    <w:rPr>
      <w:rFonts w:eastAsia="Times New Roman" w:cs="Times New Roman"/>
      <w:sz w:val="40"/>
      <w:szCs w:val="20"/>
    </w:rPr>
  </w:style>
  <w:style w:type="paragraph" w:styleId="BalloonText">
    <w:name w:val="Balloon Text"/>
    <w:basedOn w:val="Normal"/>
    <w:link w:val="BalloonTextChar"/>
    <w:uiPriority w:val="99"/>
    <w:semiHidden/>
    <w:unhideWhenUsed/>
    <w:rsid w:val="004D1649"/>
    <w:rPr>
      <w:rFonts w:ascii="Tahoma" w:hAnsi="Tahoma" w:cs="Tahoma"/>
      <w:sz w:val="16"/>
      <w:szCs w:val="16"/>
    </w:rPr>
  </w:style>
  <w:style w:type="character" w:customStyle="1" w:styleId="BalloonTextChar">
    <w:name w:val="Balloon Text Char"/>
    <w:basedOn w:val="DefaultParagraphFont"/>
    <w:link w:val="BalloonText"/>
    <w:uiPriority w:val="99"/>
    <w:semiHidden/>
    <w:rsid w:val="004D1649"/>
    <w:rPr>
      <w:rFonts w:ascii="Tahoma" w:eastAsia="Times New Roman" w:hAnsi="Tahoma" w:cs="Tahoma"/>
      <w:sz w:val="16"/>
      <w:szCs w:val="16"/>
    </w:rPr>
  </w:style>
  <w:style w:type="character" w:styleId="Hyperlink">
    <w:name w:val="Hyperlink"/>
    <w:basedOn w:val="DefaultParagraphFont"/>
    <w:rsid w:val="00D941E0"/>
    <w:rPr>
      <w:color w:val="0000FF"/>
      <w:u w:val="single"/>
    </w:rPr>
  </w:style>
  <w:style w:type="paragraph" w:customStyle="1" w:styleId="R">
    <w:name w:val="R"/>
    <w:basedOn w:val="Normal"/>
    <w:qFormat/>
    <w:rsid w:val="00D941E0"/>
    <w:pPr>
      <w:ind w:left="576"/>
    </w:pPr>
    <w:rPr>
      <w:rFonts w:ascii="Courier New" w:hAnsi="Courier New" w:cs="Arial"/>
      <w:sz w:val="28"/>
    </w:rPr>
  </w:style>
  <w:style w:type="character" w:styleId="FollowedHyperlink">
    <w:name w:val="FollowedHyperlink"/>
    <w:basedOn w:val="DefaultParagraphFont"/>
    <w:uiPriority w:val="99"/>
    <w:semiHidden/>
    <w:unhideWhenUsed/>
    <w:rsid w:val="00D941E0"/>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8.jpeg"/><Relationship Id="rId47" Type="http://schemas.openxmlformats.org/officeDocument/2006/relationships/image" Target="media/image21.wmf"/><Relationship Id="rId63" Type="http://schemas.openxmlformats.org/officeDocument/2006/relationships/oleObject" Target="embeddings/oleObject22.bin"/><Relationship Id="rId68" Type="http://schemas.openxmlformats.org/officeDocument/2006/relationships/image" Target="media/image33.wmf"/><Relationship Id="rId84" Type="http://schemas.openxmlformats.org/officeDocument/2006/relationships/image" Target="media/image38.wmf"/><Relationship Id="rId89" Type="http://schemas.openxmlformats.org/officeDocument/2006/relationships/oleObject" Target="embeddings/oleObject38.bin"/><Relationship Id="rId112" Type="http://schemas.openxmlformats.org/officeDocument/2006/relationships/oleObject" Target="embeddings/oleObject50.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oleObject" Target="embeddings/oleObject12.bin"/><Relationship Id="rId53" Type="http://schemas.openxmlformats.org/officeDocument/2006/relationships/image" Target="media/image25.emf"/><Relationship Id="rId58" Type="http://schemas.openxmlformats.org/officeDocument/2006/relationships/image" Target="media/image28.wmf"/><Relationship Id="rId74"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oleObject" Target="embeddings/oleObject34.bin"/><Relationship Id="rId90" Type="http://schemas.openxmlformats.org/officeDocument/2006/relationships/oleObject" Target="embeddings/oleObject39.bin"/><Relationship Id="rId95" Type="http://schemas.openxmlformats.org/officeDocument/2006/relationships/image" Target="media/image43.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jpeg"/><Relationship Id="rId35" Type="http://schemas.microsoft.com/office/2011/relationships/commentsExtended" Target="commentsExtended.xml"/><Relationship Id="rId43" Type="http://schemas.openxmlformats.org/officeDocument/2006/relationships/image" Target="media/image19.jpeg"/><Relationship Id="rId48" Type="http://schemas.openxmlformats.org/officeDocument/2006/relationships/oleObject" Target="embeddings/oleObject16.bin"/><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5.bin"/><Relationship Id="rId77" Type="http://schemas.openxmlformats.org/officeDocument/2006/relationships/oleObject" Target="embeddings/oleObject30.bin"/><Relationship Id="rId100" Type="http://schemas.openxmlformats.org/officeDocument/2006/relationships/oleObject" Target="embeddings/oleObject44.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3.bin"/><Relationship Id="rId8" Type="http://schemas.openxmlformats.org/officeDocument/2006/relationships/image" Target="media/image1.wmf"/><Relationship Id="rId51" Type="http://schemas.openxmlformats.org/officeDocument/2006/relationships/image" Target="media/image23.emf"/><Relationship Id="rId72" Type="http://schemas.openxmlformats.org/officeDocument/2006/relationships/oleObject" Target="embeddings/oleObject27.bin"/><Relationship Id="rId80" Type="http://schemas.openxmlformats.org/officeDocument/2006/relationships/oleObject" Target="embeddings/oleObject32.bin"/><Relationship Id="rId85"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image" Target="media/image56.pn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oleObject" Target="embeddings/oleObject15.bin"/><Relationship Id="rId59" Type="http://schemas.openxmlformats.org/officeDocument/2006/relationships/oleObject" Target="embeddings/oleObject20.bin"/><Relationship Id="rId67" Type="http://schemas.openxmlformats.org/officeDocument/2006/relationships/oleObject" Target="embeddings/oleObject24.bin"/><Relationship Id="rId103" Type="http://schemas.openxmlformats.org/officeDocument/2006/relationships/image" Target="media/image47.wmf"/><Relationship Id="rId108" Type="http://schemas.openxmlformats.org/officeDocument/2006/relationships/oleObject" Target="embeddings/oleObject48.bin"/><Relationship Id="rId116" Type="http://schemas.openxmlformats.org/officeDocument/2006/relationships/oleObject" Target="embeddings/oleObject52.bin"/><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oleObject" Target="embeddings/oleObject35.bin"/><Relationship Id="rId88" Type="http://schemas.openxmlformats.org/officeDocument/2006/relationships/image" Target="media/image40.wmf"/><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jpeg"/><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19.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5.wmf"/><Relationship Id="rId10" Type="http://schemas.openxmlformats.org/officeDocument/2006/relationships/image" Target="media/image2.wmf"/><Relationship Id="rId31" Type="http://schemas.openxmlformats.org/officeDocument/2006/relationships/image" Target="media/image13.emf"/><Relationship Id="rId44" Type="http://schemas.openxmlformats.org/officeDocument/2006/relationships/hyperlink" Target="http://www.npr.org/templates/story/story.php?storyId=106489695" TargetMode="External"/><Relationship Id="rId52" Type="http://schemas.openxmlformats.org/officeDocument/2006/relationships/image" Target="media/image24.emf"/><Relationship Id="rId60" Type="http://schemas.openxmlformats.org/officeDocument/2006/relationships/image" Target="media/image29.wmf"/><Relationship Id="rId65"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oleObject" Target="embeddings/oleObject31.bin"/><Relationship Id="rId81" Type="http://schemas.openxmlformats.org/officeDocument/2006/relationships/oleObject" Target="embeddings/oleObject33.bin"/><Relationship Id="rId86" Type="http://schemas.openxmlformats.org/officeDocument/2006/relationships/image" Target="media/image39.wmf"/><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comments" Target="comments.xml"/><Relationship Id="rId50" Type="http://schemas.openxmlformats.org/officeDocument/2006/relationships/oleObject" Target="embeddings/oleObject17.bin"/><Relationship Id="rId55" Type="http://schemas.openxmlformats.org/officeDocument/2006/relationships/oleObject" Target="embeddings/oleObject18.bin"/><Relationship Id="rId76" Type="http://schemas.openxmlformats.org/officeDocument/2006/relationships/oleObject" Target="embeddings/oleObject29.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7" Type="http://schemas.openxmlformats.org/officeDocument/2006/relationships/endnotes" Target="endnotes.xml"/><Relationship Id="rId71" Type="http://schemas.openxmlformats.org/officeDocument/2006/relationships/oleObject" Target="embeddings/oleObject26.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header" Target="header1.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3.wmf"/></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FC201C-0352-4E49-AA51-3B2FC43E5E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7</TotalTime>
  <Pages>56</Pages>
  <Words>6007</Words>
  <Characters>34241</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FUJITSU</Company>
  <LinksUpToDate>false</LinksUpToDate>
  <CharactersWithSpaces>401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ris2</dc:creator>
  <cp:lastModifiedBy>Bilder</cp:lastModifiedBy>
  <cp:revision>113</cp:revision>
  <cp:lastPrinted>2012-03-08T16:32:00Z</cp:lastPrinted>
  <dcterms:created xsi:type="dcterms:W3CDTF">2012-03-09T16:14:00Z</dcterms:created>
  <dcterms:modified xsi:type="dcterms:W3CDTF">2015-02-25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